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36B8A" w:rsidRDefault="001D095D" w:rsidP="005D1B78">
      <w:pPr>
        <w:jc w:val="center"/>
        <w:rPr>
          <w:b/>
        </w:rPr>
      </w:pPr>
      <w:r>
        <w:rPr>
          <w:b/>
        </w:rPr>
        <w:fldChar w:fldCharType="begin"/>
      </w:r>
      <w:r>
        <w:rPr>
          <w:b/>
        </w:rPr>
        <w:instrText xml:space="preserve"> MACROBUTTON MTEditEquationSection2 </w:instrText>
      </w:r>
      <w:r w:rsidRPr="001D095D">
        <w:rPr>
          <w:rStyle w:val="MTEquationSection"/>
        </w:rPr>
        <w:instrText>Equation Chapter 1 Section 1</w:instrText>
      </w:r>
      <w:r>
        <w:rPr>
          <w:b/>
        </w:rPr>
        <w:fldChar w:fldCharType="begin"/>
      </w:r>
      <w:r>
        <w:rPr>
          <w:b/>
        </w:rPr>
        <w:instrText xml:space="preserve"> SEQ MTEqn \r \h \* MERGEFORMAT </w:instrText>
      </w:r>
      <w:r>
        <w:rPr>
          <w:b/>
        </w:rPr>
        <w:fldChar w:fldCharType="end"/>
      </w:r>
      <w:r>
        <w:rPr>
          <w:b/>
        </w:rPr>
        <w:fldChar w:fldCharType="begin"/>
      </w:r>
      <w:r>
        <w:rPr>
          <w:b/>
        </w:rPr>
        <w:instrText xml:space="preserve"> SEQ MTSec \r 1 \h \* MERGEFORMAT </w:instrText>
      </w:r>
      <w:r>
        <w:rPr>
          <w:b/>
        </w:rPr>
        <w:fldChar w:fldCharType="end"/>
      </w:r>
      <w:r>
        <w:rPr>
          <w:b/>
        </w:rPr>
        <w:fldChar w:fldCharType="begin"/>
      </w:r>
      <w:r>
        <w:rPr>
          <w:b/>
        </w:rPr>
        <w:instrText xml:space="preserve"> SEQ MTChap \r 1 \h \* MERGEFORMAT </w:instrText>
      </w:r>
      <w:r>
        <w:rPr>
          <w:b/>
        </w:rPr>
        <w:fldChar w:fldCharType="end"/>
      </w:r>
      <w:r>
        <w:rPr>
          <w:b/>
        </w:rPr>
        <w:fldChar w:fldCharType="end"/>
      </w:r>
      <w:r w:rsidR="00515729">
        <w:rPr>
          <w:b/>
        </w:rPr>
        <w:t xml:space="preserve">Chapter </w:t>
      </w:r>
      <w:r w:rsidR="00B82B23">
        <w:rPr>
          <w:b/>
        </w:rPr>
        <w:t>8</w:t>
      </w:r>
      <w:r w:rsidR="00515729">
        <w:rPr>
          <w:b/>
        </w:rPr>
        <w:t>:</w:t>
      </w:r>
      <w:r w:rsidR="005D1B78">
        <w:rPr>
          <w:b/>
        </w:rPr>
        <w:t xml:space="preserve">  </w:t>
      </w:r>
      <w:r w:rsidR="00FE14BE">
        <w:rPr>
          <w:b/>
        </w:rPr>
        <w:t>A mechanistic investigation of</w:t>
      </w:r>
      <w:r w:rsidR="005050ED">
        <w:rPr>
          <w:b/>
        </w:rPr>
        <w:t xml:space="preserve"> </w:t>
      </w:r>
      <w:r w:rsidR="007A4CF9">
        <w:rPr>
          <w:b/>
        </w:rPr>
        <w:t>two-electron</w:t>
      </w:r>
      <w:r w:rsidR="005D1B78">
        <w:rPr>
          <w:b/>
        </w:rPr>
        <w:t xml:space="preserve"> reduction in phenylene-bridged bispyridiniums</w:t>
      </w:r>
    </w:p>
    <w:p w:rsidR="005D1B78" w:rsidRDefault="00B82B23" w:rsidP="00B82B23">
      <w:pPr>
        <w:spacing w:line="480" w:lineRule="auto"/>
        <w:ind w:firstLine="720"/>
        <w:rPr>
          <w:b/>
        </w:rPr>
      </w:pPr>
      <w:r>
        <w:rPr>
          <w:b/>
        </w:rPr>
        <w:t>8</w:t>
      </w:r>
      <w:r w:rsidR="00D1404A">
        <w:rPr>
          <w:b/>
        </w:rPr>
        <w:t xml:space="preserve">.1 </w:t>
      </w:r>
      <w:r w:rsidR="005D1B78">
        <w:rPr>
          <w:b/>
        </w:rPr>
        <w:t>Introduction</w:t>
      </w:r>
    </w:p>
    <w:p w:rsidR="005F2584" w:rsidRDefault="005D1B78" w:rsidP="00CE5B2A">
      <w:pPr>
        <w:spacing w:line="480" w:lineRule="auto"/>
        <w:jc w:val="both"/>
      </w:pPr>
      <w:r>
        <w:tab/>
      </w:r>
      <w:r w:rsidR="007B3BA2">
        <w:t xml:space="preserve">The </w:t>
      </w:r>
      <w:r w:rsidR="00FD59D0">
        <w:t>search for</w:t>
      </w:r>
      <w:r w:rsidR="007B3BA2">
        <w:t xml:space="preserve"> materials which efficiently convert sunlight into usable energy has launched a tandem effort to develop materials which </w:t>
      </w:r>
      <w:r w:rsidR="00DF240D">
        <w:t xml:space="preserve">can effectively </w:t>
      </w:r>
      <w:r w:rsidR="007B3BA2">
        <w:t xml:space="preserve">store this energy.  </w:t>
      </w:r>
      <w:r w:rsidR="00DF240D">
        <w:t>En</w:t>
      </w:r>
      <w:r w:rsidR="004C7B86">
        <w:t xml:space="preserve">ergy storage is a critical </w:t>
      </w:r>
      <w:r w:rsidR="00124BB8">
        <w:t>step in solar energy conver</w:t>
      </w:r>
      <w:r w:rsidR="002545F8">
        <w:t>sion, since our energy demands continue at night when the sun is unavailable.</w:t>
      </w:r>
      <w:r w:rsidR="00F238AB">
        <w:t xml:space="preserve">  </w:t>
      </w:r>
      <w:r w:rsidR="00F5789F">
        <w:t xml:space="preserve">One of the most </w:t>
      </w:r>
      <w:r w:rsidR="007A4292">
        <w:t>cost-effective</w:t>
      </w:r>
      <w:r w:rsidR="00F5789F">
        <w:t xml:space="preserve"> ways to store </w:t>
      </w:r>
      <w:r w:rsidR="007A4292">
        <w:t>the energy harvested from sunlight</w:t>
      </w:r>
      <w:r w:rsidR="00F5789F">
        <w:t xml:space="preserve"> </w:t>
      </w:r>
      <w:r w:rsidR="007A4292">
        <w:t>is electrochemically, for example, in a battery</w:t>
      </w:r>
      <w:r w:rsidR="0021787D">
        <w:t xml:space="preserve">.  </w:t>
      </w:r>
    </w:p>
    <w:p w:rsidR="00CE5B2A" w:rsidRDefault="00CD7F2D" w:rsidP="005F2584">
      <w:pPr>
        <w:spacing w:line="480" w:lineRule="auto"/>
        <w:ind w:firstLine="720"/>
        <w:jc w:val="both"/>
      </w:pPr>
      <w:r>
        <w:t>While b</w:t>
      </w:r>
      <w:r w:rsidR="00F36874">
        <w:t>atteries vary greatly in their architecture and complexity, previous</w:t>
      </w:r>
      <w:r w:rsidR="001E3FC0">
        <w:t xml:space="preserve"> work has shown that </w:t>
      </w:r>
      <w:r w:rsidR="00F36874">
        <w:t>the cell potential in most batteries is limited by the potential at the cathode</w:t>
      </w:r>
      <w:r>
        <w:fldChar w:fldCharType="begin"/>
      </w:r>
      <w:r>
        <w:instrText xml:space="preserve"> ADDIN EN.CITE &lt;EndNote&gt;&lt;Cite&gt;&lt;Author&gt;Whittingham&lt;/Author&gt;&lt;Year&gt;2008&lt;/Year&gt;&lt;RecNum&gt;313&lt;/RecNum&gt;&lt;DisplayText&gt;[1]&lt;/DisplayText&gt;&lt;record&gt;&lt;rec-number&gt;313&lt;/rec-number&gt;&lt;foreign-keys&gt;&lt;key app="EN" db-id="292psdt24ewfaue0v22pfaru0w5wsfwxs5sp"&gt;313&lt;/key&gt;&lt;key app="ENWeb" db-id="UE5AWQrtqiQAADNS51E"&gt;447&lt;/key&gt;&lt;/foreign-keys&gt;&lt;ref-type name="Journal Article"&gt;17&lt;/ref-type&gt;&lt;contributors&gt;&lt;authors&gt;&lt;author&gt;Whittingham, M. Stanley&lt;/author&gt;&lt;/authors&gt;&lt;/contributors&gt;&lt;titles&gt;&lt;title&gt;Materials challenges facing electrical energy storage&lt;/title&gt;&lt;secondary-title&gt;Mrs Bulletin&lt;/secondary-title&gt;&lt;/titles&gt;&lt;periodical&gt;&lt;full-title&gt;MRS Bulletin&lt;/full-title&gt;&lt;abbr-1&gt;MRS Bull.&lt;/abbr-1&gt;&lt;/periodical&gt;&lt;pages&gt;411-419&lt;/pages&gt;&lt;volume&gt;33&lt;/volume&gt;&lt;number&gt;4&lt;/number&gt;&lt;dates&gt;&lt;year&gt;2008&lt;/year&gt;&lt;pub-dates&gt;&lt;date&gt;Apr&lt;/date&gt;&lt;/pub-dates&gt;&lt;/dates&gt;&lt;isbn&gt;0883-7694&lt;/isbn&gt;&lt;accession-num&gt;WOS:000254373000030&lt;/accession-num&gt;&lt;urls&gt;&lt;related-urls&gt;&lt;url&gt;&amp;lt;Go to ISI&amp;gt;://WOS:000254373000030&lt;/url&gt;&lt;/related-urls&gt;&lt;/urls&gt;&lt;electronic-resource-num&gt;10.1557/mrs2008.82&lt;/electronic-resource-num&gt;&lt;/record&gt;&lt;/Cite&gt;&lt;/EndNote&gt;</w:instrText>
      </w:r>
      <w:r>
        <w:fldChar w:fldCharType="separate"/>
      </w:r>
      <w:r>
        <w:rPr>
          <w:noProof/>
        </w:rPr>
        <w:t>[</w:t>
      </w:r>
      <w:hyperlink w:anchor="_ENREF_1" w:tooltip="Whittingham, 2008 #313" w:history="1">
        <w:r w:rsidR="00D045AF">
          <w:rPr>
            <w:noProof/>
          </w:rPr>
          <w:t>1</w:t>
        </w:r>
      </w:hyperlink>
      <w:r>
        <w:rPr>
          <w:noProof/>
        </w:rPr>
        <w:t>]</w:t>
      </w:r>
      <w:r>
        <w:fldChar w:fldCharType="end"/>
      </w:r>
      <w:r w:rsidR="0021787D">
        <w:t xml:space="preserve">.  </w:t>
      </w:r>
      <w:r w:rsidR="00FD59D0">
        <w:t>Commonplace</w:t>
      </w:r>
      <w:r w:rsidR="007A4292">
        <w:t xml:space="preserve"> battery technologies use</w:t>
      </w:r>
      <w:r w:rsidR="00E23F56">
        <w:t xml:space="preserve"> </w:t>
      </w:r>
      <w:r w:rsidR="007A4292">
        <w:t>metals such as lead</w:t>
      </w:r>
      <w:r w:rsidR="00BA6D39">
        <w:t xml:space="preserve"> and</w:t>
      </w:r>
      <w:r w:rsidR="007A4292">
        <w:t xml:space="preserve"> lithium </w:t>
      </w:r>
      <w:r w:rsidR="00E23F56">
        <w:t>for the</w:t>
      </w:r>
      <w:r w:rsidR="007A4292">
        <w:t xml:space="preserve"> cathode.  Lead is desirable due to its low cost</w:t>
      </w:r>
      <w:r w:rsidR="00BA6D39">
        <w:t xml:space="preserve">, but requires extra safety precautions due to its toxicity and has a low </w:t>
      </w:r>
      <w:r w:rsidR="004A753C">
        <w:t>energy</w:t>
      </w:r>
      <w:r w:rsidR="00BA6D39">
        <w:t xml:space="preserve"> density.  L</w:t>
      </w:r>
      <w:r w:rsidR="007A4292">
        <w:t xml:space="preserve">ithium is desirable due to its high energy density, </w:t>
      </w:r>
      <w:r w:rsidR="00BA6D39">
        <w:t>but is much more expensive</w:t>
      </w:r>
      <w:r w:rsidR="00115CFE">
        <w:t xml:space="preserve"> than lead.  </w:t>
      </w:r>
      <w:r>
        <w:t>Their</w:t>
      </w:r>
      <w:r w:rsidR="0021787D">
        <w:t xml:space="preserve"> strengths and weaknesses demonstrate why a</w:t>
      </w:r>
      <w:r w:rsidR="008848AC">
        <w:t xml:space="preserve"> great deal of </w:t>
      </w:r>
      <w:r w:rsidR="0021787D">
        <w:t>research</w:t>
      </w:r>
      <w:r w:rsidR="00CE5B2A">
        <w:t xml:space="preserve"> has been directed toward</w:t>
      </w:r>
      <w:r w:rsidR="00BA6D39">
        <w:t xml:space="preserve"> </w:t>
      </w:r>
      <w:r w:rsidR="00CE5B2A">
        <w:t xml:space="preserve">the discovery of </w:t>
      </w:r>
      <w:r w:rsidR="002215E3">
        <w:t>cathodic</w:t>
      </w:r>
      <w:r w:rsidR="004A753C">
        <w:t xml:space="preserve"> materials</w:t>
      </w:r>
      <w:r w:rsidR="00BA6D39">
        <w:t xml:space="preserve"> </w:t>
      </w:r>
      <w:r w:rsidR="00CE5B2A">
        <w:t>that offer</w:t>
      </w:r>
      <w:r w:rsidR="00BA6D39">
        <w:t xml:space="preserve"> a </w:t>
      </w:r>
      <w:r w:rsidR="00E23F56">
        <w:t>better</w:t>
      </w:r>
      <w:r w:rsidR="00BA6D39">
        <w:t xml:space="preserve"> compromise between cost and energy density.  </w:t>
      </w:r>
    </w:p>
    <w:p w:rsidR="00F27A5B" w:rsidRDefault="00BD5BE3" w:rsidP="00BD5BE3">
      <w:pPr>
        <w:spacing w:line="480" w:lineRule="auto"/>
        <w:ind w:firstLine="720"/>
        <w:jc w:val="both"/>
      </w:pPr>
      <w:r>
        <w:t>One approach to the design of lower-cost cathodes is to use</w:t>
      </w:r>
      <w:r w:rsidR="00CE5B2A">
        <w:t xml:space="preserve"> </w:t>
      </w:r>
      <w:r w:rsidR="008848AC">
        <w:t>metal-free</w:t>
      </w:r>
      <w:r w:rsidR="00CE5B2A">
        <w:t xml:space="preserve"> materials</w:t>
      </w:r>
      <w:r>
        <w:t xml:space="preserve">.  </w:t>
      </w:r>
      <w:r w:rsidR="006271DF">
        <w:t>In general,</w:t>
      </w:r>
      <w:r w:rsidR="00F5150A">
        <w:t xml:space="preserve"> the energy densities of</w:t>
      </w:r>
      <w:r w:rsidR="00CE5B2A">
        <w:t xml:space="preserve"> </w:t>
      </w:r>
      <w:r w:rsidR="00F5150A">
        <w:t xml:space="preserve">organic materials are lower than </w:t>
      </w:r>
      <w:r w:rsidR="008848AC">
        <w:t>metal-containing materials</w:t>
      </w:r>
      <w:r w:rsidR="00912590">
        <w:t>, however one</w:t>
      </w:r>
      <w:r w:rsidR="00FD59D0">
        <w:t xml:space="preserve"> may systematically optimize the energy density of organic materials </w:t>
      </w:r>
      <w:r w:rsidR="006271DF">
        <w:t xml:space="preserve">through the rational design of chemically intuitive </w:t>
      </w:r>
      <w:r w:rsidR="001A2A32">
        <w:t xml:space="preserve"> and low-mass </w:t>
      </w:r>
      <w:r w:rsidR="006271DF">
        <w:t>redox sites</w:t>
      </w:r>
      <w:r w:rsidR="006271DF">
        <w:fldChar w:fldCharType="begin"/>
      </w:r>
      <w:r w:rsidR="00CD7F2D">
        <w:instrText xml:space="preserve"> ADDIN EN.CITE &lt;EndNote&gt;&lt;Cite&gt;&lt;Author&gt;Fortage&lt;/Author&gt;&lt;Year&gt;2012&lt;/Year&gt;&lt;RecNum&gt;311&lt;/RecNum&gt;&lt;DisplayText&gt;[2]&lt;/DisplayText&gt;&lt;record&gt;&lt;rec-number&gt;311&lt;/rec-number&gt;&lt;foreign-keys&gt;&lt;key app="EN" db-id="292psdt24ewfaue0v22pfaru0w5wsfwxs5sp"&gt;311&lt;/key&gt;&lt;key app="ENWeb" db-id="UE5AWQrtqiQAADNS51E"&gt;444&lt;/key&gt;&lt;/foreign-keys&gt;&lt;ref-type name="Journal Article"&gt;17&lt;/ref-type&gt;&lt;contributors&gt;&lt;authors&gt;&lt;author&gt;Fortage, Jerome&lt;/author&gt;&lt;author&gt;Peltier, Cyril&lt;/author&gt;&lt;author&gt;Perruchot, Christian&lt;/author&gt;&lt;author&gt;Takemoto, Yohei&lt;/author&gt;&lt;author&gt;Teki, Yoshio&lt;/author&gt;&lt;author&gt;Bedioui, Fethi&lt;/author&gt;&lt;author&gt;Marvaud, Valerie&lt;/author&gt;&lt;author&gt;Dupeyre, Gregory&lt;/author&gt;&lt;author&gt;Pospisil, Lubomir&lt;/author&gt;&lt;author&gt;Adamo, Carlo&lt;/author&gt;&lt;author&gt;Hromadova, Magdalena&lt;/author&gt;&lt;author&gt;Ciofini, Ilaria&lt;/author&gt;&lt;author&gt;Laine, Philippe P.&lt;/author&gt;&lt;/authors&gt;&lt;/contributors&gt;&lt;titles&gt;&lt;title&gt;Single-Step versus Stepwise Two-Electron Reduction of Polyarylpyridiniums: Insights from the Steric Switching of Redox Potential Compression&lt;/title&gt;&lt;secondary-title&gt;Journal of the American Chemical Society&lt;/secondary-title&gt;&lt;/titles&gt;&lt;periodical&gt;&lt;full-title&gt;Journal of the American Chemical Society&lt;/full-title&gt;&lt;abbr-1&gt;J. Am. Chem. Soc.&lt;/abbr-1&gt;&lt;/periodical&gt;&lt;pages&gt;2691-2705&lt;/pages&gt;&lt;volume&gt;134&lt;/volume&gt;&lt;number&gt;5&lt;/number&gt;&lt;dates&gt;&lt;year&gt;2012&lt;/year&gt;&lt;pub-dates&gt;&lt;date&gt;Feb 8&lt;/date&gt;&lt;/pub-dates&gt;&lt;/dates&gt;&lt;isbn&gt;0002-7863&lt;/isbn&gt;&lt;accession-num&gt;WOS:000300460600042&lt;/accession-num&gt;&lt;urls&gt;&lt;related-urls&gt;&lt;url&gt;&amp;lt;Go to ISI&amp;gt;://WOS:000300460600042&lt;/url&gt;&lt;/related-urls&gt;&lt;/urls&gt;&lt;electronic-resource-num&gt;10.1021/ja210024y&lt;/electronic-resource-num&gt;&lt;/record&gt;&lt;/Cite&gt;&lt;/EndNote&gt;</w:instrText>
      </w:r>
      <w:r w:rsidR="006271DF">
        <w:fldChar w:fldCharType="separate"/>
      </w:r>
      <w:r w:rsidR="00CD7F2D">
        <w:rPr>
          <w:noProof/>
        </w:rPr>
        <w:t>[</w:t>
      </w:r>
      <w:hyperlink w:anchor="_ENREF_2" w:tooltip="Fortage, 2012 #311" w:history="1">
        <w:r w:rsidR="00D045AF">
          <w:rPr>
            <w:noProof/>
          </w:rPr>
          <w:t>2</w:t>
        </w:r>
      </w:hyperlink>
      <w:r w:rsidR="00CD7F2D">
        <w:rPr>
          <w:noProof/>
        </w:rPr>
        <w:t>]</w:t>
      </w:r>
      <w:r w:rsidR="006271DF">
        <w:fldChar w:fldCharType="end"/>
      </w:r>
      <w:r w:rsidR="00912590">
        <w:t>.  Multielectron redox processes</w:t>
      </w:r>
      <w:r w:rsidR="001A2A32">
        <w:fldChar w:fldCharType="begin"/>
      </w:r>
      <w:r w:rsidR="00CD7F2D">
        <w:instrText xml:space="preserve"> ADDIN EN.CITE &lt;EndNote&gt;&lt;Cite&gt;&lt;Author&gt;Gao&lt;/Author&gt;&lt;Year&gt;2010&lt;/Year&gt;&lt;RecNum&gt;312&lt;/RecNum&gt;&lt;DisplayText&gt;[3]&lt;/DisplayText&gt;&lt;record&gt;&lt;rec-number&gt;312&lt;/rec-number&gt;&lt;foreign-keys&gt;&lt;key app="EN" db-id="292psdt24ewfaue0v22pfaru0w5wsfwxs5sp"&gt;312&lt;/key&gt;&lt;key app="ENWeb" db-id="UE5AWQrtqiQAADNS51E"&gt;446&lt;/key&gt;&lt;/foreign-keys&gt;&lt;ref-type name="Journal Article"&gt;17&lt;/ref-type&gt;&lt;contributors&gt;&lt;authors&gt;&lt;author&gt;Gao, Xue-Ping&lt;/author&gt;&lt;author&gt;Yang, Han-Xi&lt;/author&gt;&lt;/authors&gt;&lt;/contributors&gt;&lt;titles&gt;&lt;title&gt;Multi-electron reaction materials for high energy density batteries&lt;/title&gt;&lt;secondary-title&gt;Energy &amp;amp; Environmental Science&lt;/secondary-title&gt;&lt;/titles&gt;&lt;periodical&gt;&lt;full-title&gt;Energy &amp;amp; Environmental Science&lt;/full-title&gt;&lt;abbr-1&gt;Energy Environ. Sci.&lt;/abbr-1&gt;&lt;/periodical&gt;&lt;pages&gt;174-189&lt;/pages&gt;&lt;volume&gt;3&lt;/volume&gt;&lt;number&gt;2&lt;/number&gt;&lt;dates&gt;&lt;year&gt;2010&lt;/year&gt;&lt;pub-dates&gt;&lt;date&gt;2010&lt;/date&gt;&lt;/pub-dates&gt;&lt;/dates&gt;&lt;isbn&gt;1754-5692&lt;/isbn&gt;&lt;accession-num&gt;WOS:000274243300002&lt;/accession-num&gt;&lt;urls&gt;&lt;related-urls&gt;&lt;url&gt;&amp;lt;Go to ISI&amp;gt;://WOS:000274243300002&lt;/url&gt;&lt;/related-urls&gt;&lt;/urls&gt;&lt;electronic-resource-num&gt;10.1039/b916098a&lt;/electronic-resource-num&gt;&lt;/record&gt;&lt;/Cite&gt;&lt;/EndNote&gt;</w:instrText>
      </w:r>
      <w:r w:rsidR="001A2A32">
        <w:fldChar w:fldCharType="separate"/>
      </w:r>
      <w:r w:rsidR="00CD7F2D">
        <w:rPr>
          <w:noProof/>
        </w:rPr>
        <w:t>[</w:t>
      </w:r>
      <w:hyperlink w:anchor="_ENREF_3" w:tooltip="Gao, 2010 #312" w:history="1">
        <w:r w:rsidR="00D045AF">
          <w:rPr>
            <w:noProof/>
          </w:rPr>
          <w:t>3</w:t>
        </w:r>
      </w:hyperlink>
      <w:r w:rsidR="00CD7F2D">
        <w:rPr>
          <w:noProof/>
        </w:rPr>
        <w:t>]</w:t>
      </w:r>
      <w:r w:rsidR="001A2A32">
        <w:fldChar w:fldCharType="end"/>
      </w:r>
      <w:r w:rsidR="00912590">
        <w:t xml:space="preserve">, in which </w:t>
      </w:r>
      <w:r w:rsidR="0096499D">
        <w:t xml:space="preserve">more than one electron is added or </w:t>
      </w:r>
      <w:r w:rsidR="00912590">
        <w:t xml:space="preserve">removed </w:t>
      </w:r>
      <w:r w:rsidR="00BA1982">
        <w:t xml:space="preserve">from a molecule within a single </w:t>
      </w:r>
      <w:r w:rsidR="001A2A32">
        <w:t xml:space="preserve">oxidation </w:t>
      </w:r>
      <w:r w:rsidR="00BA1982">
        <w:t xml:space="preserve">step, are </w:t>
      </w:r>
      <w:r w:rsidR="00211E65">
        <w:t>another</w:t>
      </w:r>
      <w:r w:rsidR="00BA1982">
        <w:t xml:space="preserve"> important means of increasing the energy density of organic materials.</w:t>
      </w:r>
      <w:r w:rsidR="00211E65">
        <w:t xml:space="preserve">  </w:t>
      </w:r>
      <w:r w:rsidR="001A2A32">
        <w:t xml:space="preserve">There are many examples of metal-containing materials which exhibit multielectron redox </w:t>
      </w:r>
      <w:r w:rsidR="0096499D">
        <w:t>mechanisms</w:t>
      </w:r>
      <w:r w:rsidR="001A2A32">
        <w:t xml:space="preserve">, but </w:t>
      </w:r>
      <w:r w:rsidR="0096499D">
        <w:t>fewer</w:t>
      </w:r>
      <w:r w:rsidR="00F27A5B">
        <w:t xml:space="preserve"> organic materials.  </w:t>
      </w:r>
    </w:p>
    <w:p w:rsidR="00DA1BA2" w:rsidRPr="002C0F69" w:rsidRDefault="00115CFE" w:rsidP="002C0F69">
      <w:pPr>
        <w:spacing w:line="480" w:lineRule="auto"/>
        <w:ind w:firstLine="720"/>
        <w:jc w:val="both"/>
        <w:rPr>
          <w:bCs/>
        </w:rPr>
      </w:pPr>
      <w:r>
        <w:lastRenderedPageBreak/>
        <w:t>Recently</w:t>
      </w:r>
      <w:r w:rsidR="00F27A5B">
        <w:t xml:space="preserve"> Fortage, et al.</w:t>
      </w:r>
      <w:r w:rsidR="00BC4608">
        <w:fldChar w:fldCharType="begin"/>
      </w:r>
      <w:r w:rsidR="00BC4608">
        <w:instrText xml:space="preserve"> ADDIN EN.CITE &lt;EndNote&gt;&lt;Cite&gt;&lt;Author&gt;Fortage&lt;/Author&gt;&lt;Year&gt;2012&lt;/Year&gt;&lt;RecNum&gt;311&lt;/RecNum&gt;&lt;DisplayText&gt;[2]&lt;/DisplayText&gt;&lt;record&gt;&lt;rec-number&gt;311&lt;/rec-number&gt;&lt;foreign-keys&gt;&lt;key app="EN" db-id="292psdt24ewfaue0v22pfaru0w5wsfwxs5sp"&gt;311&lt;/key&gt;&lt;key app="ENWeb" db-id="UE5AWQrtqiQAADNS51E"&gt;444&lt;/key&gt;&lt;/foreign-keys&gt;&lt;ref-type name="Journal Article"&gt;17&lt;/ref-type&gt;&lt;contributors&gt;&lt;authors&gt;&lt;author&gt;Fortage, Jerome&lt;/author&gt;&lt;author&gt;Peltier, Cyril&lt;/author&gt;&lt;author&gt;Perruchot, Christian&lt;/author&gt;&lt;author&gt;Takemoto, Yohei&lt;/author&gt;&lt;author&gt;Teki, Yoshio&lt;/author&gt;&lt;author&gt;Bedioui, Fethi&lt;/author&gt;&lt;author&gt;Marvaud, Valerie&lt;/author&gt;&lt;author&gt;Dupeyre, Gregory&lt;/author&gt;&lt;author&gt;Pospisil, Lubomir&lt;/author&gt;&lt;author&gt;Adamo, Carlo&lt;/author&gt;&lt;author&gt;Hromadova, Magdalena&lt;/author&gt;&lt;author&gt;Ciofini, Ilaria&lt;/author&gt;&lt;author&gt;Laine, Philippe P.&lt;/author&gt;&lt;/authors&gt;&lt;/contributors&gt;&lt;titles&gt;&lt;title&gt;Single-Step versus Stepwise Two-Electron Reduction of Polyarylpyridiniums: Insights from the Steric Switching of Redox Potential Compression&lt;/title&gt;&lt;secondary-title&gt;Journal of the American Chemical Society&lt;/secondary-title&gt;&lt;/titles&gt;&lt;periodical&gt;&lt;full-title&gt;Journal of the American Chemical Society&lt;/full-title&gt;&lt;abbr-1&gt;J. Am. Chem. Soc.&lt;/abbr-1&gt;&lt;/periodical&gt;&lt;pages&gt;2691-2705&lt;/pages&gt;&lt;volume&gt;134&lt;/volume&gt;&lt;number&gt;5&lt;/number&gt;&lt;dates&gt;&lt;year&gt;2012&lt;/year&gt;&lt;pub-dates&gt;&lt;date&gt;Feb 8&lt;/date&gt;&lt;/pub-dates&gt;&lt;/dates&gt;&lt;isbn&gt;0002-7863&lt;/isbn&gt;&lt;accession-num&gt;WOS:000300460600042&lt;/accession-num&gt;&lt;urls&gt;&lt;related-urls&gt;&lt;url&gt;&amp;lt;Go to ISI&amp;gt;://WOS:000300460600042&lt;/url&gt;&lt;/related-urls&gt;&lt;/urls&gt;&lt;electronic-resource-num&gt;10.1021/ja210024y&lt;/electronic-resource-num&gt;&lt;/record&gt;&lt;/Cite&gt;&lt;/EndNote&gt;</w:instrText>
      </w:r>
      <w:r w:rsidR="00BC4608">
        <w:fldChar w:fldCharType="separate"/>
      </w:r>
      <w:r w:rsidR="00BC4608">
        <w:rPr>
          <w:noProof/>
        </w:rPr>
        <w:t>[</w:t>
      </w:r>
      <w:hyperlink w:anchor="_ENREF_2" w:tooltip="Fortage, 2012 #311" w:history="1">
        <w:r w:rsidR="00D045AF">
          <w:rPr>
            <w:noProof/>
          </w:rPr>
          <w:t>2</w:t>
        </w:r>
      </w:hyperlink>
      <w:r w:rsidR="00BC4608">
        <w:rPr>
          <w:noProof/>
        </w:rPr>
        <w:t>]</w:t>
      </w:r>
      <w:r w:rsidR="00BC4608">
        <w:fldChar w:fldCharType="end"/>
      </w:r>
      <w:r w:rsidR="00F27A5B">
        <w:t xml:space="preserve">, showed that polyarylpyridinium electrophores, a class of organic </w:t>
      </w:r>
      <w:r>
        <w:t>molecules</w:t>
      </w:r>
      <w:r w:rsidR="00F27A5B">
        <w:t xml:space="preserve"> characterized by a pyridinium </w:t>
      </w:r>
      <w:r>
        <w:t xml:space="preserve">base, </w:t>
      </w:r>
      <w:r w:rsidR="00F27A5B">
        <w:t>a phenyl group at the 4- position</w:t>
      </w:r>
      <w:r>
        <w:t>, and varying R- groups at the 2- and 6- positions</w:t>
      </w:r>
      <w:r w:rsidR="00986A15">
        <w:t xml:space="preserve"> (see Figure 1 for illustrative examples)</w:t>
      </w:r>
      <w:r>
        <w:t>,</w:t>
      </w:r>
      <w:r w:rsidR="00F27A5B">
        <w:t xml:space="preserve"> exhibit a sing</w:t>
      </w:r>
      <w:r>
        <w:t>le-step two electron reduction.</w:t>
      </w:r>
      <w:r w:rsidR="008F138A">
        <w:t xml:space="preserve">  </w:t>
      </w:r>
      <w:r w:rsidR="006250CD">
        <w:t xml:space="preserve">Their </w:t>
      </w:r>
      <w:r w:rsidR="00C51FD9">
        <w:t>conclusion</w:t>
      </w:r>
      <w:r w:rsidR="006250CD">
        <w:t xml:space="preserve">s </w:t>
      </w:r>
      <w:r w:rsidR="00C51FD9">
        <w:t>are interesting in consideration of previous work by</w:t>
      </w:r>
      <w:r w:rsidR="006250CD">
        <w:t xml:space="preserve"> Michl, et al.</w:t>
      </w:r>
      <w:r w:rsidR="006250CD">
        <w:fldChar w:fldCharType="begin">
          <w:fldData xml:space="preserve">PEVuZE5vdGU+PENpdGU+PEF1dGhvcj5GdW5zdG9uPC9BdXRob3I+PFllYXI+MjAwNTwvWWVhcj48
UmVjTnVtPjMxNDwvUmVjTnVtPjxEaXNwbGF5VGV4dD5bNCwgNV08L0Rpc3BsYXlUZXh0PjxyZWNv
cmQ+PHJlYy1udW1iZXI+MzE0PC9yZWMtbnVtYmVyPjxmb3JlaWduLWtleXM+PGtleSBhcHA9IkVO
IiBkYi1pZD0iMjkycHNkdDI0ZXdmYXVlMHYyMnBmYXJ1MHc1d3Nmd3hzNXNwIj4zMTQ8L2tleT48
a2V5IGFwcD0iRU5XZWIiIGRiLWlkPSJVRTVBV1FydHFpUUFBRE5TNTFFIj40NTA8L2tleT48L2Zv
cmVpZ24ta2V5cz48cmVmLXR5cGUgbmFtZT0iSm91cm5hbCBBcnRpY2xlIj4xNzwvcmVmLXR5cGU+
PGNvbnRyaWJ1dG9ycz48YXV0aG9ycz48YXV0aG9yPkZ1bnN0b24sIEEuPC9hdXRob3I+PGF1dGhv
cj5LaXJieSwgSi4gUC48L2F1dGhvcj48YXV0aG9yPk1pbGxlciwgSi4gUi48L2F1dGhvcj48YXV0
aG9yPlBvc3Bpc2lsLCBMLjwvYXV0aG9yPjxhdXRob3I+RmllZGxlciwgSi48L2F1dGhvcj48YXV0
aG9yPkhyb21hZG92YSwgTS48L2F1dGhvcj48YXV0aG9yPkdhbCwgTS48L2F1dGhvcj48YXV0aG9y
PlBlY2thLCBKLjwvYXV0aG9yPjxhdXRob3I+VmFsYXNlaywgTS48L2F1dGhvcj48YXV0aG9yPlph
d2FkYSwgWi48L2F1dGhvcj48YXV0aG9yPlJlbXBhbGEsIFAuPC9hdXRob3I+PGF1dGhvcj5NaWNo
bCwgSi48L2F1dGhvcj48L2F1dGhvcnM+PC9jb250cmlidXRvcnM+PHRpdGxlcz48dGl0bGU+T25l
LWVsZWN0cm9uIHJlZHVjdGlvbiBvZiBhbiAmcXVvdDtleHRlbmRlZCB2aW9sb2dlbiZxdW90OyBw
LXBoZW55bGVuZS1iaXMtNCw0ICZhcG9zOy0oMS1hcnlsLTIsNi1kaXBoZW55bHB5cmlkaW5pdW0p
IGRpY2F0aW9uPC90aXRsZT48c2Vjb25kYXJ5LXRpdGxlPkpvdXJuYWwgb2YgUGh5c2ljYWwgQ2hl
bWlzdHJ5IEE8L3NlY29uZGFyeS10aXRsZT48L3RpdGxlcz48cGVyaW9kaWNhbD48ZnVsbC10aXRs
ZT5Kb3VybmFsIG9mIFBoeXNpY2FsIENoZW1pc3RyeSBBPC9mdWxsLXRpdGxlPjxhYmJyLTE+Si4g
UGh5cy4gQ2hlbS4gQTwvYWJici0xPjwvcGVyaW9kaWNhbD48cGFnZXM+MTA4NjItMTA4Njk8L3Bh
Z2VzPjx2b2x1bWU+MTA5PC92b2x1bWU+PG51bWJlcj40ODwvbnVtYmVyPjxkYXRlcz48eWVhcj4y
MDA1PC95ZWFyPjxwdWItZGF0ZXM+PGRhdGU+RGVjPC9kYXRlPjwvcHViLWRhdGVzPjwvZGF0ZXM+
PGlzYm4+MTA4OS01NjM5PC9pc2JuPjxhY2Nlc3Npb24tbnVtPldPUzowMDAyMzM3NjEyMDAwMDg8
L2FjY2Vzc2lvbi1udW0+PHVybHM+PHJlbGF0ZWQtdXJscz48dXJsPiZsdDtHbyB0byBJU0kmZ3Q7
Oi8vV09TOjAwMDIzMzc2MTIwMDAwODwvdXJsPjwvcmVsYXRlZC11cmxzPjwvdXJscz48ZWxlY3Ry
b25pYy1yZXNvdXJjZS1udW0+MTAuMTAyMS9qcDA1MzU1Nm48L2VsZWN0cm9uaWMtcmVzb3VyY2Ut
bnVtPjwvcmVjb3JkPjwvQ2l0ZT48Q2l0ZT48QXV0aG9yPlZhbGFzZWs8L0F1dGhvcj48WWVhcj4y
MDA1PC9ZZWFyPjxSZWNOdW0+MzE2PC9SZWNOdW0+PHJlY29yZD48cmVjLW51bWJlcj4zMTY8L3Jl
Yy1udW1iZXI+PGZvcmVpZ24ta2V5cz48a2V5IGFwcD0iRU4iIGRiLWlkPSIyOTJwc2R0MjRld2Zh
dWUwdjIycGZhcnUwdzV3c2Z3eHM1c3AiPjMxNjwva2V5PjxrZXkgYXBwPSJFTldlYiIgZGItaWQ9
IlVFNUFXUXJ0cWlRQUFETlM1MUUiPjQ0OTwva2V5PjwvZm9yZWlnbi1rZXlzPjxyZWYtdHlwZSBu
YW1lPSJKb3VybmFsIEFydGljbGUiPjE3PC9yZWYtdHlwZT48Y29udHJpYnV0b3JzPjxhdXRob3Jz
PjxhdXRob3I+VmFsYXNlaywgTS48L2F1dGhvcj48YXV0aG9yPlBlY2thLCBKLjwvYXV0aG9yPjxh
dXRob3I+SmluZHJpY2gsIEouPC9hdXRob3I+PGF1dGhvcj5DYWxsZWphLCBHLjwvYXV0aG9yPjxh
dXRob3I+Q3JhaWcsIFAuIFIuPC9hdXRob3I+PGF1dGhvcj5NaWNobCwgSi48L2F1dGhvcj48L2F1
dGhvcnM+PC9jb250cmlidXRvcnM+PHRpdGxlcz48dGl0bGU+T2xpZ29tZXJzIG9mICZxdW90O2V4
dGVuZGVkIHZpb2xvZ2VuJnF1b3Q7LCBwLXBoZW55bGVuZS1iaXMtNCw0ICZhcG9zOy0oMS1hcnls
LTIsNi1kaXBoZW55bHB5cmlkaW5pdW0pLCBhcyBjYW5kaWRhdGVzIGZvciBlbGVjdHJvbi1kb3Bh
YmxlIG1vbGVjdWxhciB3aXJlczwvdGl0bGU+PHNlY29uZGFyeS10aXRsZT5Kb3VybmFsIG9mIE9y
Z2FuaWMgQ2hlbWlzdHJ5PC9zZWNvbmRhcnktdGl0bGU+PC90aXRsZXM+PHBlcmlvZGljYWw+PGZ1
bGwtdGl0bGU+Sm91cm5hbCBvZiBPcmdhbmljIENoZW1pc3RyeTwvZnVsbC10aXRsZT48YWJici0x
PkouIE9yZy4gQ2hlbS48L2FiYnItMT48L3BlcmlvZGljYWw+PHBhZ2VzPjQwNS00MTI8L3BhZ2Vz
Pjx2b2x1bWU+NzA8L3ZvbHVtZT48bnVtYmVyPjI8L251bWJlcj48ZGF0ZXM+PHllYXI+MjAwNTwv
eWVhcj48cHViLWRhdGVzPjxkYXRlPkphbjwvZGF0ZT48L3B1Yi1kYXRlcz48L2RhdGVzPjxpc2Ju
PjAwMjItMzI2MzwvaXNibj48YWNjZXNzaW9uLW51bT5XT1M6MDAwMjI2MzEzNjAwMDAxPC9hY2Nl
c3Npb24tbnVtPjx1cmxzPjxyZWxhdGVkLXVybHM+PHVybD4mbHQ7R28gdG8gSVNJJmd0OzovL1dP
UzowMDAyMjYzMTM2MDAwMDE8L3VybD48L3JlbGF0ZWQtdXJscz48L3VybHM+PGVsZWN0cm9uaWMt
cmVzb3VyY2UtbnVtPjEwLjEwMjEvam8wNDkxNDJzPC9lbGVjdHJvbmljLXJlc291cmNlLW51bT48
L3JlY29yZD48L0NpdGU+PC9FbmROb3RlPn==
</w:fldData>
        </w:fldChar>
      </w:r>
      <w:r w:rsidR="006250CD">
        <w:instrText xml:space="preserve"> ADDIN EN.CITE </w:instrText>
      </w:r>
      <w:r w:rsidR="006250CD">
        <w:fldChar w:fldCharType="begin">
          <w:fldData xml:space="preserve">PEVuZE5vdGU+PENpdGU+PEF1dGhvcj5GdW5zdG9uPC9BdXRob3I+PFllYXI+MjAwNTwvWWVhcj48
UmVjTnVtPjMxNDwvUmVjTnVtPjxEaXNwbGF5VGV4dD5bNCwgNV08L0Rpc3BsYXlUZXh0PjxyZWNv
cmQ+PHJlYy1udW1iZXI+MzE0PC9yZWMtbnVtYmVyPjxmb3JlaWduLWtleXM+PGtleSBhcHA9IkVO
IiBkYi1pZD0iMjkycHNkdDI0ZXdmYXVlMHYyMnBmYXJ1MHc1d3Nmd3hzNXNwIj4zMTQ8L2tleT48
a2V5IGFwcD0iRU5XZWIiIGRiLWlkPSJVRTVBV1FydHFpUUFBRE5TNTFFIj40NTA8L2tleT48L2Zv
cmVpZ24ta2V5cz48cmVmLXR5cGUgbmFtZT0iSm91cm5hbCBBcnRpY2xlIj4xNzwvcmVmLXR5cGU+
PGNvbnRyaWJ1dG9ycz48YXV0aG9ycz48YXV0aG9yPkZ1bnN0b24sIEEuPC9hdXRob3I+PGF1dGhv
cj5LaXJieSwgSi4gUC48L2F1dGhvcj48YXV0aG9yPk1pbGxlciwgSi4gUi48L2F1dGhvcj48YXV0
aG9yPlBvc3Bpc2lsLCBMLjwvYXV0aG9yPjxhdXRob3I+RmllZGxlciwgSi48L2F1dGhvcj48YXV0
aG9yPkhyb21hZG92YSwgTS48L2F1dGhvcj48YXV0aG9yPkdhbCwgTS48L2F1dGhvcj48YXV0aG9y
PlBlY2thLCBKLjwvYXV0aG9yPjxhdXRob3I+VmFsYXNlaywgTS48L2F1dGhvcj48YXV0aG9yPlph
d2FkYSwgWi48L2F1dGhvcj48YXV0aG9yPlJlbXBhbGEsIFAuPC9hdXRob3I+PGF1dGhvcj5NaWNo
bCwgSi48L2F1dGhvcj48L2F1dGhvcnM+PC9jb250cmlidXRvcnM+PHRpdGxlcz48dGl0bGU+T25l
LWVsZWN0cm9uIHJlZHVjdGlvbiBvZiBhbiAmcXVvdDtleHRlbmRlZCB2aW9sb2dlbiZxdW90OyBw
LXBoZW55bGVuZS1iaXMtNCw0ICZhcG9zOy0oMS1hcnlsLTIsNi1kaXBoZW55bHB5cmlkaW5pdW0p
IGRpY2F0aW9uPC90aXRsZT48c2Vjb25kYXJ5LXRpdGxlPkpvdXJuYWwgb2YgUGh5c2ljYWwgQ2hl
bWlzdHJ5IEE8L3NlY29uZGFyeS10aXRsZT48L3RpdGxlcz48cGVyaW9kaWNhbD48ZnVsbC10aXRs
ZT5Kb3VybmFsIG9mIFBoeXNpY2FsIENoZW1pc3RyeSBBPC9mdWxsLXRpdGxlPjxhYmJyLTE+Si4g
UGh5cy4gQ2hlbS4gQTwvYWJici0xPjwvcGVyaW9kaWNhbD48cGFnZXM+MTA4NjItMTA4Njk8L3Bh
Z2VzPjx2b2x1bWU+MTA5PC92b2x1bWU+PG51bWJlcj40ODwvbnVtYmVyPjxkYXRlcz48eWVhcj4y
MDA1PC95ZWFyPjxwdWItZGF0ZXM+PGRhdGU+RGVjPC9kYXRlPjwvcHViLWRhdGVzPjwvZGF0ZXM+
PGlzYm4+MTA4OS01NjM5PC9pc2JuPjxhY2Nlc3Npb24tbnVtPldPUzowMDAyMzM3NjEyMDAwMDg8
L2FjY2Vzc2lvbi1udW0+PHVybHM+PHJlbGF0ZWQtdXJscz48dXJsPiZsdDtHbyB0byBJU0kmZ3Q7
Oi8vV09TOjAwMDIzMzc2MTIwMDAwODwvdXJsPjwvcmVsYXRlZC11cmxzPjwvdXJscz48ZWxlY3Ry
b25pYy1yZXNvdXJjZS1udW0+MTAuMTAyMS9qcDA1MzU1Nm48L2VsZWN0cm9uaWMtcmVzb3VyY2Ut
bnVtPjwvcmVjb3JkPjwvQ2l0ZT48Q2l0ZT48QXV0aG9yPlZhbGFzZWs8L0F1dGhvcj48WWVhcj4y
MDA1PC9ZZWFyPjxSZWNOdW0+MzE2PC9SZWNOdW0+PHJlY29yZD48cmVjLW51bWJlcj4zMTY8L3Jl
Yy1udW1iZXI+PGZvcmVpZ24ta2V5cz48a2V5IGFwcD0iRU4iIGRiLWlkPSIyOTJwc2R0MjRld2Zh
dWUwdjIycGZhcnUwdzV3c2Z3eHM1c3AiPjMxNjwva2V5PjxrZXkgYXBwPSJFTldlYiIgZGItaWQ9
IlVFNUFXUXJ0cWlRQUFETlM1MUUiPjQ0OTwva2V5PjwvZm9yZWlnbi1rZXlzPjxyZWYtdHlwZSBu
YW1lPSJKb3VybmFsIEFydGljbGUiPjE3PC9yZWYtdHlwZT48Y29udHJpYnV0b3JzPjxhdXRob3Jz
PjxhdXRob3I+VmFsYXNlaywgTS48L2F1dGhvcj48YXV0aG9yPlBlY2thLCBKLjwvYXV0aG9yPjxh
dXRob3I+SmluZHJpY2gsIEouPC9hdXRob3I+PGF1dGhvcj5DYWxsZWphLCBHLjwvYXV0aG9yPjxh
dXRob3I+Q3JhaWcsIFAuIFIuPC9hdXRob3I+PGF1dGhvcj5NaWNobCwgSi48L2F1dGhvcj48L2F1
dGhvcnM+PC9jb250cmlidXRvcnM+PHRpdGxlcz48dGl0bGU+T2xpZ29tZXJzIG9mICZxdW90O2V4
dGVuZGVkIHZpb2xvZ2VuJnF1b3Q7LCBwLXBoZW55bGVuZS1iaXMtNCw0ICZhcG9zOy0oMS1hcnls
LTIsNi1kaXBoZW55bHB5cmlkaW5pdW0pLCBhcyBjYW5kaWRhdGVzIGZvciBlbGVjdHJvbi1kb3Bh
YmxlIG1vbGVjdWxhciB3aXJlczwvdGl0bGU+PHNlY29uZGFyeS10aXRsZT5Kb3VybmFsIG9mIE9y
Z2FuaWMgQ2hlbWlzdHJ5PC9zZWNvbmRhcnktdGl0bGU+PC90aXRsZXM+PHBlcmlvZGljYWw+PGZ1
bGwtdGl0bGU+Sm91cm5hbCBvZiBPcmdhbmljIENoZW1pc3RyeTwvZnVsbC10aXRsZT48YWJici0x
PkouIE9yZy4gQ2hlbS48L2FiYnItMT48L3BlcmlvZGljYWw+PHBhZ2VzPjQwNS00MTI8L3BhZ2Vz
Pjx2b2x1bWU+NzA8L3ZvbHVtZT48bnVtYmVyPjI8L251bWJlcj48ZGF0ZXM+PHllYXI+MjAwNTwv
eWVhcj48cHViLWRhdGVzPjxkYXRlPkphbjwvZGF0ZT48L3B1Yi1kYXRlcz48L2RhdGVzPjxpc2Ju
PjAwMjItMzI2MzwvaXNibj48YWNjZXNzaW9uLW51bT5XT1M6MDAwMjI2MzEzNjAwMDAxPC9hY2Nl
c3Npb24tbnVtPjx1cmxzPjxyZWxhdGVkLXVybHM+PHVybD4mbHQ7R28gdG8gSVNJJmd0OzovL1dP
UzowMDAyMjYzMTM2MDAwMDE8L3VybD48L3JlbGF0ZWQtdXJscz48L3VybHM+PGVsZWN0cm9uaWMt
cmVzb3VyY2UtbnVtPjEwLjEwMjEvam8wNDkxNDJzPC9lbGVjdHJvbmljLXJlc291cmNlLW51bT48
L3JlY29yZD48L0NpdGU+PC9FbmROb3RlPn==
</w:fldData>
        </w:fldChar>
      </w:r>
      <w:r w:rsidR="006250CD">
        <w:instrText xml:space="preserve"> ADDIN EN.CITE.DATA </w:instrText>
      </w:r>
      <w:r w:rsidR="006250CD">
        <w:fldChar w:fldCharType="end"/>
      </w:r>
      <w:r w:rsidR="006250CD">
        <w:fldChar w:fldCharType="separate"/>
      </w:r>
      <w:r w:rsidR="006250CD">
        <w:rPr>
          <w:noProof/>
        </w:rPr>
        <w:t>[</w:t>
      </w:r>
      <w:hyperlink w:anchor="_ENREF_4" w:tooltip="Funston, 2005 #314" w:history="1">
        <w:r w:rsidR="00D045AF">
          <w:rPr>
            <w:noProof/>
          </w:rPr>
          <w:t>4</w:t>
        </w:r>
      </w:hyperlink>
      <w:r w:rsidR="006250CD">
        <w:rPr>
          <w:noProof/>
        </w:rPr>
        <w:t xml:space="preserve">, </w:t>
      </w:r>
      <w:hyperlink w:anchor="_ENREF_5" w:tooltip="Valasek, 2005 #316" w:history="1">
        <w:r w:rsidR="00D045AF">
          <w:rPr>
            <w:noProof/>
          </w:rPr>
          <w:t>5</w:t>
        </w:r>
      </w:hyperlink>
      <w:r w:rsidR="006250CD">
        <w:rPr>
          <w:noProof/>
        </w:rPr>
        <w:t>]</w:t>
      </w:r>
      <w:r w:rsidR="006250CD">
        <w:fldChar w:fldCharType="end"/>
      </w:r>
      <w:r w:rsidR="006250CD">
        <w:t xml:space="preserve">, in which it was concluded that </w:t>
      </w:r>
      <w:r w:rsidR="00DD62B3">
        <w:t>polyarylpyridiniums</w:t>
      </w:r>
      <w:r w:rsidR="006250CD">
        <w:t xml:space="preserve"> (</w:t>
      </w:r>
      <w:r w:rsidR="00BC4608">
        <w:t>under the name “extended viologen”</w:t>
      </w:r>
      <w:r w:rsidR="006250CD">
        <w:t>)</w:t>
      </w:r>
      <w:r w:rsidR="00BC4608">
        <w:t xml:space="preserve"> </w:t>
      </w:r>
      <w:r w:rsidR="00DD62B3">
        <w:t>exhibit</w:t>
      </w:r>
      <w:r w:rsidR="00DB2B2A">
        <w:t xml:space="preserve"> </w:t>
      </w:r>
      <w:r w:rsidR="00986A15">
        <w:t xml:space="preserve">separate one-electron reduction </w:t>
      </w:r>
      <w:r w:rsidR="006250CD">
        <w:t>steps</w:t>
      </w:r>
      <w:r w:rsidR="00986A15">
        <w:t xml:space="preserve">.  </w:t>
      </w:r>
      <w:r w:rsidR="00456767">
        <w:t xml:space="preserve">The </w:t>
      </w:r>
      <w:r w:rsidR="002C0F69">
        <w:t>version of the compound discussed by Michl was</w:t>
      </w:r>
      <w:r w:rsidR="00456767">
        <w:t xml:space="preserve"> </w:t>
      </w:r>
      <w:r w:rsidR="002C0F69">
        <w:t xml:space="preserve">a derivative of </w:t>
      </w:r>
      <w:r w:rsidR="002C0F69" w:rsidRPr="002C0F69">
        <w:rPr>
          <w:bCs/>
        </w:rPr>
        <w:t>p-phenylene-bis-4,4'-(1-aryl-2,6-diphenylpyridinium)</w:t>
      </w:r>
      <w:r w:rsidR="002C0F69">
        <w:rPr>
          <w:bCs/>
        </w:rPr>
        <w:t xml:space="preserve">, shown in Figure 1A, which </w:t>
      </w:r>
      <w:r w:rsidR="00456767">
        <w:t xml:space="preserve">possessed acetanilide </w:t>
      </w:r>
      <w:r w:rsidR="003B56D8">
        <w:t xml:space="preserve">(phenyl group with acetamide at the 4- position) </w:t>
      </w:r>
      <w:r w:rsidR="00456767">
        <w:t>instead of phenyl groups at the R and R’ positions.  It is expected that the acetamide</w:t>
      </w:r>
      <w:r w:rsidR="00DB2B2A">
        <w:t xml:space="preserve"> (-NHCOCH</w:t>
      </w:r>
      <w:r w:rsidR="00DB2B2A">
        <w:rPr>
          <w:vertAlign w:val="subscript"/>
        </w:rPr>
        <w:t>3</w:t>
      </w:r>
      <w:r w:rsidR="00DB2B2A">
        <w:t>)</w:t>
      </w:r>
      <w:r w:rsidR="00456767">
        <w:t xml:space="preserve"> groups would impact the reduction mechanism.  </w:t>
      </w:r>
      <w:r w:rsidR="00BC4608">
        <w:t>Fortage used</w:t>
      </w:r>
      <w:r>
        <w:t xml:space="preserve"> </w:t>
      </w:r>
      <w:r w:rsidR="00456767">
        <w:t xml:space="preserve">a combination of </w:t>
      </w:r>
      <w:r w:rsidR="00026C91">
        <w:t xml:space="preserve">cyclic voltammetry and </w:t>
      </w:r>
      <w:r>
        <w:t xml:space="preserve">electronic structure calculations to demonstrate that </w:t>
      </w:r>
      <w:r w:rsidR="004A753C">
        <w:t xml:space="preserve">pyramidalization at the nitrogen atom in the </w:t>
      </w:r>
      <w:r w:rsidR="008A1ED8">
        <w:t>extended viologen base (a single polyarylpyridinium</w:t>
      </w:r>
      <w:r w:rsidR="00BE33E0">
        <w:t xml:space="preserve">, or half of </w:t>
      </w:r>
      <w:r w:rsidR="001734E1">
        <w:t xml:space="preserve">the structure in </w:t>
      </w:r>
      <w:r w:rsidR="00BE33E0">
        <w:t>Figure 1A</w:t>
      </w:r>
      <w:r w:rsidR="008A1ED8">
        <w:t>)</w:t>
      </w:r>
      <w:r w:rsidR="00456767">
        <w:t>, without acetamide,</w:t>
      </w:r>
      <w:r w:rsidR="004A753C">
        <w:t xml:space="preserve"> occurs</w:t>
      </w:r>
      <w:r>
        <w:t xml:space="preserve"> after </w:t>
      </w:r>
      <w:r w:rsidR="006D4262">
        <w:t xml:space="preserve">a single </w:t>
      </w:r>
      <w:r w:rsidR="00CC3E96">
        <w:t>reduction</w:t>
      </w:r>
      <w:r w:rsidR="004A753C">
        <w:t xml:space="preserve"> of the molecule</w:t>
      </w:r>
      <w:r>
        <w:t xml:space="preserve"> from the native state to the </w:t>
      </w:r>
      <w:r w:rsidR="009A042E">
        <w:t>cation</w:t>
      </w:r>
      <w:r w:rsidR="001734E1">
        <w:t>ic</w:t>
      </w:r>
      <w:r w:rsidR="006D4262">
        <w:t xml:space="preserve"> state</w:t>
      </w:r>
      <w:r w:rsidR="004A753C">
        <w:t xml:space="preserve">.  </w:t>
      </w:r>
      <w:r w:rsidR="00B11146">
        <w:t>Pyramidalization</w:t>
      </w:r>
      <w:r w:rsidR="006D4262">
        <w:t xml:space="preserve"> enables </w:t>
      </w:r>
      <w:r w:rsidR="004A753C">
        <w:t xml:space="preserve">further </w:t>
      </w:r>
      <w:r w:rsidR="006D4262">
        <w:t xml:space="preserve">reduction of the molecule at the same potential in either a </w:t>
      </w:r>
      <w:r w:rsidR="004A753C">
        <w:t xml:space="preserve">single step </w:t>
      </w:r>
      <w:r w:rsidR="006D4262">
        <w:t xml:space="preserve">or </w:t>
      </w:r>
      <w:r w:rsidR="004A753C">
        <w:t xml:space="preserve">step-wise </w:t>
      </w:r>
      <w:r w:rsidR="006D4262">
        <w:t>manner, depending upon steric factors</w:t>
      </w:r>
      <w:r w:rsidR="004A753C">
        <w:t>.</w:t>
      </w:r>
      <w:r w:rsidR="002215E3">
        <w:t xml:space="preserve">  The reduction mechanism in these polyarylpyridiniums suggests that molecules with similar structural motifs may demonstrate a simil</w:t>
      </w:r>
      <w:r w:rsidR="00BC4608">
        <w:t>ar multielectron redox process.</w:t>
      </w:r>
    </w:p>
    <w:p w:rsidR="00ED643C" w:rsidRDefault="00EA2BA3" w:rsidP="00F973E5">
      <w:pPr>
        <w:spacing w:line="480" w:lineRule="auto"/>
        <w:ind w:firstLine="720"/>
        <w:jc w:val="both"/>
      </w:pPr>
      <w:r>
        <w:t xml:space="preserve">In the present work we report on the </w:t>
      </w:r>
      <w:r w:rsidR="00A11824">
        <w:t>spectroelectrochemistry</w:t>
      </w:r>
      <w:r w:rsidR="00560FD0">
        <w:t>, cyclic voltammetry, and electronic structure</w:t>
      </w:r>
      <w:r w:rsidR="00A11824">
        <w:t xml:space="preserve"> of a class of 1,3- and 1,4- phenylene-bridged bispyridiniums (</w:t>
      </w:r>
      <w:r w:rsidR="008B4344">
        <w:t xml:space="preserve">PBBs, </w:t>
      </w:r>
      <w:r w:rsidR="00A11824">
        <w:t xml:space="preserve">Figure 1).  </w:t>
      </w:r>
      <w:r w:rsidR="007836BF">
        <w:t xml:space="preserve">We demonstrate that </w:t>
      </w:r>
      <w:r w:rsidR="002215E3">
        <w:t xml:space="preserve">1,4- bridged </w:t>
      </w:r>
      <w:r w:rsidR="007836BF">
        <w:t xml:space="preserve">PBBs exhibit </w:t>
      </w:r>
      <w:r w:rsidR="00942EA8">
        <w:t xml:space="preserve">a </w:t>
      </w:r>
      <w:r w:rsidR="003432A6">
        <w:t>two-step</w:t>
      </w:r>
      <w:r w:rsidR="00F032B8">
        <w:t>,</w:t>
      </w:r>
      <w:r w:rsidR="007836BF">
        <w:t xml:space="preserve"> two</w:t>
      </w:r>
      <w:r w:rsidR="00CD7F2D">
        <w:t>-</w:t>
      </w:r>
      <w:r w:rsidR="007836BF">
        <w:t xml:space="preserve">electron reduction </w:t>
      </w:r>
      <w:r w:rsidR="006250CD">
        <w:t>mechanism similar</w:t>
      </w:r>
      <w:r w:rsidR="007836BF">
        <w:t xml:space="preserve"> to polyarylpyridiniums, </w:t>
      </w:r>
      <w:r w:rsidR="00571C42">
        <w:t>featuring</w:t>
      </w:r>
      <w:r w:rsidR="007836BF">
        <w:t xml:space="preserve"> pyramidalization at nitrogen atoms</w:t>
      </w:r>
      <w:r w:rsidR="00571C42">
        <w:t xml:space="preserve"> upon the first reduction of the molecule</w:t>
      </w:r>
      <w:r w:rsidR="007836BF">
        <w:t xml:space="preserve">.  </w:t>
      </w:r>
      <w:r w:rsidR="002215E3">
        <w:t>This reduction results in a change from</w:t>
      </w:r>
      <w:r w:rsidR="00CD7F2D">
        <w:t xml:space="preserve"> aromatic (</w:t>
      </w:r>
      <w:r w:rsidR="004B4A6A">
        <w:t>dication</w:t>
      </w:r>
      <w:r w:rsidR="00CD7F2D">
        <w:t>) to quinoidal (neutral) electronic</w:t>
      </w:r>
      <w:r w:rsidR="00544444">
        <w:t xml:space="preserve"> structure in the bridging phenylene and </w:t>
      </w:r>
      <w:r w:rsidR="00CD7F2D">
        <w:t>pyridinium rings</w:t>
      </w:r>
      <w:r w:rsidR="002215E3">
        <w:t xml:space="preserve">.  </w:t>
      </w:r>
      <w:r w:rsidR="00942EA8">
        <w:t>The</w:t>
      </w:r>
      <w:r w:rsidR="006250CD">
        <w:t xml:space="preserve"> </w:t>
      </w:r>
      <w:r w:rsidR="006F23A0">
        <w:t>aromaticity</w:t>
      </w:r>
      <w:r w:rsidR="006250CD">
        <w:t xml:space="preserve"> of </w:t>
      </w:r>
      <w:r w:rsidR="006250CD">
        <w:lastRenderedPageBreak/>
        <w:t>the native di</w:t>
      </w:r>
      <w:r w:rsidR="001734E1">
        <w:t>cationic state</w:t>
      </w:r>
      <w:r w:rsidR="006250CD">
        <w:t xml:space="preserve"> has been </w:t>
      </w:r>
      <w:r w:rsidR="00942EA8">
        <w:t>discussed previously by Michl</w:t>
      </w:r>
      <w:r w:rsidR="00500064">
        <w:fldChar w:fldCharType="begin"/>
      </w:r>
      <w:r w:rsidR="00500064">
        <w:instrText xml:space="preserve"> ADDIN EN.CITE &lt;EndNote&gt;&lt;Cite&gt;&lt;Author&gt;Valasek&lt;/Author&gt;&lt;Year&gt;2005&lt;/Year&gt;&lt;RecNum&gt;316&lt;/RecNum&gt;&lt;DisplayText&gt;[5]&lt;/DisplayText&gt;&lt;record&gt;&lt;rec-number&gt;316&lt;/rec-number&gt;&lt;foreign-keys&gt;&lt;key app="EN" db-id="292psdt24ewfaue0v22pfaru0w5wsfwxs5sp"&gt;316&lt;/key&gt;&lt;key app="ENWeb" db-id="UE5AWQrtqiQAADNS51E"&gt;449&lt;/key&gt;&lt;/foreign-keys&gt;&lt;ref-type name="Journal Article"&gt;17&lt;/ref-type&gt;&lt;contributors&gt;&lt;authors&gt;&lt;author&gt;Valasek, M.&lt;/author&gt;&lt;author&gt;Pecka, J.&lt;/author&gt;&lt;author&gt;Jindrich, J.&lt;/author&gt;&lt;author&gt;Calleja, G.&lt;/author&gt;&lt;author&gt;Craig, P. R.&lt;/author&gt;&lt;author&gt;Michl, J.&lt;/author&gt;&lt;/authors&gt;&lt;/contributors&gt;&lt;titles&gt;&lt;title&gt;Oligomers of &amp;quot;extended viologen&amp;quot;, p-phenylene-bis-4,4 &amp;apos;-(1-aryl-2,6-diphenylpyridinium), as candidates for electron-dopable molecular wires&lt;/title&gt;&lt;secondary-title&gt;Journal of Organic Chemistry&lt;/secondary-title&gt;&lt;/titles&gt;&lt;periodical&gt;&lt;full-title&gt;Journal of Organic Chemistry&lt;/full-title&gt;&lt;abbr-1&gt;J. Org. Chem.&lt;/abbr-1&gt;&lt;/periodical&gt;&lt;pages&gt;405-412&lt;/pages&gt;&lt;volume&gt;70&lt;/volume&gt;&lt;number&gt;2&lt;/number&gt;&lt;dates&gt;&lt;year&gt;2005&lt;/year&gt;&lt;pub-dates&gt;&lt;date&gt;Jan&lt;/date&gt;&lt;/pub-dates&gt;&lt;/dates&gt;&lt;isbn&gt;0022-3263&lt;/isbn&gt;&lt;accession-num&gt;WOS:000226313600001&lt;/accession-num&gt;&lt;urls&gt;&lt;related-urls&gt;&lt;url&gt;&amp;lt;Go to ISI&amp;gt;://WOS:000226313600001&lt;/url&gt;&lt;/related-urls&gt;&lt;/urls&gt;&lt;electronic-resource-num&gt;10.1021/jo049142s&lt;/electronic-resource-num&gt;&lt;/record&gt;&lt;/Cite&gt;&lt;/EndNote&gt;</w:instrText>
      </w:r>
      <w:r w:rsidR="00500064">
        <w:fldChar w:fldCharType="separate"/>
      </w:r>
      <w:r w:rsidR="00500064">
        <w:rPr>
          <w:noProof/>
        </w:rPr>
        <w:t>[</w:t>
      </w:r>
      <w:hyperlink w:anchor="_ENREF_5" w:tooltip="Valasek, 2005 #316" w:history="1">
        <w:r w:rsidR="00D045AF">
          <w:rPr>
            <w:noProof/>
          </w:rPr>
          <w:t>5</w:t>
        </w:r>
      </w:hyperlink>
      <w:r w:rsidR="00500064">
        <w:rPr>
          <w:noProof/>
        </w:rPr>
        <w:t>]</w:t>
      </w:r>
      <w:r w:rsidR="00500064">
        <w:fldChar w:fldCharType="end"/>
      </w:r>
      <w:r w:rsidR="00942EA8">
        <w:t>, however t</w:t>
      </w:r>
      <w:r w:rsidR="006250CD">
        <w:t>o our knowledge</w:t>
      </w:r>
      <w:r w:rsidR="00942EA8">
        <w:t xml:space="preserve"> there has been no exploration of the</w:t>
      </w:r>
      <w:r w:rsidR="006250CD">
        <w:t xml:space="preserve"> </w:t>
      </w:r>
      <w:r w:rsidR="00942EA8">
        <w:t>change in electronic structure that is observed upon reduction.</w:t>
      </w:r>
      <w:r w:rsidR="006250CD">
        <w:t xml:space="preserve"> </w:t>
      </w:r>
      <w:r w:rsidR="00942EA8">
        <w:t xml:space="preserve">After characterizing the electronic structure of the reduced states we aim to </w:t>
      </w:r>
      <w:r w:rsidR="006F23A0">
        <w:t>contribute further to the discussion of whether or not this class of compounds undergoes a single or two step two-electron reduction</w:t>
      </w:r>
      <w:r w:rsidR="00F032B8">
        <w:t xml:space="preserve"> through a thorough investigation of the reduction mechanism</w:t>
      </w:r>
      <w:r w:rsidR="00942EA8">
        <w:t xml:space="preserve">.  </w:t>
      </w:r>
      <w:r w:rsidR="00ED3F8E">
        <w:t xml:space="preserve">A proposed mechanism for the reduction of 1,4- and 1,3- PBBs is shown in Figure 2.  Note the presence of unpaired electrons in the proposed mechanism for 1,3- PBBs (Figure 2C).  Knowledge about the locations of unpaired electrons for each of the states during the reduction process would be valuable to the rational improvement of molecules for applications in energy storage. We will demonstrate that the reduction mechanism depends upon the electron-withdrawing character of </w:t>
      </w:r>
      <w:r w:rsidR="00A41134">
        <w:t>R-groups</w:t>
      </w:r>
      <w:r w:rsidR="00ED3F8E">
        <w:t xml:space="preserve"> on the pyridinium rings.  </w:t>
      </w:r>
    </w:p>
    <w:p w:rsidR="000971C1" w:rsidRDefault="000971C1" w:rsidP="000971C1">
      <w:pPr>
        <w:spacing w:line="480" w:lineRule="auto"/>
        <w:jc w:val="center"/>
      </w:pPr>
      <w:r w:rsidRPr="00975584">
        <w:rPr>
          <w:noProof/>
        </w:rPr>
        <w:drawing>
          <wp:inline distT="0" distB="0" distL="0" distR="0" wp14:anchorId="41BDCDD1" wp14:editId="298DA404">
            <wp:extent cx="5795818" cy="3920372"/>
            <wp:effectExtent l="0" t="0" r="0" b="444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06372" cy="3927511"/>
                    </a:xfrm>
                    <a:prstGeom prst="rect">
                      <a:avLst/>
                    </a:prstGeom>
                    <a:noFill/>
                  </pic:spPr>
                </pic:pic>
              </a:graphicData>
            </a:graphic>
          </wp:inline>
        </w:drawing>
      </w:r>
    </w:p>
    <w:p w:rsidR="000971C1" w:rsidRDefault="000971C1" w:rsidP="000971C1">
      <w:pPr>
        <w:spacing w:line="480" w:lineRule="auto"/>
        <w:jc w:val="both"/>
      </w:pPr>
      <w:r>
        <w:rPr>
          <w:b/>
        </w:rPr>
        <w:lastRenderedPageBreak/>
        <w:t xml:space="preserve">Figure 1: </w:t>
      </w:r>
      <w:r>
        <w:t>All systems discussed in the present study are shown in their native (dication</w:t>
      </w:r>
      <w:r w:rsidR="00A92F03">
        <w:t>ic</w:t>
      </w:r>
      <w:r>
        <w:t xml:space="preserve">) state.  Molecules which were studied with both electronic structure and experimental approaches are listed in A, with R-groups listed in B.  </w:t>
      </w:r>
    </w:p>
    <w:p w:rsidR="009A0415" w:rsidRDefault="009A0415" w:rsidP="009A0415">
      <w:pPr>
        <w:spacing w:line="480" w:lineRule="auto"/>
        <w:jc w:val="center"/>
        <w:rPr>
          <w:b/>
        </w:rPr>
      </w:pPr>
      <w:r>
        <w:rPr>
          <w:b/>
          <w:noProof/>
        </w:rPr>
        <w:drawing>
          <wp:inline distT="0" distB="0" distL="0" distR="0" wp14:anchorId="39DA062B" wp14:editId="7C2B7BDB">
            <wp:extent cx="5084509" cy="5424115"/>
            <wp:effectExtent l="0" t="0" r="1905"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091783" cy="5431875"/>
                    </a:xfrm>
                    <a:prstGeom prst="rect">
                      <a:avLst/>
                    </a:prstGeom>
                    <a:noFill/>
                  </pic:spPr>
                </pic:pic>
              </a:graphicData>
            </a:graphic>
          </wp:inline>
        </w:drawing>
      </w:r>
    </w:p>
    <w:p w:rsidR="00A44CA4" w:rsidRDefault="00A44CA4" w:rsidP="00A44CA4">
      <w:pPr>
        <w:spacing w:line="480" w:lineRule="auto"/>
        <w:jc w:val="both"/>
      </w:pPr>
      <w:r>
        <w:rPr>
          <w:b/>
        </w:rPr>
        <w:t xml:space="preserve">Figure 2: </w:t>
      </w:r>
      <w:r>
        <w:t xml:space="preserve">The proposed reduction mechanisms for 1,4- (A and B) and 1,3- (C) phenylene-bridged bispyridniums are shown.  Note that for 1,4- bridged compounds two concurrent mechanisms are </w:t>
      </w:r>
      <w:r w:rsidR="005539C6">
        <w:t>proposed</w:t>
      </w:r>
      <w:r>
        <w:t>.</w:t>
      </w:r>
      <w:r w:rsidR="00B07CBF">
        <w:t xml:space="preserve">  Atoms labeled “10” and “10</w:t>
      </w:r>
      <w:r w:rsidR="00B07CBF">
        <w:rPr>
          <w:rFonts w:cs="Times New Roman"/>
        </w:rPr>
        <w:t>'</w:t>
      </w:r>
      <w:r w:rsidR="00B07CBF">
        <w:t>” are carbon atoms that are expected to accommodate unpaired electrons to fac</w:t>
      </w:r>
      <w:r w:rsidR="007E63B2">
        <w:t>ilitate quinoidal bonding in the 1,3- bridged</w:t>
      </w:r>
      <w:r w:rsidR="00B07CBF">
        <w:t xml:space="preserve"> pyridinium rings.</w:t>
      </w:r>
    </w:p>
    <w:p w:rsidR="003135CA" w:rsidRDefault="00B82B23" w:rsidP="00B82B23">
      <w:pPr>
        <w:spacing w:line="480" w:lineRule="auto"/>
        <w:ind w:firstLine="720"/>
        <w:jc w:val="both"/>
        <w:rPr>
          <w:b/>
        </w:rPr>
      </w:pPr>
      <w:r>
        <w:rPr>
          <w:b/>
        </w:rPr>
        <w:lastRenderedPageBreak/>
        <w:t>8</w:t>
      </w:r>
      <w:r w:rsidR="003432A6">
        <w:rPr>
          <w:b/>
        </w:rPr>
        <w:t>.2</w:t>
      </w:r>
      <w:r w:rsidR="003135CA">
        <w:rPr>
          <w:b/>
        </w:rPr>
        <w:t xml:space="preserve"> Methods</w:t>
      </w:r>
    </w:p>
    <w:p w:rsidR="00CD2F52" w:rsidRDefault="003135CA" w:rsidP="003135CA">
      <w:pPr>
        <w:spacing w:line="480" w:lineRule="auto"/>
        <w:jc w:val="both"/>
      </w:pPr>
      <w:r>
        <w:rPr>
          <w:b/>
        </w:rPr>
        <w:tab/>
      </w:r>
      <w:r w:rsidR="009005D7">
        <w:t>Cyclic</w:t>
      </w:r>
      <w:r>
        <w:t xml:space="preserve"> voltammetry</w:t>
      </w:r>
      <w:r w:rsidR="009005D7">
        <w:t xml:space="preserve"> (CV)</w:t>
      </w:r>
      <w:r>
        <w:t xml:space="preserve"> and spectroelectrochemistry data were </w:t>
      </w:r>
      <w:r w:rsidR="009005D7">
        <w:t xml:space="preserve">generously </w:t>
      </w:r>
      <w:r>
        <w:t xml:space="preserve">provided and collected </w:t>
      </w:r>
      <w:r w:rsidR="009005D7">
        <w:t>by</w:t>
      </w:r>
      <w:r>
        <w:t xml:space="preserve"> Tom Guarr, et al</w:t>
      </w:r>
      <w:r w:rsidR="009005D7">
        <w:t xml:space="preserve">., through a collaborative </w:t>
      </w:r>
      <w:r w:rsidR="00B9250A">
        <w:t>study</w:t>
      </w:r>
      <w:r>
        <w:t xml:space="preserve">.  </w:t>
      </w:r>
      <w:r w:rsidR="009005D7">
        <w:t xml:space="preserve"> The synthesis and structural characterization was also completed by Guarr, et al</w:t>
      </w:r>
      <w:r w:rsidR="00012CC1">
        <w:t>.</w:t>
      </w:r>
      <w:r w:rsidR="009005D7">
        <w:t xml:space="preserve"> </w:t>
      </w:r>
      <w:r w:rsidR="00012CC1">
        <w:t xml:space="preserve"> </w:t>
      </w:r>
      <w:r w:rsidR="002F5C79">
        <w:t>Extensive d</w:t>
      </w:r>
      <w:r w:rsidR="00012CC1">
        <w:t>iscussion of synthetic details</w:t>
      </w:r>
      <w:r w:rsidR="009005D7">
        <w:t xml:space="preserve"> is omitted here</w:t>
      </w:r>
      <w:r w:rsidR="002F5C79">
        <w:t xml:space="preserve"> </w:t>
      </w:r>
      <w:r w:rsidR="009005D7">
        <w:t>due to</w:t>
      </w:r>
      <w:r w:rsidR="00012CC1">
        <w:t xml:space="preserve"> the well-established synthetic approach</w:t>
      </w:r>
      <w:r w:rsidR="00456767">
        <w:fldChar w:fldCharType="begin"/>
      </w:r>
      <w:r w:rsidR="00456767">
        <w:instrText xml:space="preserve"> ADDIN EN.CITE &lt;EndNote&gt;&lt;Cite&gt;&lt;Author&gt;Valasek&lt;/Author&gt;&lt;Year&gt;2005&lt;/Year&gt;&lt;RecNum&gt;316&lt;/RecNum&gt;&lt;DisplayText&gt;[5]&lt;/DisplayText&gt;&lt;record&gt;&lt;rec-number&gt;316&lt;/rec-number&gt;&lt;foreign-keys&gt;&lt;key app="EN" db-id="292psdt24ewfaue0v22pfaru0w5wsfwxs5sp"&gt;316&lt;/key&gt;&lt;key app="ENWeb" db-id="UE5AWQrtqiQAADNS51E"&gt;449&lt;/key&gt;&lt;/foreign-keys&gt;&lt;ref-type name="Journal Article"&gt;17&lt;/ref-type&gt;&lt;contributors&gt;&lt;authors&gt;&lt;author&gt;Valasek, M.&lt;/author&gt;&lt;author&gt;Pecka, J.&lt;/author&gt;&lt;author&gt;Jindrich, J.&lt;/author&gt;&lt;author&gt;Calleja, G.&lt;/author&gt;&lt;author&gt;Craig, P. R.&lt;/author&gt;&lt;author&gt;Michl, J.&lt;/author&gt;&lt;/authors&gt;&lt;/contributors&gt;&lt;titles&gt;&lt;title&gt;Oligomers of &amp;quot;extended viologen&amp;quot;, p-phenylene-bis-4,4 &amp;apos;-(1-aryl-2,6-diphenylpyridinium), as candidates for electron-dopable molecular wires&lt;/title&gt;&lt;secondary-title&gt;Journal of Organic Chemistry&lt;/secondary-title&gt;&lt;/titles&gt;&lt;periodical&gt;&lt;full-title&gt;Journal of Organic Chemistry&lt;/full-title&gt;&lt;abbr-1&gt;J. Org. Chem.&lt;/abbr-1&gt;&lt;/periodical&gt;&lt;pages&gt;405-412&lt;/pages&gt;&lt;volume&gt;70&lt;/volume&gt;&lt;number&gt;2&lt;/number&gt;&lt;dates&gt;&lt;year&gt;2005&lt;/year&gt;&lt;pub-dates&gt;&lt;date&gt;Jan&lt;/date&gt;&lt;/pub-dates&gt;&lt;/dates&gt;&lt;isbn&gt;0022-3263&lt;/isbn&gt;&lt;accession-num&gt;WOS:000226313600001&lt;/accession-num&gt;&lt;urls&gt;&lt;related-urls&gt;&lt;url&gt;&amp;lt;Go to ISI&amp;gt;://WOS:000226313600001&lt;/url&gt;&lt;/related-urls&gt;&lt;/urls&gt;&lt;electronic-resource-num&gt;10.1021/jo049142s&lt;/electronic-resource-num&gt;&lt;/record&gt;&lt;/Cite&gt;&lt;/EndNote&gt;</w:instrText>
      </w:r>
      <w:r w:rsidR="00456767">
        <w:fldChar w:fldCharType="separate"/>
      </w:r>
      <w:r w:rsidR="00456767">
        <w:rPr>
          <w:noProof/>
        </w:rPr>
        <w:t>[</w:t>
      </w:r>
      <w:hyperlink w:anchor="_ENREF_5" w:tooltip="Valasek, 2005 #316" w:history="1">
        <w:r w:rsidR="00D045AF">
          <w:rPr>
            <w:noProof/>
          </w:rPr>
          <w:t>5</w:t>
        </w:r>
      </w:hyperlink>
      <w:r w:rsidR="00456767">
        <w:rPr>
          <w:noProof/>
        </w:rPr>
        <w:t>]</w:t>
      </w:r>
      <w:r w:rsidR="00456767">
        <w:fldChar w:fldCharType="end"/>
      </w:r>
      <w:r w:rsidR="00E66333">
        <w:t>,</w:t>
      </w:r>
      <w:r w:rsidR="00012CC1">
        <w:t xml:space="preserve"> and</w:t>
      </w:r>
      <w:r w:rsidR="00E66333">
        <w:t xml:space="preserve"> the</w:t>
      </w:r>
      <w:r w:rsidR="009005D7">
        <w:t xml:space="preserve"> focus</w:t>
      </w:r>
      <w:r w:rsidR="00E66333">
        <w:t xml:space="preserve"> of the present work</w:t>
      </w:r>
      <w:r w:rsidR="009005D7">
        <w:t xml:space="preserve"> on the reduction mechanism and electronic structure.   </w:t>
      </w:r>
      <w:r w:rsidR="002F5C79">
        <w:t>We note one difference from previous studies of structurally-related compounds: t</w:t>
      </w:r>
      <w:r w:rsidR="009005D7">
        <w:t xml:space="preserve">he CV and spectroelectrochemistry data </w:t>
      </w:r>
      <w:r w:rsidR="002F5C79">
        <w:t xml:space="preserve">in the present work </w:t>
      </w:r>
      <w:r w:rsidR="009005D7">
        <w:t>were collected in propylene carbonate as a solvent</w:t>
      </w:r>
      <w:r w:rsidR="00456767">
        <w:t xml:space="preserve">, while previous </w:t>
      </w:r>
      <w:r w:rsidR="00B86969">
        <w:t>studies of PBBs have</w:t>
      </w:r>
      <w:r w:rsidR="00456767">
        <w:t xml:space="preserve"> primarily </w:t>
      </w:r>
      <w:r w:rsidR="00B86969">
        <w:t>used</w:t>
      </w:r>
      <w:r w:rsidR="00456767">
        <w:t xml:space="preserve"> acetonitrile</w:t>
      </w:r>
      <w:r w:rsidR="002F5C79">
        <w:t>.</w:t>
      </w:r>
      <w:r w:rsidR="00CD2F52">
        <w:t xml:space="preserve">  </w:t>
      </w:r>
      <w:r w:rsidR="009A3F31">
        <w:t xml:space="preserve">The 1,4- and 1,3- </w:t>
      </w:r>
      <w:r w:rsidR="00D67EF0">
        <w:t>PBBs</w:t>
      </w:r>
      <w:r w:rsidR="009A3F31">
        <w:t xml:space="preserve"> </w:t>
      </w:r>
      <w:r w:rsidR="00AF557E">
        <w:t>shown</w:t>
      </w:r>
      <w:r w:rsidR="009A3F31">
        <w:t xml:space="preserve"> in Figure 1A</w:t>
      </w:r>
      <w:r w:rsidR="00AF557E">
        <w:t>, with all R-groups, were studied both experimentally and computationally.  The methylated and unsubstituted compounds shown in Figure</w:t>
      </w:r>
      <w:r w:rsidR="00D67EF0">
        <w:t>s</w:t>
      </w:r>
      <w:r w:rsidR="00AF557E">
        <w:t xml:space="preserve"> 1C and D were studied computationally in order to </w:t>
      </w:r>
      <w:r w:rsidR="004F340B">
        <w:t>determine</w:t>
      </w:r>
      <w:r w:rsidR="00AF557E">
        <w:t xml:space="preserve"> the effect of electron-withdrawing </w:t>
      </w:r>
      <w:r w:rsidR="00925A93">
        <w:t>R-groups</w:t>
      </w:r>
      <w:r w:rsidR="00AF557E">
        <w:t xml:space="preserve"> on the reduction mechanism and perform high-accuracy electronic structure calculations at a reasonable cost, respectively.  </w:t>
      </w:r>
    </w:p>
    <w:p w:rsidR="002F5C79" w:rsidRDefault="002F5C79" w:rsidP="00CD2F52">
      <w:pPr>
        <w:spacing w:line="480" w:lineRule="auto"/>
        <w:ind w:firstLine="720"/>
        <w:jc w:val="both"/>
      </w:pPr>
      <w:r>
        <w:t xml:space="preserve">Due to the large computational cost of calculating the wave function for </w:t>
      </w:r>
      <w:r w:rsidR="00EA4726">
        <w:t>PBBs</w:t>
      </w:r>
      <w:r>
        <w:t xml:space="preserve"> which, depending upon the </w:t>
      </w:r>
      <w:r w:rsidR="00EA4726">
        <w:t>R-group</w:t>
      </w:r>
      <w:r>
        <w:t xml:space="preserve">s, have as many as </w:t>
      </w:r>
      <w:r w:rsidR="00EA4726">
        <w:t>46</w:t>
      </w:r>
      <w:r>
        <w:t>0 electrons, we have optimized molecular structures</w:t>
      </w:r>
      <w:r w:rsidR="00CD2F52">
        <w:t xml:space="preserve"> computationally</w:t>
      </w:r>
      <w:r>
        <w:t xml:space="preserve"> with the TeraChem graphical processing unit (GPU)-accelerated electronic </w:t>
      </w:r>
      <w:r w:rsidR="00D40983">
        <w:t xml:space="preserve">structure </w:t>
      </w:r>
      <w:r>
        <w:t>software package</w:t>
      </w:r>
      <w:r w:rsidR="00D40983">
        <w:fldChar w:fldCharType="begin">
          <w:fldData xml:space="preserve">PEVuZE5vdGU+PENpdGU+PEF1dGhvcj5VZmltdHNldjwvQXV0aG9yPjxZZWFyPjIwMDg8L1llYXI+
PFJlY051bT4xNDQ8L1JlY051bT48RGlzcGxheVRleHQ+WzYtOF08L0Rpc3BsYXlUZXh0PjxyZWNv
cmQ+PHJlYy1udW1iZXI+MTQ0PC9yZWMtbnVtYmVyPjxmb3JlaWduLWtleXM+PGtleSBhcHA9IkVO
IiBkYi1pZD0iMjkycHNkdDI0ZXdmYXVlMHYyMnBmYXJ1MHc1d3Nmd3hzNXNwIj4xNDQ8L2tleT48
L2ZvcmVpZ24ta2V5cz48cmVmLXR5cGUgbmFtZT0iSm91cm5hbCBBcnRpY2xlIj4xNzwvcmVmLXR5
cGU+PGNvbnRyaWJ1dG9ycz48YXV0aG9ycz48YXV0aG9yPlVmaW10c2V2LCBJLiBTLjwvYXV0aG9y
PjxhdXRob3I+TWFydGluZXosIFQuIEouPC9hdXRob3I+PC9hdXRob3JzPjwvY29udHJpYnV0b3Jz
PjxhdXRoLWFkZHJlc3M+W1VmaW10c2V2LCBJdmFuIFMuXSBVbml2IElsbGlub2lzLCBEZXB0IENo
ZW0sIFVyYmFuYSwgSUwgNjE4MDEgVVNBLiBVbml2IElsbGlub2lzLCBCZWNrbWFuIEluc3QsIFVy
YmFuYSwgSUwgNjE4MDEgVVNBLiYjeEQ7TWFydGluZXosIFRKIChyZXByaW50IGF1dGhvciksIFVu
aXYgSWxsaW5vaXMsIERlcHQgQ2hlbSwgNjAwIFMgTWF0aGV3cywgVXJiYW5hLCBJTCA2MTgwMSBV
U0EuJiN4RDt0am1Ac3Bhd24uc2NzLnVpdWMuZWR1PC9hdXRoLWFkZHJlc3M+PHRpdGxlcz48dGl0
bGU+UXVhbnR1bSBjaGVtaXN0cnkgb24gZ3JhcGhpY2FsIHByb2Nlc3NpbmcgdW5pdHMuIDEuIFN0
cmF0ZWdpZXMgZm9yIHR3by1lbGVjdHJvbiBpbnRlZ3JhbCBldmFsdWF0aW9uPC90aXRsZT48c2Vj
b25kYXJ5LXRpdGxlPkpvdXJuYWwgb2YgQ2hlbWljYWwgVGhlb3J5IGFuZCBDb21wdXRhdGlvbjwv
c2Vjb25kYXJ5LXRpdGxlPjxhbHQtdGl0bGU+Si4gQ2hlbS4gVGhlb3J5IENvbXB1dC48L2FsdC10
aXRsZT48L3RpdGxlcz48cGVyaW9kaWNhbD48ZnVsbC10aXRsZT5Kb3VybmFsIG9mIENoZW1pY2Fs
IFRoZW9yeSBhbmQgQ29tcHV0YXRpb248L2Z1bGwtdGl0bGU+PGFiYnItMT5KLiBDaGVtLiBUaGVv
cnkgQ29tcHV0LjwvYWJici0xPjwvcGVyaW9kaWNhbD48YWx0LXBlcmlvZGljYWw+PGZ1bGwtdGl0
bGU+Sm91cm5hbCBvZiBDaGVtaWNhbCBUaGVvcnkgYW5kIENvbXB1dGF0aW9uPC9mdWxsLXRpdGxl
PjxhYmJyLTE+Si4gQ2hlbS4gVGhlb3J5IENvbXB1dC48L2FiYnItMT48L2FsdC1wZXJpb2RpY2Fs
PjxwYWdlcz4yMjItMjMxPC9wYWdlcz48dm9sdW1lPjQ8L3ZvbHVtZT48bnVtYmVyPjI8L251bWJl
cj48a2V5d29yZHM+PGtleXdvcmQ+bW9sZWN1bGFyLW9yYml0YWwgbWV0aG9kczwva2V5d29yZD48
a2V5d29yZD5nYXVzc2lhbi1iYXNpcyBmdW5jdGlvbnM8L2tleXdvcmQ+PGtleXdvcmQ+ZWxlY3Ry
b24gcmVwdWxzaW9uPC9rZXl3b3JkPjxrZXl3b3JkPmludGVncmFsczwva2V5d29yZD48a2V5d29y
ZD5wYXJhbGxlbCBkaXJlY3Qgc2NmPC9rZXl3b3JkPjxrZXl3b3JkPmNvbXB1dGF0aW9uPC9rZXl3
b3JkPjxrZXl3b3JkPmV4cGFuc2lvbnM8L2tleXdvcmQ+PGtleXdvcmQ+c3lzdGVtPC9rZXl3b3Jk
Pjwva2V5d29yZHM+PGRhdGVzPjx5ZWFyPjIwMDg8L3llYXI+PHB1Yi1kYXRlcz48ZGF0ZT5GZWI8
L2RhdGU+PC9wdWItZGF0ZXM+PC9kYXRlcz48aXNibj4xNTQ5LTk2MTg8L2lzYm4+PGFjY2Vzc2lv
bi1udW0+V09TOjAwMDI1MzE2NjAwMDAwMjwvYWNjZXNzaW9uLW51bT48d29yay10eXBlPkFydGlj
bGU8L3dvcmstdHlwZT48dXJscz48cmVsYXRlZC11cmxzPjx1cmw+Jmx0O0dvIHRvIElTSSZndDs6
Ly9XT1M6MDAwMjUzMTY2MDAwMDAyPC91cmw+PC9yZWxhdGVkLXVybHM+PC91cmxzPjxlbGVjdHJv
bmljLXJlc291cmNlLW51bT4xMC4xMDIxL2N0NzAwMjY4cTwvZWxlY3Ryb25pYy1yZXNvdXJjZS1u
dW0+PGxhbmd1YWdlPkVuZ2xpc2g8L2xhbmd1YWdlPjwvcmVjb3JkPjwvQ2l0ZT48Q2l0ZT48QXV0
aG9yPlVmaW10c2V2PC9BdXRob3I+PFllYXI+MjAwOTwvWWVhcj48UmVjTnVtPjE0MzwvUmVjTnVt
PjxyZWNvcmQ+PHJlYy1udW1iZXI+MTQzPC9yZWMtbnVtYmVyPjxmb3JlaWduLWtleXM+PGtleSBh
cHA9IkVOIiBkYi1pZD0iMjkycHNkdDI0ZXdmYXVlMHYyMnBmYXJ1MHc1d3Nmd3hzNXNwIj4xNDM8
L2tleT48L2ZvcmVpZ24ta2V5cz48cmVmLXR5cGUgbmFtZT0iSm91cm5hbCBBcnRpY2xlIj4xNzwv
cmVmLXR5cGU+PGNvbnRyaWJ1dG9ycz48YXV0aG9ycz48YXV0aG9yPlVmaW10c2V2LCBJLiBTLjwv
YXV0aG9yPjxhdXRob3I+TWFydGluZXosIFQuIEouPC9hdXRob3I+PC9hdXRob3JzPjwvY29udHJp
YnV0b3JzPjxhdXRoLWFkZHJlc3M+VW5pdiBJbGxpbm9pcywgRGVwdCBDaGVtLCBVcmJhbmEsIElM
IDYxODAxIFVTQS4gVW5pdiBJbGxpbm9pcywgQmVja21hbiBJbnN0LCBVcmJhbmEsIElMIDYxODAx
IFVTQS4mI3hEO01hcnRpbmV6LCBUSiAocmVwcmludCBhdXRob3IpLCBTdGFuZm9yZCBVbml2LCBE
ZXB0IENoZW0sIFN0YW5mb3JkLCBDQSA5NDMwNSBVU0EuJiN4RDtUb2RkLk1hcnRpbmV6QHN0YW5m
b3JkLmVkdTwvYXV0aC1hZGRyZXNzPjx0aXRsZXM+PHRpdGxlPlF1YW50dW0gQ2hlbWlzdHJ5IG9u
IEdyYXBoaWNhbCBQcm9jZXNzaW5nIFVuaXRzLiAyLiBEaXJlY3QgU2VsZi1Db25zaXN0ZW50LUZp
ZWxkIEltcGxlbWVudGF0aW9uPC90aXRsZT48c2Vjb25kYXJ5LXRpdGxlPkpvdXJuYWwgb2YgQ2hl
bWljYWwgVGhlb3J5IGFuZCBDb21wdXRhdGlvbjwvc2Vjb25kYXJ5LXRpdGxlPjxhbHQtdGl0bGU+
Si4gQ2hlbS4gVGhlb3J5IENvbXB1dC48L2FsdC10aXRsZT48L3RpdGxlcz48cGVyaW9kaWNhbD48
ZnVsbC10aXRsZT5Kb3VybmFsIG9mIENoZW1pY2FsIFRoZW9yeSBhbmQgQ29tcHV0YXRpb248L2Z1
bGwtdGl0bGU+PGFiYnItMT5KLiBDaGVtLiBUaGVvcnkgQ29tcHV0LjwvYWJici0xPjwvcGVyaW9k
aWNhbD48YWx0LXBlcmlvZGljYWw+PGZ1bGwtdGl0bGU+Sm91cm5hbCBvZiBDaGVtaWNhbCBUaGVv
cnkgYW5kIENvbXB1dGF0aW9uPC9mdWxsLXRpdGxlPjxhYmJyLTE+Si4gQ2hlbS4gVGhlb3J5IENv
bXB1dC48L2FiYnItMT48L2FsdC1wZXJpb2RpY2FsPjxwYWdlcz4xMDA0LTEwMTU8L3BhZ2VzPjx2
b2x1bWU+NTwvdm9sdW1lPjxudW1iZXI+NDwvbnVtYmVyPjxrZXl3b3Jkcz48a2V5d29yZD5kZW5z
aXR5LWZ1bmN0aW9uYWwgY2FsY3VsYXRpb25zPC9rZXl3b3JkPjxrZXl3b3JkPjItZWxlY3Ryb24g
aW50ZWdyYWwgZXZhbHVhdGlvbjwva2V5d29yZD48a2V5d29yZD5qPC9rZXl3b3JkPjxrZXl3b3Jk
Pm1hdHJpeCBlbmdpbmU8L2tleXdvcmQ+PGtleXdvcmQ+ZHluYW1pY3M8L2tleXdvcmQ+PGtleXdv
cmQ+cHJvdGVpbjwva2V5d29yZD48L2tleXdvcmRzPjxkYXRlcz48eWVhcj4yMDA5PC95ZWFyPjxw
dWItZGF0ZXM+PGRhdGU+QXByPC9kYXRlPjwvcHViLWRhdGVzPjwvZGF0ZXM+PGlzYm4+MTU0OS05
NjE4PC9pc2JuPjxhY2Nlc3Npb24tbnVtPldPUzowMDAyNjUyNjg4MDAwMzk8L2FjY2Vzc2lvbi1u
dW0+PHdvcmstdHlwZT5BcnRpY2xlPC93b3JrLXR5cGU+PHVybHM+PHJlbGF0ZWQtdXJscz48dXJs
PiZsdDtHbyB0byBJU0kmZ3Q7Oi8vV09TOjAwMDI2NTI2ODgwMDAzOTwvdXJsPjwvcmVsYXRlZC11
cmxzPjwvdXJscz48ZWxlY3Ryb25pYy1yZXNvdXJjZS1udW0+MTAuMTAyMS9jdDgwMDUyNnM8L2Vs
ZWN0cm9uaWMtcmVzb3VyY2UtbnVtPjxsYW5ndWFnZT5FbmdsaXNoPC9sYW5ndWFnZT48L3JlY29y
ZD48L0NpdGU+PENpdGU+PEF1dGhvcj5VZmltdHNldjwvQXV0aG9yPjxZZWFyPjIwMDk8L1llYXI+
PFJlY051bT42MTwvUmVjTnVtPjxyZWNvcmQ+PHJlYy1udW1iZXI+NjE8L3JlYy1udW1iZXI+PGZv
cmVpZ24ta2V5cz48a2V5IGFwcD0iRU4iIGRiLWlkPSIyOTJwc2R0MjRld2ZhdWUwdjIycGZhcnUw
dzV3c2Z3eHM1c3AiPjYxPC9rZXk+PGtleSBhcHA9IkVOV2ViIiBkYi1pZD0iVUU1QVdRcnRxaVFB
QUROUzUxRSI+NzI8L2tleT48L2ZvcmVpZ24ta2V5cz48cmVmLXR5cGUgbmFtZT0iSm91cm5hbCBB
cnRpY2xlIj4xNzwvcmVmLXR5cGU+PGNvbnRyaWJ1dG9ycz48YXV0aG9ycz48YXV0aG9yPlVmaW10
c2V2LCBJdmFuIFMuPC9hdXRob3I+PGF1dGhvcj5NYXJ0aW5leiwgVG9kZCBKLjwvYXV0aG9yPjwv
YXV0aG9ycz48L2NvbnRyaWJ1dG9ycz48dGl0bGVzPjx0aXRsZT5RdWFudHVtIENoZW1pc3RyeSBv
biBHcmFwaGljYWwgUHJvY2Vzc2luZyBVbml0cy4gMy4gQW5hbHl0aWNhbCBFbmVyZ3kgR3JhZGll
bnRzLCBHZW9tZXRyeSBPcHRpbWl6YXRpb24sIGFuZCBGaXJzdCBQcmluY2lwbGVzIE1vbGVjdWxh
ciBEeW5hbWljczwvdGl0bGU+PHNlY29uZGFyeS10aXRsZT5Kb3VybmFsIG9mIENoZW1pY2FsIFRo
ZW9yeSBhbmQgQ29tcHV0YXRpb248L3NlY29uZGFyeS10aXRsZT48L3RpdGxlcz48cGVyaW9kaWNh
bD48ZnVsbC10aXRsZT5Kb3VybmFsIG9mIENoZW1pY2FsIFRoZW9yeSBhbmQgQ29tcHV0YXRpb248
L2Z1bGwtdGl0bGU+PGFiYnItMT5KLiBDaGVtLiBUaGVvcnkgQ29tcHV0LjwvYWJici0xPjwvcGVy
aW9kaWNhbD48cGFnZXM+MjYxOS0yNjI4PC9wYWdlcz48dm9sdW1lPjU8L3ZvbHVtZT48bnVtYmVy
PjEwPC9udW1iZXI+PGRhdGVzPjx5ZWFyPjIwMDk8L3llYXI+PHB1Yi1kYXRlcz48ZGF0ZT5PY3Q8
L2RhdGU+PC9wdWItZGF0ZXM+PC9kYXRlcz48aXNibj4xNTQ5LTk2MTg8L2lzYm4+PGFjY2Vzc2lv
bi1udW0+V09TOjAwMDI3MDU5NTgwMDAwNTwvYWNjZXNzaW9uLW51bT48dXJscz48cmVsYXRlZC11
cmxzPjx1cmw+Jmx0O0dvIHRvIElTSSZndDs6Ly9XT1M6MDAwMjcwNTk1ODAwMDA1PC91cmw+PC9y
ZWxhdGVkLXVybHM+PC91cmxzPjxlbGVjdHJvbmljLXJlc291cmNlLW51bT4xMC4xMDIxL2N0OTAw
MzAwNDwvZWxlY3Ryb25pYy1yZXNvdXJjZS1udW0+PC9yZWNvcmQ+PC9DaXRlPjwvRW5kTm90ZT4A
</w:fldData>
        </w:fldChar>
      </w:r>
      <w:r w:rsidR="00D40983">
        <w:instrText xml:space="preserve"> ADDIN EN.CITE </w:instrText>
      </w:r>
      <w:r w:rsidR="00D40983">
        <w:fldChar w:fldCharType="begin">
          <w:fldData xml:space="preserve">PEVuZE5vdGU+PENpdGU+PEF1dGhvcj5VZmltdHNldjwvQXV0aG9yPjxZZWFyPjIwMDg8L1llYXI+
PFJlY051bT4xNDQ8L1JlY051bT48RGlzcGxheVRleHQ+WzYtOF08L0Rpc3BsYXlUZXh0PjxyZWNv
cmQ+PHJlYy1udW1iZXI+MTQ0PC9yZWMtbnVtYmVyPjxmb3JlaWduLWtleXM+PGtleSBhcHA9IkVO
IiBkYi1pZD0iMjkycHNkdDI0ZXdmYXVlMHYyMnBmYXJ1MHc1d3Nmd3hzNXNwIj4xNDQ8L2tleT48
L2ZvcmVpZ24ta2V5cz48cmVmLXR5cGUgbmFtZT0iSm91cm5hbCBBcnRpY2xlIj4xNzwvcmVmLXR5
cGU+PGNvbnRyaWJ1dG9ycz48YXV0aG9ycz48YXV0aG9yPlVmaW10c2V2LCBJLiBTLjwvYXV0aG9y
PjxhdXRob3I+TWFydGluZXosIFQuIEouPC9hdXRob3I+PC9hdXRob3JzPjwvY29udHJpYnV0b3Jz
PjxhdXRoLWFkZHJlc3M+W1VmaW10c2V2LCBJdmFuIFMuXSBVbml2IElsbGlub2lzLCBEZXB0IENo
ZW0sIFVyYmFuYSwgSUwgNjE4MDEgVVNBLiBVbml2IElsbGlub2lzLCBCZWNrbWFuIEluc3QsIFVy
YmFuYSwgSUwgNjE4MDEgVVNBLiYjeEQ7TWFydGluZXosIFRKIChyZXByaW50IGF1dGhvciksIFVu
aXYgSWxsaW5vaXMsIERlcHQgQ2hlbSwgNjAwIFMgTWF0aGV3cywgVXJiYW5hLCBJTCA2MTgwMSBV
U0EuJiN4RDt0am1Ac3Bhd24uc2NzLnVpdWMuZWR1PC9hdXRoLWFkZHJlc3M+PHRpdGxlcz48dGl0
bGU+UXVhbnR1bSBjaGVtaXN0cnkgb24gZ3JhcGhpY2FsIHByb2Nlc3NpbmcgdW5pdHMuIDEuIFN0
cmF0ZWdpZXMgZm9yIHR3by1lbGVjdHJvbiBpbnRlZ3JhbCBldmFsdWF0aW9uPC90aXRsZT48c2Vj
b25kYXJ5LXRpdGxlPkpvdXJuYWwgb2YgQ2hlbWljYWwgVGhlb3J5IGFuZCBDb21wdXRhdGlvbjwv
c2Vjb25kYXJ5LXRpdGxlPjxhbHQtdGl0bGU+Si4gQ2hlbS4gVGhlb3J5IENvbXB1dC48L2FsdC10
aXRsZT48L3RpdGxlcz48cGVyaW9kaWNhbD48ZnVsbC10aXRsZT5Kb3VybmFsIG9mIENoZW1pY2Fs
IFRoZW9yeSBhbmQgQ29tcHV0YXRpb248L2Z1bGwtdGl0bGU+PGFiYnItMT5KLiBDaGVtLiBUaGVv
cnkgQ29tcHV0LjwvYWJici0xPjwvcGVyaW9kaWNhbD48YWx0LXBlcmlvZGljYWw+PGZ1bGwtdGl0
bGU+Sm91cm5hbCBvZiBDaGVtaWNhbCBUaGVvcnkgYW5kIENvbXB1dGF0aW9uPC9mdWxsLXRpdGxl
PjxhYmJyLTE+Si4gQ2hlbS4gVGhlb3J5IENvbXB1dC48L2FiYnItMT48L2FsdC1wZXJpb2RpY2Fs
PjxwYWdlcz4yMjItMjMxPC9wYWdlcz48dm9sdW1lPjQ8L3ZvbHVtZT48bnVtYmVyPjI8L251bWJl
cj48a2V5d29yZHM+PGtleXdvcmQ+bW9sZWN1bGFyLW9yYml0YWwgbWV0aG9kczwva2V5d29yZD48
a2V5d29yZD5nYXVzc2lhbi1iYXNpcyBmdW5jdGlvbnM8L2tleXdvcmQ+PGtleXdvcmQ+ZWxlY3Ry
b24gcmVwdWxzaW9uPC9rZXl3b3JkPjxrZXl3b3JkPmludGVncmFsczwva2V5d29yZD48a2V5d29y
ZD5wYXJhbGxlbCBkaXJlY3Qgc2NmPC9rZXl3b3JkPjxrZXl3b3JkPmNvbXB1dGF0aW9uPC9rZXl3
b3JkPjxrZXl3b3JkPmV4cGFuc2lvbnM8L2tleXdvcmQ+PGtleXdvcmQ+c3lzdGVtPC9rZXl3b3Jk
Pjwva2V5d29yZHM+PGRhdGVzPjx5ZWFyPjIwMDg8L3llYXI+PHB1Yi1kYXRlcz48ZGF0ZT5GZWI8
L2RhdGU+PC9wdWItZGF0ZXM+PC9kYXRlcz48aXNibj4xNTQ5LTk2MTg8L2lzYm4+PGFjY2Vzc2lv
bi1udW0+V09TOjAwMDI1MzE2NjAwMDAwMjwvYWNjZXNzaW9uLW51bT48d29yay10eXBlPkFydGlj
bGU8L3dvcmstdHlwZT48dXJscz48cmVsYXRlZC11cmxzPjx1cmw+Jmx0O0dvIHRvIElTSSZndDs6
Ly9XT1M6MDAwMjUzMTY2MDAwMDAyPC91cmw+PC9yZWxhdGVkLXVybHM+PC91cmxzPjxlbGVjdHJv
bmljLXJlc291cmNlLW51bT4xMC4xMDIxL2N0NzAwMjY4cTwvZWxlY3Ryb25pYy1yZXNvdXJjZS1u
dW0+PGxhbmd1YWdlPkVuZ2xpc2g8L2xhbmd1YWdlPjwvcmVjb3JkPjwvQ2l0ZT48Q2l0ZT48QXV0
aG9yPlVmaW10c2V2PC9BdXRob3I+PFllYXI+MjAwOTwvWWVhcj48UmVjTnVtPjE0MzwvUmVjTnVt
PjxyZWNvcmQ+PHJlYy1udW1iZXI+MTQzPC9yZWMtbnVtYmVyPjxmb3JlaWduLWtleXM+PGtleSBh
cHA9IkVOIiBkYi1pZD0iMjkycHNkdDI0ZXdmYXVlMHYyMnBmYXJ1MHc1d3Nmd3hzNXNwIj4xNDM8
L2tleT48L2ZvcmVpZ24ta2V5cz48cmVmLXR5cGUgbmFtZT0iSm91cm5hbCBBcnRpY2xlIj4xNzwv
cmVmLXR5cGU+PGNvbnRyaWJ1dG9ycz48YXV0aG9ycz48YXV0aG9yPlVmaW10c2V2LCBJLiBTLjwv
YXV0aG9yPjxhdXRob3I+TWFydGluZXosIFQuIEouPC9hdXRob3I+PC9hdXRob3JzPjwvY29udHJp
YnV0b3JzPjxhdXRoLWFkZHJlc3M+VW5pdiBJbGxpbm9pcywgRGVwdCBDaGVtLCBVcmJhbmEsIElM
IDYxODAxIFVTQS4gVW5pdiBJbGxpbm9pcywgQmVja21hbiBJbnN0LCBVcmJhbmEsIElMIDYxODAx
IFVTQS4mI3hEO01hcnRpbmV6LCBUSiAocmVwcmludCBhdXRob3IpLCBTdGFuZm9yZCBVbml2LCBE
ZXB0IENoZW0sIFN0YW5mb3JkLCBDQSA5NDMwNSBVU0EuJiN4RDtUb2RkLk1hcnRpbmV6QHN0YW5m
b3JkLmVkdTwvYXV0aC1hZGRyZXNzPjx0aXRsZXM+PHRpdGxlPlF1YW50dW0gQ2hlbWlzdHJ5IG9u
IEdyYXBoaWNhbCBQcm9jZXNzaW5nIFVuaXRzLiAyLiBEaXJlY3QgU2VsZi1Db25zaXN0ZW50LUZp
ZWxkIEltcGxlbWVudGF0aW9uPC90aXRsZT48c2Vjb25kYXJ5LXRpdGxlPkpvdXJuYWwgb2YgQ2hl
bWljYWwgVGhlb3J5IGFuZCBDb21wdXRhdGlvbjwvc2Vjb25kYXJ5LXRpdGxlPjxhbHQtdGl0bGU+
Si4gQ2hlbS4gVGhlb3J5IENvbXB1dC48L2FsdC10aXRsZT48L3RpdGxlcz48cGVyaW9kaWNhbD48
ZnVsbC10aXRsZT5Kb3VybmFsIG9mIENoZW1pY2FsIFRoZW9yeSBhbmQgQ29tcHV0YXRpb248L2Z1
bGwtdGl0bGU+PGFiYnItMT5KLiBDaGVtLiBUaGVvcnkgQ29tcHV0LjwvYWJici0xPjwvcGVyaW9k
aWNhbD48YWx0LXBlcmlvZGljYWw+PGZ1bGwtdGl0bGU+Sm91cm5hbCBvZiBDaGVtaWNhbCBUaGVv
cnkgYW5kIENvbXB1dGF0aW9uPC9mdWxsLXRpdGxlPjxhYmJyLTE+Si4gQ2hlbS4gVGhlb3J5IENv
bXB1dC48L2FiYnItMT48L2FsdC1wZXJpb2RpY2FsPjxwYWdlcz4xMDA0LTEwMTU8L3BhZ2VzPjx2
b2x1bWU+NTwvdm9sdW1lPjxudW1iZXI+NDwvbnVtYmVyPjxrZXl3b3Jkcz48a2V5d29yZD5kZW5z
aXR5LWZ1bmN0aW9uYWwgY2FsY3VsYXRpb25zPC9rZXl3b3JkPjxrZXl3b3JkPjItZWxlY3Ryb24g
aW50ZWdyYWwgZXZhbHVhdGlvbjwva2V5d29yZD48a2V5d29yZD5qPC9rZXl3b3JkPjxrZXl3b3Jk
Pm1hdHJpeCBlbmdpbmU8L2tleXdvcmQ+PGtleXdvcmQ+ZHluYW1pY3M8L2tleXdvcmQ+PGtleXdv
cmQ+cHJvdGVpbjwva2V5d29yZD48L2tleXdvcmRzPjxkYXRlcz48eWVhcj4yMDA5PC95ZWFyPjxw
dWItZGF0ZXM+PGRhdGU+QXByPC9kYXRlPjwvcHViLWRhdGVzPjwvZGF0ZXM+PGlzYm4+MTU0OS05
NjE4PC9pc2JuPjxhY2Nlc3Npb24tbnVtPldPUzowMDAyNjUyNjg4MDAwMzk8L2FjY2Vzc2lvbi1u
dW0+PHdvcmstdHlwZT5BcnRpY2xlPC93b3JrLXR5cGU+PHVybHM+PHJlbGF0ZWQtdXJscz48dXJs
PiZsdDtHbyB0byBJU0kmZ3Q7Oi8vV09TOjAwMDI2NTI2ODgwMDAzOTwvdXJsPjwvcmVsYXRlZC11
cmxzPjwvdXJscz48ZWxlY3Ryb25pYy1yZXNvdXJjZS1udW0+MTAuMTAyMS9jdDgwMDUyNnM8L2Vs
ZWN0cm9uaWMtcmVzb3VyY2UtbnVtPjxsYW5ndWFnZT5FbmdsaXNoPC9sYW5ndWFnZT48L3JlY29y
ZD48L0NpdGU+PENpdGU+PEF1dGhvcj5VZmltdHNldjwvQXV0aG9yPjxZZWFyPjIwMDk8L1llYXI+
PFJlY051bT42MTwvUmVjTnVtPjxyZWNvcmQ+PHJlYy1udW1iZXI+NjE8L3JlYy1udW1iZXI+PGZv
cmVpZ24ta2V5cz48a2V5IGFwcD0iRU4iIGRiLWlkPSIyOTJwc2R0MjRld2ZhdWUwdjIycGZhcnUw
dzV3c2Z3eHM1c3AiPjYxPC9rZXk+PGtleSBhcHA9IkVOV2ViIiBkYi1pZD0iVUU1QVdRcnRxaVFB
QUROUzUxRSI+NzI8L2tleT48L2ZvcmVpZ24ta2V5cz48cmVmLXR5cGUgbmFtZT0iSm91cm5hbCBB
cnRpY2xlIj4xNzwvcmVmLXR5cGU+PGNvbnRyaWJ1dG9ycz48YXV0aG9ycz48YXV0aG9yPlVmaW10
c2V2LCBJdmFuIFMuPC9hdXRob3I+PGF1dGhvcj5NYXJ0aW5leiwgVG9kZCBKLjwvYXV0aG9yPjwv
YXV0aG9ycz48L2NvbnRyaWJ1dG9ycz48dGl0bGVzPjx0aXRsZT5RdWFudHVtIENoZW1pc3RyeSBv
biBHcmFwaGljYWwgUHJvY2Vzc2luZyBVbml0cy4gMy4gQW5hbHl0aWNhbCBFbmVyZ3kgR3JhZGll
bnRzLCBHZW9tZXRyeSBPcHRpbWl6YXRpb24sIGFuZCBGaXJzdCBQcmluY2lwbGVzIE1vbGVjdWxh
ciBEeW5hbWljczwvdGl0bGU+PHNlY29uZGFyeS10aXRsZT5Kb3VybmFsIG9mIENoZW1pY2FsIFRo
ZW9yeSBhbmQgQ29tcHV0YXRpb248L3NlY29uZGFyeS10aXRsZT48L3RpdGxlcz48cGVyaW9kaWNh
bD48ZnVsbC10aXRsZT5Kb3VybmFsIG9mIENoZW1pY2FsIFRoZW9yeSBhbmQgQ29tcHV0YXRpb248
L2Z1bGwtdGl0bGU+PGFiYnItMT5KLiBDaGVtLiBUaGVvcnkgQ29tcHV0LjwvYWJici0xPjwvcGVy
aW9kaWNhbD48cGFnZXM+MjYxOS0yNjI4PC9wYWdlcz48dm9sdW1lPjU8L3ZvbHVtZT48bnVtYmVy
PjEwPC9udW1iZXI+PGRhdGVzPjx5ZWFyPjIwMDk8L3llYXI+PHB1Yi1kYXRlcz48ZGF0ZT5PY3Q8
L2RhdGU+PC9wdWItZGF0ZXM+PC9kYXRlcz48aXNibj4xNTQ5LTk2MTg8L2lzYm4+PGFjY2Vzc2lv
bi1udW0+V09TOjAwMDI3MDU5NTgwMDAwNTwvYWNjZXNzaW9uLW51bT48dXJscz48cmVsYXRlZC11
cmxzPjx1cmw+Jmx0O0dvIHRvIElTSSZndDs6Ly9XT1M6MDAwMjcwNTk1ODAwMDA1PC91cmw+PC9y
ZWxhdGVkLXVybHM+PC91cmxzPjxlbGVjdHJvbmljLXJlc291cmNlLW51bT4xMC4xMDIxL2N0OTAw
MzAwNDwvZWxlY3Ryb25pYy1yZXNvdXJjZS1udW0+PC9yZWNvcmQ+PC9DaXRlPjwvRW5kTm90ZT4A
</w:fldData>
        </w:fldChar>
      </w:r>
      <w:r w:rsidR="00D40983">
        <w:instrText xml:space="preserve"> ADDIN EN.CITE.DATA </w:instrText>
      </w:r>
      <w:r w:rsidR="00D40983">
        <w:fldChar w:fldCharType="end"/>
      </w:r>
      <w:r w:rsidR="00D40983">
        <w:fldChar w:fldCharType="separate"/>
      </w:r>
      <w:r w:rsidR="00D40983">
        <w:rPr>
          <w:noProof/>
        </w:rPr>
        <w:t>[</w:t>
      </w:r>
      <w:hyperlink w:anchor="_ENREF_6" w:tooltip="Ufimtsev, 2008 #144" w:history="1">
        <w:r w:rsidR="00D045AF">
          <w:rPr>
            <w:noProof/>
          </w:rPr>
          <w:t>6-8</w:t>
        </w:r>
      </w:hyperlink>
      <w:r w:rsidR="00D40983">
        <w:rPr>
          <w:noProof/>
        </w:rPr>
        <w:t>]</w:t>
      </w:r>
      <w:r w:rsidR="00D40983">
        <w:fldChar w:fldCharType="end"/>
      </w:r>
      <w:r>
        <w:t xml:space="preserve">.  All molecules were optimized with unrestricted </w:t>
      </w:r>
      <w:r w:rsidR="000F74C1">
        <w:t xml:space="preserve">density functional theory (U-DFT), </w:t>
      </w:r>
      <w:r>
        <w:t>the Coulomb-Attenuated B3LYP (CAM-B3LYP</w:t>
      </w:r>
      <w:r w:rsidR="000F74C1">
        <w:fldChar w:fldCharType="begin"/>
      </w:r>
      <w:r w:rsidR="000F74C1">
        <w:instrText xml:space="preserve"> ADDIN EN.CITE &lt;EndNote&gt;&lt;Cite&gt;&lt;Author&gt;Yanai&lt;/Author&gt;&lt;Year&gt;2004&lt;/Year&gt;&lt;RecNum&gt;69&lt;/RecNum&gt;&lt;DisplayText&gt;[9]&lt;/DisplayText&gt;&lt;record&gt;&lt;rec-number&gt;69&lt;/rec-number&gt;&lt;foreign-keys&gt;&lt;key app="EN" db-id="292psdt24ewfaue0v22pfaru0w5wsfwxs5sp"&gt;69&lt;/key&gt;&lt;key app="ENWeb" db-id="UE5AWQrtqiQAADNS51E"&gt;48&lt;/key&gt;&lt;/foreign-keys&gt;&lt;ref-type name="Journal Article"&gt;17&lt;/ref-type&gt;&lt;contributors&gt;&lt;authors&gt;&lt;author&gt;Yanai, T.&lt;/author&gt;&lt;author&gt;Tew, D. P.&lt;/author&gt;&lt;author&gt;Handy, N. C.&lt;/author&gt;&lt;/authors&gt;&lt;/contributors&gt;&lt;titles&gt;&lt;title&gt;A new hybrid exchange-correlation functional using the Coulomb-attenuating method (CAM-B3LYP)&lt;/title&gt;&lt;secondary-title&gt;Chemical Physics Letters&lt;/secondary-title&gt;&lt;/titles&gt;&lt;periodical&gt;&lt;full-title&gt;Chemical Physics Letters&lt;/full-title&gt;&lt;abbr-1&gt;Chem. Phys. Lett.&lt;/abbr-1&gt;&lt;/periodical&gt;&lt;pages&gt;51-57&lt;/pages&gt;&lt;volume&gt;393&lt;/volume&gt;&lt;number&gt;1-3&lt;/number&gt;&lt;dates&gt;&lt;year&gt;2004&lt;/year&gt;&lt;pub-dates&gt;&lt;date&gt;Jul 21&lt;/date&gt;&lt;/pub-dates&gt;&lt;/dates&gt;&lt;isbn&gt;0009-2614&lt;/isbn&gt;&lt;accession-num&gt;WOS:000222887700010&lt;/accession-num&gt;&lt;urls&gt;&lt;related-urls&gt;&lt;url&gt;&amp;lt;Go to ISI&amp;gt;://WOS:000222887700010&lt;/url&gt;&lt;/related-urls&gt;&lt;/urls&gt;&lt;electronic-resource-num&gt;10.1016/j.cplett.2004.06.011&lt;/electronic-resource-num&gt;&lt;/record&gt;&lt;/Cite&gt;&lt;/EndNote&gt;</w:instrText>
      </w:r>
      <w:r w:rsidR="000F74C1">
        <w:fldChar w:fldCharType="separate"/>
      </w:r>
      <w:r w:rsidR="000F74C1">
        <w:rPr>
          <w:noProof/>
        </w:rPr>
        <w:t>[</w:t>
      </w:r>
      <w:hyperlink w:anchor="_ENREF_9" w:tooltip="Yanai, 2004 #69" w:history="1">
        <w:r w:rsidR="00D045AF">
          <w:rPr>
            <w:noProof/>
          </w:rPr>
          <w:t>9</w:t>
        </w:r>
      </w:hyperlink>
      <w:r w:rsidR="000F74C1">
        <w:rPr>
          <w:noProof/>
        </w:rPr>
        <w:t>]</w:t>
      </w:r>
      <w:r w:rsidR="000F74C1">
        <w:fldChar w:fldCharType="end"/>
      </w:r>
      <w:r>
        <w:t xml:space="preserve">) functional, which is expected to improve the treatment of long-range correlation effects in </w:t>
      </w:r>
      <w:r w:rsidR="000F74C1">
        <w:t>extended conjugated molecules, and the 6-31G** basis set.</w:t>
      </w:r>
    </w:p>
    <w:p w:rsidR="000F74C1" w:rsidRDefault="000F74C1" w:rsidP="003135CA">
      <w:pPr>
        <w:spacing w:line="480" w:lineRule="auto"/>
        <w:jc w:val="both"/>
      </w:pPr>
      <w:r>
        <w:tab/>
        <w:t xml:space="preserve">In order to model the effects of propylene carbonate solvent on the reduction mechanism we have used the polarizable continuum model (PCM) </w:t>
      </w:r>
      <w:r>
        <w:fldChar w:fldCharType="begin">
          <w:fldData xml:space="preserve">PEVuZE5vdGU+PENpdGU+PEF1dGhvcj5Db3NzaTwvQXV0aG9yPjxZZWFyPjE5OTY8L1llYXI+PFJl
Y051bT4zMjwvUmVjTnVtPjxEaXNwbGF5VGV4dD5bMTAsIDExXTwvRGlzcGxheVRleHQ+PHJlY29y
ZD48cmVjLW51bWJlcj4zMjwvcmVjLW51bWJlcj48Zm9yZWlnbi1rZXlzPjxrZXkgYXBwPSJFTiIg
ZGItaWQ9IjI5MnBzZHQyNGV3ZmF1ZTB2MjJwZmFydTB3NXdzZnd4czVzcCI+MzI8L2tleT48a2V5
IGFwcD0iRU5XZWIiIGRiLWlkPSJVRTVBV1FydHFpUUFBRE5TNTFFIj41Njwva2V5PjwvZm9yZWln
bi1rZXlzPjxyZWYtdHlwZSBuYW1lPSJKb3VybmFsIEFydGljbGUiPjE3PC9yZWYtdHlwZT48Y29u
dHJpYnV0b3JzPjxhdXRob3JzPjxhdXRob3I+Q29zc2ksIE0uPC9hdXRob3I+PGF1dGhvcj5CYXJv
bmUsIFYuPC9hdXRob3I+PGF1dGhvcj5DYW1taSwgUi48L2F1dGhvcj48YXV0aG9yPlRvbWFzaSwg
Si48L2F1dGhvcj48L2F1dGhvcnM+PC9jb250cmlidXRvcnM+PHRpdGxlcz48dGl0bGU+QWIgaW5p
dGlvIHN0dWR5IG9mIHNvbHZhdGVkIG1vbGVjdWxlczogQSBuZXcgaW1wbGVtZW50YXRpb24gb2Yg
dGhlIHBvbGFyaXphYmxlIGNvbnRpbnV1bSBtb2RlbDwvdGl0bGU+PHNlY29uZGFyeS10aXRsZT5D
aGVtaWNhbCBQaHlzaWNzIExldHRlcnM8L3NlY29uZGFyeS10aXRsZT48L3RpdGxlcz48cGVyaW9k
aWNhbD48ZnVsbC10aXRsZT5DaGVtaWNhbCBQaHlzaWNzIExldHRlcnM8L2Z1bGwtdGl0bGU+PGFi
YnItMT5DaGVtLiBQaHlzLiBMZXR0LjwvYWJici0xPjwvcGVyaW9kaWNhbD48cGFnZXM+MzI3LTMz
NTwvcGFnZXM+PHZvbHVtZT4yNTU8L3ZvbHVtZT48bnVtYmVyPjQtNjwvbnVtYmVyPjxkYXRlcz48
eWVhcj4xOTk2PC95ZWFyPjxwdWItZGF0ZXM+PGRhdGU+SnVuIDE0PC9kYXRlPjwvcHViLWRhdGVz
PjwvZGF0ZXM+PGlzYm4+MDAwOS0yNjE0PC9pc2JuPjxhY2Nlc3Npb24tbnVtPldPUzpBMTk5NlVR
OTc2MDAwMTc8L2FjY2Vzc2lvbi1udW0+PHVybHM+PHJlbGF0ZWQtdXJscz48dXJsPiZsdDtHbyB0
byBJU0kmZ3Q7Oi8vV09TOkExOTk2VVE5NzYwMDAxNzwvdXJsPjwvcmVsYXRlZC11cmxzPjwvdXJs
cz48ZWxlY3Ryb25pYy1yZXNvdXJjZS1udW0+MTAuMTAxNi8wMDA5LTI2MTQoOTYpMDAzNDktMTwv
ZWxlY3Ryb25pYy1yZXNvdXJjZS1udW0+PC9yZWNvcmQ+PC9DaXRlPjxDaXRlPjxBdXRob3I+QmFy
b25lPC9BdXRob3I+PFllYXI+MTk5NzwvWWVhcj48UmVjTnVtPjI2PC9SZWNOdW0+PHJlY29yZD48
cmVjLW51bWJlcj4yNjwvcmVjLW51bWJlcj48Zm9yZWlnbi1rZXlzPjxrZXkgYXBwPSJFTiIgZGIt
aWQ9IjI5MnBzZHQyNGV3ZmF1ZTB2MjJwZmFydTB3NXdzZnd4czVzcCI+MjY8L2tleT48a2V5IGFw
cD0iRU5XZWIiIGRiLWlkPSJVRTVBV1FydHFpUUFBRE5TNTFFIj41NTwva2V5PjwvZm9yZWlnbi1r
ZXlzPjxyZWYtdHlwZSBuYW1lPSJKb3VybmFsIEFydGljbGUiPjE3PC9yZWYtdHlwZT48Y29udHJp
YnV0b3JzPjxhdXRob3JzPjxhdXRob3I+QmFyb25lLCBWLjwvYXV0aG9yPjxhdXRob3I+Q29zc2ks
IE0uPC9hdXRob3I+PGF1dGhvcj5Ub21hc2ksIEouPC9hdXRob3I+PC9hdXRob3JzPjwvY29udHJp
YnV0b3JzPjx0aXRsZXM+PHRpdGxlPkEgbmV3IGRlZmluaXRpb24gb2YgY2F2aXRpZXMgZm9yIHRo
ZSBjb21wdXRhdGlvbiBvZiBzb2x2YXRpb24gZnJlZSBlbmVyZ2llcyBieSB0aGUgcG9sYXJpemFi
bGUgY29udGludXVtIG1vZGVsPC90aXRsZT48c2Vjb25kYXJ5LXRpdGxlPkpvdXJuYWwgb2YgQ2hl
bWljYWwgUGh5c2ljczwvc2Vjb25kYXJ5LXRpdGxlPjwvdGl0bGVzPjxwZXJpb2RpY2FsPjxmdWxs
LXRpdGxlPkpvdXJuYWwgb2YgQ2hlbWljYWwgUGh5c2ljczwvZnVsbC10aXRsZT48YWJici0xPkou
IENoZW0uIFBoeXMuPC9hYmJyLTE+PC9wZXJpb2RpY2FsPjxwYWdlcz4zMjEwLTMyMjE8L3BhZ2Vz
Pjx2b2x1bWU+MTA3PC92b2x1bWU+PG51bWJlcj44PC9udW1iZXI+PGRhdGVzPjx5ZWFyPjE5OTc8
L3llYXI+PHB1Yi1kYXRlcz48ZGF0ZT5BdWcgMjI8L2RhdGU+PC9wdWItZGF0ZXM+PC9kYXRlcz48
aXNibj4wMDIxLTk2MDY8L2lzYm4+PGFjY2Vzc2lvbi1udW0+V09TOkExOTk3WFI1NzIwMDA1MTwv
YWNjZXNzaW9uLW51bT48dXJscz48cmVsYXRlZC11cmxzPjx1cmw+Jmx0O0dvIHRvIElTSSZndDs6
Ly9XT1M6QTE5OTdYUjU3MjAwMDUxPC91cmw+PC9yZWxhdGVkLXVybHM+PC91cmxzPjxlbGVjdHJv
bmljLXJlc291cmNlLW51bT4xMC4xMDYzLzEuNDc0NjcxPC9lbGVjdHJvbmljLXJlc291cmNlLW51
bT48L3JlY29yZD48L0NpdGU+PC9FbmROb3RlPn==
</w:fldData>
        </w:fldChar>
      </w:r>
      <w:r>
        <w:instrText xml:space="preserve"> ADDIN EN.CITE </w:instrText>
      </w:r>
      <w:r>
        <w:fldChar w:fldCharType="begin">
          <w:fldData xml:space="preserve">PEVuZE5vdGU+PENpdGU+PEF1dGhvcj5Db3NzaTwvQXV0aG9yPjxZZWFyPjE5OTY8L1llYXI+PFJl
Y051bT4zMjwvUmVjTnVtPjxEaXNwbGF5VGV4dD5bMTAsIDExXTwvRGlzcGxheVRleHQ+PHJlY29y
ZD48cmVjLW51bWJlcj4zMjwvcmVjLW51bWJlcj48Zm9yZWlnbi1rZXlzPjxrZXkgYXBwPSJFTiIg
ZGItaWQ9IjI5MnBzZHQyNGV3ZmF1ZTB2MjJwZmFydTB3NXdzZnd4czVzcCI+MzI8L2tleT48a2V5
IGFwcD0iRU5XZWIiIGRiLWlkPSJVRTVBV1FydHFpUUFBRE5TNTFFIj41Njwva2V5PjwvZm9yZWln
bi1rZXlzPjxyZWYtdHlwZSBuYW1lPSJKb3VybmFsIEFydGljbGUiPjE3PC9yZWYtdHlwZT48Y29u
dHJpYnV0b3JzPjxhdXRob3JzPjxhdXRob3I+Q29zc2ksIE0uPC9hdXRob3I+PGF1dGhvcj5CYXJv
bmUsIFYuPC9hdXRob3I+PGF1dGhvcj5DYW1taSwgUi48L2F1dGhvcj48YXV0aG9yPlRvbWFzaSwg
Si48L2F1dGhvcj48L2F1dGhvcnM+PC9jb250cmlidXRvcnM+PHRpdGxlcz48dGl0bGU+QWIgaW5p
dGlvIHN0dWR5IG9mIHNvbHZhdGVkIG1vbGVjdWxlczogQSBuZXcgaW1wbGVtZW50YXRpb24gb2Yg
dGhlIHBvbGFyaXphYmxlIGNvbnRpbnV1bSBtb2RlbDwvdGl0bGU+PHNlY29uZGFyeS10aXRsZT5D
aGVtaWNhbCBQaHlzaWNzIExldHRlcnM8L3NlY29uZGFyeS10aXRsZT48L3RpdGxlcz48cGVyaW9k
aWNhbD48ZnVsbC10aXRsZT5DaGVtaWNhbCBQaHlzaWNzIExldHRlcnM8L2Z1bGwtdGl0bGU+PGFi
YnItMT5DaGVtLiBQaHlzLiBMZXR0LjwvYWJici0xPjwvcGVyaW9kaWNhbD48cGFnZXM+MzI3LTMz
NTwvcGFnZXM+PHZvbHVtZT4yNTU8L3ZvbHVtZT48bnVtYmVyPjQtNjwvbnVtYmVyPjxkYXRlcz48
eWVhcj4xOTk2PC95ZWFyPjxwdWItZGF0ZXM+PGRhdGU+SnVuIDE0PC9kYXRlPjwvcHViLWRhdGVz
PjwvZGF0ZXM+PGlzYm4+MDAwOS0yNjE0PC9pc2JuPjxhY2Nlc3Npb24tbnVtPldPUzpBMTk5NlVR
OTc2MDAwMTc8L2FjY2Vzc2lvbi1udW0+PHVybHM+PHJlbGF0ZWQtdXJscz48dXJsPiZsdDtHbyB0
byBJU0kmZ3Q7Oi8vV09TOkExOTk2VVE5NzYwMDAxNzwvdXJsPjwvcmVsYXRlZC11cmxzPjwvdXJs
cz48ZWxlY3Ryb25pYy1yZXNvdXJjZS1udW0+MTAuMTAxNi8wMDA5LTI2MTQoOTYpMDAzNDktMTwv
ZWxlY3Ryb25pYy1yZXNvdXJjZS1udW0+PC9yZWNvcmQ+PC9DaXRlPjxDaXRlPjxBdXRob3I+QmFy
b25lPC9BdXRob3I+PFllYXI+MTk5NzwvWWVhcj48UmVjTnVtPjI2PC9SZWNOdW0+PHJlY29yZD48
cmVjLW51bWJlcj4yNjwvcmVjLW51bWJlcj48Zm9yZWlnbi1rZXlzPjxrZXkgYXBwPSJFTiIgZGIt
aWQ9IjI5MnBzZHQyNGV3ZmF1ZTB2MjJwZmFydTB3NXdzZnd4czVzcCI+MjY8L2tleT48a2V5IGFw
cD0iRU5XZWIiIGRiLWlkPSJVRTVBV1FydHFpUUFBRE5TNTFFIj41NTwva2V5PjwvZm9yZWlnbi1r
ZXlzPjxyZWYtdHlwZSBuYW1lPSJKb3VybmFsIEFydGljbGUiPjE3PC9yZWYtdHlwZT48Y29udHJp
YnV0b3JzPjxhdXRob3JzPjxhdXRob3I+QmFyb25lLCBWLjwvYXV0aG9yPjxhdXRob3I+Q29zc2ks
IE0uPC9hdXRob3I+PGF1dGhvcj5Ub21hc2ksIEouPC9hdXRob3I+PC9hdXRob3JzPjwvY29udHJp
YnV0b3JzPjx0aXRsZXM+PHRpdGxlPkEgbmV3IGRlZmluaXRpb24gb2YgY2F2aXRpZXMgZm9yIHRo
ZSBjb21wdXRhdGlvbiBvZiBzb2x2YXRpb24gZnJlZSBlbmVyZ2llcyBieSB0aGUgcG9sYXJpemFi
bGUgY29udGludXVtIG1vZGVsPC90aXRsZT48c2Vjb25kYXJ5LXRpdGxlPkpvdXJuYWwgb2YgQ2hl
bWljYWwgUGh5c2ljczwvc2Vjb25kYXJ5LXRpdGxlPjwvdGl0bGVzPjxwZXJpb2RpY2FsPjxmdWxs
LXRpdGxlPkpvdXJuYWwgb2YgQ2hlbWljYWwgUGh5c2ljczwvZnVsbC10aXRsZT48YWJici0xPkou
IENoZW0uIFBoeXMuPC9hYmJyLTE+PC9wZXJpb2RpY2FsPjxwYWdlcz4zMjEwLTMyMjE8L3BhZ2Vz
Pjx2b2x1bWU+MTA3PC92b2x1bWU+PG51bWJlcj44PC9udW1iZXI+PGRhdGVzPjx5ZWFyPjE5OTc8
L3llYXI+PHB1Yi1kYXRlcz48ZGF0ZT5BdWcgMjI8L2RhdGU+PC9wdWItZGF0ZXM+PC9kYXRlcz48
aXNibj4wMDIxLTk2MDY8L2lzYm4+PGFjY2Vzc2lvbi1udW0+V09TOkExOTk3WFI1NzIwMDA1MTwv
YWNjZXNzaW9uLW51bT48dXJscz48cmVsYXRlZC11cmxzPjx1cmw+Jmx0O0dvIHRvIElTSSZndDs6
Ly9XT1M6QTE5OTdYUjU3MjAwMDUxPC91cmw+PC9yZWxhdGVkLXVybHM+PC91cmxzPjxlbGVjdHJv
bmljLXJlc291cmNlLW51bT4xMC4xMDYzLzEuNDc0NjcxPC9lbGVjdHJvbmljLXJlc291cmNlLW51
bT48L3JlY29yZD48L0NpdGU+PC9FbmROb3RlPn==
</w:fldData>
        </w:fldChar>
      </w:r>
      <w:r>
        <w:instrText xml:space="preserve"> ADDIN EN.CITE.DATA </w:instrText>
      </w:r>
      <w:r>
        <w:fldChar w:fldCharType="end"/>
      </w:r>
      <w:r>
        <w:fldChar w:fldCharType="separate"/>
      </w:r>
      <w:r>
        <w:rPr>
          <w:noProof/>
        </w:rPr>
        <w:t>[</w:t>
      </w:r>
      <w:hyperlink w:anchor="_ENREF_10" w:tooltip="Cossi, 1996 #32" w:history="1">
        <w:r w:rsidR="00D045AF">
          <w:rPr>
            <w:noProof/>
          </w:rPr>
          <w:t>10</w:t>
        </w:r>
      </w:hyperlink>
      <w:r>
        <w:rPr>
          <w:noProof/>
        </w:rPr>
        <w:t xml:space="preserve">, </w:t>
      </w:r>
      <w:hyperlink w:anchor="_ENREF_11" w:tooltip="Barone, 1997 #26" w:history="1">
        <w:r w:rsidR="00D045AF">
          <w:rPr>
            <w:noProof/>
          </w:rPr>
          <w:t>11</w:t>
        </w:r>
      </w:hyperlink>
      <w:r>
        <w:rPr>
          <w:noProof/>
        </w:rPr>
        <w:t>]</w:t>
      </w:r>
      <w:r>
        <w:fldChar w:fldCharType="end"/>
      </w:r>
      <w:r>
        <w:t>, as implemented in Q-Chem</w:t>
      </w:r>
      <w:r>
        <w:fldChar w:fldCharType="begin">
          <w:fldData xml:space="preserve">PEVuZE5vdGU+PENpdGU+PEF1dGhvcj5TaGFvPC9BdXRob3I+PFllYXI+MjAxNTwvWWVhcj48UmVj
TnVtPjMxNzwvUmVjTnVtPjxEaXNwbGF5VGV4dD5bMTJdPC9EaXNwbGF5VGV4dD48cmVjb3JkPjxy
ZWMtbnVtYmVyPjMxNzwvcmVjLW51bWJlcj48Zm9yZWlnbi1rZXlzPjxrZXkgYXBwPSJFTiIgZGIt
aWQ9IjI5MnBzZHQyNGV3ZmF1ZTB2MjJwZmFydTB3NXdzZnd4czVzcCI+MzE3PC9rZXk+PGtleSBh
cHA9IkVOV2ViIiBkYi1pZD0iVUU1QVdRcnRxaVFBQUROUzUxRSI+NDUxPC9rZXk+PC9mb3JlaWdu
LWtleXM+PHJlZi10eXBlIG5hbWU9IkpvdXJuYWwgQXJ0aWNsZSI+MTc8L3JlZi10eXBlPjxjb250
cmlidXRvcnM+PGF1dGhvcnM+PGF1dGhvcj5TaGFvLCBZaWhhbjwvYXV0aG9yPjxhdXRob3I+R2Fu
LCBaaGVuZ3Rpbmc8L2F1dGhvcj48YXV0aG9yPkVwaWZhbm92c2t5LCBFdmdlbnk8L2F1dGhvcj48
YXV0aG9yPkdpbGJlcnQsIEFuZHJldyBULiBCLjwvYXV0aG9yPjxhdXRob3I+V29ybWl0LCBNaWNo
YWVsPC9hdXRob3I+PGF1dGhvcj5LdXNzbWFubiwgSm9lcmc8L2F1dGhvcj48YXV0aG9yPkxhbmdl
LCBBZHJpYW4gVy48L2F1dGhvcj48YXV0aG9yPkJlaG4sIEFuZHJldzwvYXV0aG9yPjxhdXRob3I+
RGVuZywgSmlhPC9hdXRob3I+PGF1dGhvcj5GZW5nLCBYaW50aWFuPC9hdXRob3I+PGF1dGhvcj5H
aG9zaCwgRGViYXNocmVlPC9hdXRob3I+PGF1dGhvcj5Hb2xkZXksIE1hdHRoZXc8L2F1dGhvcj48
YXV0aG9yPkhvcm4sIFBhdWwgUi48L2F1dGhvcj48YXV0aG9yPkphY29ic29uLCBMZWlmIEQuPC9h
dXRob3I+PGF1dGhvcj5LYWxpbWFuLCBJbHlhPC9hdXRob3I+PGF1dGhvcj5LaGFsaXVsbGluLCBS
dXN0YW0gWi48L2F1dGhvcj48YXV0aG9yPkt1cywgVG9tYXN6PC9hdXRob3I+PGF1dGhvcj5MYW5k
YXUsIEFyaWU8L2F1dGhvcj48YXV0aG9yPkxpdSwgSmllPC9hdXRob3I+PGF1dGhvcj5Qcm95bm92
LCBFbWlsIEkuPC9hdXRob3I+PGF1dGhvcj5SaGVlLCBZb3VuZyBNaW48L2F1dGhvcj48YXV0aG9y
PlJpY2hhcmQsIFJ5YW4gTS48L2F1dGhvcj48YXV0aG9yPlJvaHJkYW56LCBNYXJ5IEEuPC9hdXRo
b3I+PGF1dGhvcj5TdGVlbGUsIFJ5YW4gUC48L2F1dGhvcj48YXV0aG9yPlN1bmRzdHJvbSwgRXJp
YyBKLjwvYXV0aG9yPjxhdXRob3I+V29vZGNvY2ssIEguIExlZSwgSUlJPC9hdXRob3I+PGF1dGhv
cj5aaW1tZXJtYW4sIFBhdWwgTS48L2F1dGhvcj48YXV0aG9yPlp1ZXYsIERtaXRyeTwvYXV0aG9y
PjxhdXRob3I+QWxicmVjaHQsIEJlbjwvYXV0aG9yPjxhdXRob3I+QWxndWlyZSwgRXRoYW48L2F1
dGhvcj48YXV0aG9yPkF1c3RpbiwgQnJpYW48L2F1dGhvcj48YXV0aG9yPkJlcmFuLCBHcmVnb3J5
IEouIE8uPC9hdXRob3I+PGF1dGhvcj5CZXJuYXJkLCBZdmVzIEEuPC9hdXRob3I+PGF1dGhvcj5C
ZXJxdWlzdCwgRXJpYzwvYXV0aG9yPjxhdXRob3I+QnJhbmRob3JzdCwgS2FpPC9hdXRob3I+PGF1
dGhvcj5CcmF2YXlhLCBLc2VuaWEgQi48L2F1dGhvcj48YXV0aG9yPkJyb3duLCBTaGF3biBULjwv
YXV0aG9yPjxhdXRob3I+Q2FzYW5vdmEsIERhdmlkPC9hdXRob3I+PGF1dGhvcj5DaGFuZywgQ2h1
bi1NaW48L2F1dGhvcj48YXV0aG9yPkNoZW4sIFl1bnFpbmc8L2F1dGhvcj48YXV0aG9yPkNoaWVu
LCBTaXUgSHVuZzwvYXV0aG9yPjxhdXRob3I+Q2xvc3NlciwgS3Jpc3RpbmEgRC48L2F1dGhvcj48
YXV0aG9yPkNyaXR0ZW5kZW4sIERlYm9yYWggTC48L2F1dGhvcj48YXV0aG9yPkRpZWRlbmhvZmVu
LCBNaWNoYWVsPC9hdXRob3I+PGF1dGhvcj5EaVN0YXNpbywgUm9iZXJ0IEEuLCBKci48L2F1dGhv
cj48YXV0aG9yPkRvLCBIYWluYW08L2F1dGhvcj48YXV0aG9yPkR1dG9pLCBBbnRob255IEQuPC9h
dXRob3I+PGF1dGhvcj5FZGdhciwgUmljaGFyZCBHLjwvYXV0aG9yPjxhdXRob3I+RmF0ZWhpLCBT
aGVydmluPC9hdXRob3I+PGF1dGhvcj5GdXN0aS1Nb2xuYXIsIExhc3psbzwvYXV0aG9yPjxhdXRo
b3I+R2h5c2VscywgQW48L2F1dGhvcj48YXV0aG9yPkdvbHViZXZhLVphZG9yb3pobmF5YSwgQW5u
YTwvYXV0aG9yPjxhdXRob3I+R29tZXMsIEpvc2VwaDwvYXV0aG9yPjxhdXRob3I+SGFuc29uLUhl
aW5lLCBNYWdudXMgVy4gRC48L2F1dGhvcj48YXV0aG9yPkhhcmJhY2gsIFBoaWxpcHAgSC4gUC48
L2F1dGhvcj48YXV0aG9yPkhhdXNlciwgQW5kcmVhcyBXLjwvYXV0aG9yPjxhdXRob3I+SG9oZW5z
dGVpbiwgRWR3YXJkIEcuPC9hdXRob3I+PGF1dGhvcj5Ib2xkZW4sIFphY2hhcnkgQy48L2F1dGhv
cj48YXV0aG9yPkphZ2F1LCBUaG9tYXMtIEMuPC9hdXRob3I+PGF1dGhvcj5KaSwgSHl1bmp1bjwv
YXV0aG9yPjxhdXRob3I+S2FkdWssIEJlbmphbWluPC9hdXRob3I+PGF1dGhvcj5LaGlzdHlhZXYs
IEtpcmlsbDwvYXV0aG9yPjxhdXRob3I+S2ltLCBKYWVob29uPC9hdXRob3I+PGF1dGhvcj5LaW0s
IEppaGFuPC9hdXRob3I+PGF1dGhvcj5LaW5nLCBSb2xsaW4gQS48L2F1dGhvcj48YXV0aG9yPkts
dW56aW5nZXIsIFBoaWw8L2F1dGhvcj48YXV0aG9yPktvc2Vua292LCBEbXl0cm88L2F1dGhvcj48
YXV0aG9yPktvd2FsY3p5aywgVGltPC9hdXRob3I+PGF1dGhvcj5LcmF1dGVyLCBDYXJvbGluZSBN
LjwvYXV0aG9yPjxhdXRob3I+TGFvLCBLYSBVbjwvYXV0aG9yPjxhdXRob3I+TGF1cmVudCwgQWRl
bGUgRC48L2F1dGhvcj48YXV0aG9yPkxhd2xlciwgS2VpdGggVi48L2F1dGhvcj48YXV0aG9yPkxl
dmNoZW5rbywgU2VyZ2V5IFYuPC9hdXRob3I+PGF1dGhvcj5MaW4sIENoaW5nIFllaDwvYXV0aG9y
PjxhdXRob3I+TGl1LCBGZW5nbGFpPC9hdXRob3I+PGF1dGhvcj5MaXZzaGl0cywgRXN0ZXI8L2F1
dGhvcj48YXV0aG9yPkxvY2hhbiwgUm9oaW5pIEMuPC9hdXRob3I+PGF1dGhvcj5MdWVuc2VyLCBB
cm5lPC9hdXRob3I+PGF1dGhvcj5NYW5vaGFyLCBQcmFzaGFudDwvYXV0aG9yPjxhdXRob3I+TWFu
emVyLCBTYW11ZWwgRi48L2F1dGhvcj48YXV0aG9yPk1hbywgU2hhbi1QaW5nPC9hdXRob3I+PGF1
dGhvcj5NYXJkaXJvc3NpYW4sIE5hcmJlPC9hdXRob3I+PGF1dGhvcj5NYXJlbmljaCwgQWxla3Nh
bmRyIFYuPC9hdXRob3I+PGF1dGhvcj5NYXVyZXIsIFNpbW9uIEEuPC9hdXRob3I+PGF1dGhvcj5N
YXloYWxsLCBOaWNob2xhcyBKLjwvYXV0aG9yPjxhdXRob3I+TmV1c2NhbW1hbiwgRXJpYzwvYXV0
aG9yPjxhdXRob3I+T2FuYSwgQy4gTWVsYW5pYTwvYXV0aG9yPjxhdXRob3I+T2xpdmFyZXMtQW1h
eWEsIFJvYmVydG88L2F1dGhvcj48YXV0aG9yPk8mYXBvcztOZWlsbCwgRGFycmFnaCBQLjwvYXV0
aG9yPjxhdXRob3I+UGFya2hpbGwsIEpvaG4gQS48L2F1dGhvcj48YXV0aG9yPlBlcnJpbmUsIFRy
aWxpc2EgTS48L2F1dGhvcj48YXV0aG9yPlBldmVyYXRpLCBSb2JlcnRvPC9hdXRob3I+PGF1dGhv
cj5Qcm9jaXVrLCBBbGV4YW5kZXI8L2F1dGhvcj48YXV0aG9yPlJlaG4sIERpcmsgUi48L2F1dGhv
cj48YXV0aG9yPlJvc3RhLCBFZGluYTwvYXV0aG9yPjxhdXRob3I+UnVzcywgTmljaG9sYXMgSi48
L2F1dGhvcj48YXV0aG9yPlNoYXJhZGEsIFNoYWFtYSBNLjwvYXV0aG9yPjxhdXRob3I+U2hhcm1h
LCBTYW5kZWVwPC9hdXRob3I+PGF1dGhvcj5TbWFsbCwgRGF2aWQgVy48L2F1dGhvcj48YXV0aG9y
PlNvZHQsIEFsZXhhbmRlcjwvYXV0aG9yPjxhdXRob3I+U3RlaW4sIFRhbWFyPC9hdXRob3I+PGF1
dGhvcj5TdHVlY2ssIERhdmlkPC9hdXRob3I+PGF1dGhvcj5TdSwgWXUtQ2h1YW48L2F1dGhvcj48
YXV0aG9yPlRob20sIEFsZXggSi4gVy48L2F1dGhvcj48YXV0aG9yPlRzdWNoaW1vY2hpLCBUYWth
c2hpPC9hdXRob3I+PGF1dGhvcj5WYW5vdnNjaGksIFZpdGFsaWk8L2F1dGhvcj48YXV0aG9yPlZv
Z3QsIExlc2xpZTwvYXV0aG9yPjxhdXRob3I+Vnlkcm92LCBPbGVnPC9hdXRob3I+PGF1dGhvcj5X
YW5nLCBUYW88L2F1dGhvcj48YXV0aG9yPldhdHNvbiwgTWFyayBBLjwvYXV0aG9yPjxhdXRob3I+
V2VuemVsLCBKYW48L2F1dGhvcj48YXV0aG9yPldoaXRlLCBBbGVjPC9hdXRob3I+PGF1dGhvcj5X
aWxsaWFtcywgQ2hyaXN0b3BoZXIgRi48L2F1dGhvcj48YXV0aG9yPllhbmcsIEp1bjwvYXV0aG9y
PjxhdXRob3I+WWVnYW5laCwgU2luYTwvYXV0aG9yPjxhdXRob3I+WW9zdCwgU2hhbmUgUi48L2F1
dGhvcj48YXV0aG9yPllvdSwgWmhpLVFpYW5nPC9hdXRob3I+PGF1dGhvcj5aaGFuZywgSWdvciBZ
aW5nPC9hdXRob3I+PGF1dGhvcj5aaGFuZywgWGluZzwvYXV0aG9yPjxhdXRob3I+WmhhbywgWWFu
PC9hdXRob3I+PGF1dGhvcj5Ccm9va3MsIEJlcm5hcmQgUi48L2F1dGhvcj48YXV0aG9yPkNoYW4s
IEdhcm5ldCBLLiBMLjwvYXV0aG9yPjxhdXRob3I+Q2hpcG1hbiwgRGFuaWVsIE0uPC9hdXRob3I+
PGF1dGhvcj5DcmFtZXIsIENocmlzdG9waGVyIEouPC9hdXRob3I+PGF1dGhvcj5Hb2RkYXJkLCBX
aWxsaWFtIEEuLCBJSUk8L2F1dGhvcj48YXV0aG9yPkdvcmRvbiwgTWFyayBTLjwvYXV0aG9yPjxh
dXRob3I+SGVocmUsIFdhcnJlbiBKLjwvYXV0aG9yPjxhdXRob3I+S2xhbXQsIEFuZHJlYXM8L2F1
dGhvcj48YXV0aG9yPlNjaGFlZmVyLCBIZW5yeSBGLiwgSUlJPC9hdXRob3I+PGF1dGhvcj5TY2ht
aWR0LCBNaWNoYWVsIFcuPC9hdXRob3I+PGF1dGhvcj5TaGVycmlsbCwgQy4gRGF2aWQ8L2F1dGhv
cj48YXV0aG9yPlRydWhsYXIsIERvbmFsZCBHLjwvYXV0aG9yPjxhdXRob3I+V2Fyc2hlbCwgQXJp
ZWg8L2F1dGhvcj48YXV0aG9yPlh1LCBYaW48L2F1dGhvcj48YXV0aG9yPkFzcHVydS1HdXppaywg
QWxhbjwvYXV0aG9yPjxhdXRob3I+QmFlciwgUm9pPC9hdXRob3I+PGF1dGhvcj5CZWxsLCBBbGV4
aXMgVC48L2F1dGhvcj48YXV0aG9yPkJlc2xleSwgTmljaG9sYXMgQS48L2F1dGhvcj48YXV0aG9y
PkNoYWksIEplbmctRGE8L2F1dGhvcj48YXV0aG9yPkRyZXV3LCBBbmRyZWFzPC9hdXRob3I+PGF1
dGhvcj5EdW5pZXR6LCBCYXJyeSBELjwvYXV0aG9yPjxhdXRob3I+RnVybGFuaSwgVGhvbWFzIFIu
PC9hdXRob3I+PGF1dGhvcj5Hd2FsdG5leSwgU3RldmVuIFIuPC9hdXRob3I+PGF1dGhvcj5Ic3Us
IENoYW8tUGluZzwvYXV0aG9yPjxhdXRob3I+SnVuZywgWW91c3VuZzwvYXV0aG9yPjxhdXRob3I+
S29uZywgSmluZzwvYXV0aG9yPjxhdXRob3I+TGFtYnJlY2h0LCBEYW5pZWwgUy48L2F1dGhvcj48
YXV0aG9yPkxpYW5nLCBXYW5aaGVuPC9hdXRob3I+PGF1dGhvcj5PY2hzZW5mZWxkLCBDaHJpc3Rp
YW48L2F1dGhvcj48YXV0aG9yPlJhc3NvbG92LCBWaXRhbHkgQS48L2F1dGhvcj48YXV0aG9yPlNs
aXBjaGVua28sIEx5dWRtaWxhIFYuPC9hdXRob3I+PGF1dGhvcj5TdWJvdG5paywgSm9zZXBoIEUu
PC9hdXRob3I+PGF1dGhvcj5WYW4gVm9vcmhpcywgVHJveTwvYXV0aG9yPjxhdXRob3I+SGVyYmVy
dCwgSm9obiBNLjwvYXV0aG9yPjxhdXRob3I+S3J5bG92LCBBbm5hIEkuPC9hdXRob3I+PGF1dGhv
cj5HaWxsLCBQZXRlciBNLiBXLjwvYXV0aG9yPjxhdXRob3I+SGVhZC1Hb3Jkb24sIE1hcnRpbjwv
YXV0aG9yPjwvYXV0aG9ycz48L2NvbnRyaWJ1dG9ycz48dGl0bGVzPjx0aXRsZT5BZHZhbmNlcyBp
biBtb2xlY3VsYXIgcXVhbnR1bSBjaGVtaXN0cnkgY29udGFpbmVkIGluIHRoZSBRLUNoZW0gNCBw
cm9ncmFtIHBhY2thZ2U8L3RpdGxlPjxzZWNvbmRhcnktdGl0bGU+TW9sZWN1bGFyIFBoeXNpY3M8
L3NlY29uZGFyeS10aXRsZT48L3RpdGxlcz48cGVyaW9kaWNhbD48ZnVsbC10aXRsZT5Nb2xlY3Vs
YXIgUGh5c2ljczwvZnVsbC10aXRsZT48YWJici0xPk1vbC4gUGh5cy48L2FiYnItMT48L3Blcmlv
ZGljYWw+PHBhZ2VzPjE4NC0yMTU8L3BhZ2VzPjx2b2x1bWU+MTEzPC92b2x1bWU+PG51bWJlcj4y
PC9udW1iZXI+PGRhdGVzPjx5ZWFyPjIwMTU8L3llYXI+PHB1Yi1kYXRlcz48ZGF0ZT5KYW4gMTc8
L2RhdGU+PC9wdWItZGF0ZXM+PC9kYXRlcz48aXNibj4wMDI2LTg5NzY8L2lzYm4+PGFjY2Vzc2lv
bi1udW0+V09TOjAwMDM0NjM1ODYwMDAwNzwvYWNjZXNzaW9uLW51bT48dXJscz48cmVsYXRlZC11
cmxzPjx1cmw+Jmx0O0dvIHRvIElTSSZndDs6Ly9XT1M6MDAwMzQ2MzU4NjAwMDA3PC91cmw+PC9y
ZWxhdGVkLXVybHM+PC91cmxzPjxlbGVjdHJvbmljLXJlc291cmNlLW51bT4xMC4xMDgwLzAwMjY4
OTc2LjIwMTQuOTUyNjk2PC9lbGVjdHJvbmljLXJlc291cmNlLW51bT48L3JlY29yZD48L0NpdGU+
PC9FbmROb3RlPgB=
</w:fldData>
        </w:fldChar>
      </w:r>
      <w:r>
        <w:instrText xml:space="preserve"> ADDIN EN.CITE </w:instrText>
      </w:r>
      <w:r>
        <w:fldChar w:fldCharType="begin">
          <w:fldData xml:space="preserve">PEVuZE5vdGU+PENpdGU+PEF1dGhvcj5TaGFvPC9BdXRob3I+PFllYXI+MjAxNTwvWWVhcj48UmVj
TnVtPjMxNzwvUmVjTnVtPjxEaXNwbGF5VGV4dD5bMTJdPC9EaXNwbGF5VGV4dD48cmVjb3JkPjxy
ZWMtbnVtYmVyPjMxNzwvcmVjLW51bWJlcj48Zm9yZWlnbi1rZXlzPjxrZXkgYXBwPSJFTiIgZGIt
aWQ9IjI5MnBzZHQyNGV3ZmF1ZTB2MjJwZmFydTB3NXdzZnd4czVzcCI+MzE3PC9rZXk+PGtleSBh
cHA9IkVOV2ViIiBkYi1pZD0iVUU1QVdRcnRxaVFBQUROUzUxRSI+NDUxPC9rZXk+PC9mb3JlaWdu
LWtleXM+PHJlZi10eXBlIG5hbWU9IkpvdXJuYWwgQXJ0aWNsZSI+MTc8L3JlZi10eXBlPjxjb250
cmlidXRvcnM+PGF1dGhvcnM+PGF1dGhvcj5TaGFvLCBZaWhhbjwvYXV0aG9yPjxhdXRob3I+R2Fu
LCBaaGVuZ3Rpbmc8L2F1dGhvcj48YXV0aG9yPkVwaWZhbm92c2t5LCBFdmdlbnk8L2F1dGhvcj48
YXV0aG9yPkdpbGJlcnQsIEFuZHJldyBULiBCLjwvYXV0aG9yPjxhdXRob3I+V29ybWl0LCBNaWNo
YWVsPC9hdXRob3I+PGF1dGhvcj5LdXNzbWFubiwgSm9lcmc8L2F1dGhvcj48YXV0aG9yPkxhbmdl
LCBBZHJpYW4gVy48L2F1dGhvcj48YXV0aG9yPkJlaG4sIEFuZHJldzwvYXV0aG9yPjxhdXRob3I+
RGVuZywgSmlhPC9hdXRob3I+PGF1dGhvcj5GZW5nLCBYaW50aWFuPC9hdXRob3I+PGF1dGhvcj5H
aG9zaCwgRGViYXNocmVlPC9hdXRob3I+PGF1dGhvcj5Hb2xkZXksIE1hdHRoZXc8L2F1dGhvcj48
YXV0aG9yPkhvcm4sIFBhdWwgUi48L2F1dGhvcj48YXV0aG9yPkphY29ic29uLCBMZWlmIEQuPC9h
dXRob3I+PGF1dGhvcj5LYWxpbWFuLCBJbHlhPC9hdXRob3I+PGF1dGhvcj5LaGFsaXVsbGluLCBS
dXN0YW0gWi48L2F1dGhvcj48YXV0aG9yPkt1cywgVG9tYXN6PC9hdXRob3I+PGF1dGhvcj5MYW5k
YXUsIEFyaWU8L2F1dGhvcj48YXV0aG9yPkxpdSwgSmllPC9hdXRob3I+PGF1dGhvcj5Qcm95bm92
LCBFbWlsIEkuPC9hdXRob3I+PGF1dGhvcj5SaGVlLCBZb3VuZyBNaW48L2F1dGhvcj48YXV0aG9y
PlJpY2hhcmQsIFJ5YW4gTS48L2F1dGhvcj48YXV0aG9yPlJvaHJkYW56LCBNYXJ5IEEuPC9hdXRo
b3I+PGF1dGhvcj5TdGVlbGUsIFJ5YW4gUC48L2F1dGhvcj48YXV0aG9yPlN1bmRzdHJvbSwgRXJp
YyBKLjwvYXV0aG9yPjxhdXRob3I+V29vZGNvY2ssIEguIExlZSwgSUlJPC9hdXRob3I+PGF1dGhv
cj5aaW1tZXJtYW4sIFBhdWwgTS48L2F1dGhvcj48YXV0aG9yPlp1ZXYsIERtaXRyeTwvYXV0aG9y
PjxhdXRob3I+QWxicmVjaHQsIEJlbjwvYXV0aG9yPjxhdXRob3I+QWxndWlyZSwgRXRoYW48L2F1
dGhvcj48YXV0aG9yPkF1c3RpbiwgQnJpYW48L2F1dGhvcj48YXV0aG9yPkJlcmFuLCBHcmVnb3J5
IEouIE8uPC9hdXRob3I+PGF1dGhvcj5CZXJuYXJkLCBZdmVzIEEuPC9hdXRob3I+PGF1dGhvcj5C
ZXJxdWlzdCwgRXJpYzwvYXV0aG9yPjxhdXRob3I+QnJhbmRob3JzdCwgS2FpPC9hdXRob3I+PGF1
dGhvcj5CcmF2YXlhLCBLc2VuaWEgQi48L2F1dGhvcj48YXV0aG9yPkJyb3duLCBTaGF3biBULjwv
YXV0aG9yPjxhdXRob3I+Q2FzYW5vdmEsIERhdmlkPC9hdXRob3I+PGF1dGhvcj5DaGFuZywgQ2h1
bi1NaW48L2F1dGhvcj48YXV0aG9yPkNoZW4sIFl1bnFpbmc8L2F1dGhvcj48YXV0aG9yPkNoaWVu
LCBTaXUgSHVuZzwvYXV0aG9yPjxhdXRob3I+Q2xvc3NlciwgS3Jpc3RpbmEgRC48L2F1dGhvcj48
YXV0aG9yPkNyaXR0ZW5kZW4sIERlYm9yYWggTC48L2F1dGhvcj48YXV0aG9yPkRpZWRlbmhvZmVu
LCBNaWNoYWVsPC9hdXRob3I+PGF1dGhvcj5EaVN0YXNpbywgUm9iZXJ0IEEuLCBKci48L2F1dGhv
cj48YXV0aG9yPkRvLCBIYWluYW08L2F1dGhvcj48YXV0aG9yPkR1dG9pLCBBbnRob255IEQuPC9h
dXRob3I+PGF1dGhvcj5FZGdhciwgUmljaGFyZCBHLjwvYXV0aG9yPjxhdXRob3I+RmF0ZWhpLCBT
aGVydmluPC9hdXRob3I+PGF1dGhvcj5GdXN0aS1Nb2xuYXIsIExhc3psbzwvYXV0aG9yPjxhdXRo
b3I+R2h5c2VscywgQW48L2F1dGhvcj48YXV0aG9yPkdvbHViZXZhLVphZG9yb3pobmF5YSwgQW5u
YTwvYXV0aG9yPjxhdXRob3I+R29tZXMsIEpvc2VwaDwvYXV0aG9yPjxhdXRob3I+SGFuc29uLUhl
aW5lLCBNYWdudXMgVy4gRC48L2F1dGhvcj48YXV0aG9yPkhhcmJhY2gsIFBoaWxpcHAgSC4gUC48
L2F1dGhvcj48YXV0aG9yPkhhdXNlciwgQW5kcmVhcyBXLjwvYXV0aG9yPjxhdXRob3I+SG9oZW5z
dGVpbiwgRWR3YXJkIEcuPC9hdXRob3I+PGF1dGhvcj5Ib2xkZW4sIFphY2hhcnkgQy48L2F1dGhv
cj48YXV0aG9yPkphZ2F1LCBUaG9tYXMtIEMuPC9hdXRob3I+PGF1dGhvcj5KaSwgSHl1bmp1bjwv
YXV0aG9yPjxhdXRob3I+S2FkdWssIEJlbmphbWluPC9hdXRob3I+PGF1dGhvcj5LaGlzdHlhZXYs
IEtpcmlsbDwvYXV0aG9yPjxhdXRob3I+S2ltLCBKYWVob29uPC9hdXRob3I+PGF1dGhvcj5LaW0s
IEppaGFuPC9hdXRob3I+PGF1dGhvcj5LaW5nLCBSb2xsaW4gQS48L2F1dGhvcj48YXV0aG9yPkts
dW56aW5nZXIsIFBoaWw8L2F1dGhvcj48YXV0aG9yPktvc2Vua292LCBEbXl0cm88L2F1dGhvcj48
YXV0aG9yPktvd2FsY3p5aywgVGltPC9hdXRob3I+PGF1dGhvcj5LcmF1dGVyLCBDYXJvbGluZSBN
LjwvYXV0aG9yPjxhdXRob3I+TGFvLCBLYSBVbjwvYXV0aG9yPjxhdXRob3I+TGF1cmVudCwgQWRl
bGUgRC48L2F1dGhvcj48YXV0aG9yPkxhd2xlciwgS2VpdGggVi48L2F1dGhvcj48YXV0aG9yPkxl
dmNoZW5rbywgU2VyZ2V5IFYuPC9hdXRob3I+PGF1dGhvcj5MaW4sIENoaW5nIFllaDwvYXV0aG9y
PjxhdXRob3I+TGl1LCBGZW5nbGFpPC9hdXRob3I+PGF1dGhvcj5MaXZzaGl0cywgRXN0ZXI8L2F1
dGhvcj48YXV0aG9yPkxvY2hhbiwgUm9oaW5pIEMuPC9hdXRob3I+PGF1dGhvcj5MdWVuc2VyLCBB
cm5lPC9hdXRob3I+PGF1dGhvcj5NYW5vaGFyLCBQcmFzaGFudDwvYXV0aG9yPjxhdXRob3I+TWFu
emVyLCBTYW11ZWwgRi48L2F1dGhvcj48YXV0aG9yPk1hbywgU2hhbi1QaW5nPC9hdXRob3I+PGF1
dGhvcj5NYXJkaXJvc3NpYW4sIE5hcmJlPC9hdXRob3I+PGF1dGhvcj5NYXJlbmljaCwgQWxla3Nh
bmRyIFYuPC9hdXRob3I+PGF1dGhvcj5NYXVyZXIsIFNpbW9uIEEuPC9hdXRob3I+PGF1dGhvcj5N
YXloYWxsLCBOaWNob2xhcyBKLjwvYXV0aG9yPjxhdXRob3I+TmV1c2NhbW1hbiwgRXJpYzwvYXV0
aG9yPjxhdXRob3I+T2FuYSwgQy4gTWVsYW5pYTwvYXV0aG9yPjxhdXRob3I+T2xpdmFyZXMtQW1h
eWEsIFJvYmVydG88L2F1dGhvcj48YXV0aG9yPk8mYXBvcztOZWlsbCwgRGFycmFnaCBQLjwvYXV0
aG9yPjxhdXRob3I+UGFya2hpbGwsIEpvaG4gQS48L2F1dGhvcj48YXV0aG9yPlBlcnJpbmUsIFRy
aWxpc2EgTS48L2F1dGhvcj48YXV0aG9yPlBldmVyYXRpLCBSb2JlcnRvPC9hdXRob3I+PGF1dGhv
cj5Qcm9jaXVrLCBBbGV4YW5kZXI8L2F1dGhvcj48YXV0aG9yPlJlaG4sIERpcmsgUi48L2F1dGhv
cj48YXV0aG9yPlJvc3RhLCBFZGluYTwvYXV0aG9yPjxhdXRob3I+UnVzcywgTmljaG9sYXMgSi48
L2F1dGhvcj48YXV0aG9yPlNoYXJhZGEsIFNoYWFtYSBNLjwvYXV0aG9yPjxhdXRob3I+U2hhcm1h
LCBTYW5kZWVwPC9hdXRob3I+PGF1dGhvcj5TbWFsbCwgRGF2aWQgVy48L2F1dGhvcj48YXV0aG9y
PlNvZHQsIEFsZXhhbmRlcjwvYXV0aG9yPjxhdXRob3I+U3RlaW4sIFRhbWFyPC9hdXRob3I+PGF1
dGhvcj5TdHVlY2ssIERhdmlkPC9hdXRob3I+PGF1dGhvcj5TdSwgWXUtQ2h1YW48L2F1dGhvcj48
YXV0aG9yPlRob20sIEFsZXggSi4gVy48L2F1dGhvcj48YXV0aG9yPlRzdWNoaW1vY2hpLCBUYWth
c2hpPC9hdXRob3I+PGF1dGhvcj5WYW5vdnNjaGksIFZpdGFsaWk8L2F1dGhvcj48YXV0aG9yPlZv
Z3QsIExlc2xpZTwvYXV0aG9yPjxhdXRob3I+Vnlkcm92LCBPbGVnPC9hdXRob3I+PGF1dGhvcj5X
YW5nLCBUYW88L2F1dGhvcj48YXV0aG9yPldhdHNvbiwgTWFyayBBLjwvYXV0aG9yPjxhdXRob3I+
V2VuemVsLCBKYW48L2F1dGhvcj48YXV0aG9yPldoaXRlLCBBbGVjPC9hdXRob3I+PGF1dGhvcj5X
aWxsaWFtcywgQ2hyaXN0b3BoZXIgRi48L2F1dGhvcj48YXV0aG9yPllhbmcsIEp1bjwvYXV0aG9y
PjxhdXRob3I+WWVnYW5laCwgU2luYTwvYXV0aG9yPjxhdXRob3I+WW9zdCwgU2hhbmUgUi48L2F1
dGhvcj48YXV0aG9yPllvdSwgWmhpLVFpYW5nPC9hdXRob3I+PGF1dGhvcj5aaGFuZywgSWdvciBZ
aW5nPC9hdXRob3I+PGF1dGhvcj5aaGFuZywgWGluZzwvYXV0aG9yPjxhdXRob3I+WmhhbywgWWFu
PC9hdXRob3I+PGF1dGhvcj5Ccm9va3MsIEJlcm5hcmQgUi48L2F1dGhvcj48YXV0aG9yPkNoYW4s
IEdhcm5ldCBLLiBMLjwvYXV0aG9yPjxhdXRob3I+Q2hpcG1hbiwgRGFuaWVsIE0uPC9hdXRob3I+
PGF1dGhvcj5DcmFtZXIsIENocmlzdG9waGVyIEouPC9hdXRob3I+PGF1dGhvcj5Hb2RkYXJkLCBX
aWxsaWFtIEEuLCBJSUk8L2F1dGhvcj48YXV0aG9yPkdvcmRvbiwgTWFyayBTLjwvYXV0aG9yPjxh
dXRob3I+SGVocmUsIFdhcnJlbiBKLjwvYXV0aG9yPjxhdXRob3I+S2xhbXQsIEFuZHJlYXM8L2F1
dGhvcj48YXV0aG9yPlNjaGFlZmVyLCBIZW5yeSBGLiwgSUlJPC9hdXRob3I+PGF1dGhvcj5TY2ht
aWR0LCBNaWNoYWVsIFcuPC9hdXRob3I+PGF1dGhvcj5TaGVycmlsbCwgQy4gRGF2aWQ8L2F1dGhv
cj48YXV0aG9yPlRydWhsYXIsIERvbmFsZCBHLjwvYXV0aG9yPjxhdXRob3I+V2Fyc2hlbCwgQXJp
ZWg8L2F1dGhvcj48YXV0aG9yPlh1LCBYaW48L2F1dGhvcj48YXV0aG9yPkFzcHVydS1HdXppaywg
QWxhbjwvYXV0aG9yPjxhdXRob3I+QmFlciwgUm9pPC9hdXRob3I+PGF1dGhvcj5CZWxsLCBBbGV4
aXMgVC48L2F1dGhvcj48YXV0aG9yPkJlc2xleSwgTmljaG9sYXMgQS48L2F1dGhvcj48YXV0aG9y
PkNoYWksIEplbmctRGE8L2F1dGhvcj48YXV0aG9yPkRyZXV3LCBBbmRyZWFzPC9hdXRob3I+PGF1
dGhvcj5EdW5pZXR6LCBCYXJyeSBELjwvYXV0aG9yPjxhdXRob3I+RnVybGFuaSwgVGhvbWFzIFIu
PC9hdXRob3I+PGF1dGhvcj5Hd2FsdG5leSwgU3RldmVuIFIuPC9hdXRob3I+PGF1dGhvcj5Ic3Us
IENoYW8tUGluZzwvYXV0aG9yPjxhdXRob3I+SnVuZywgWW91c3VuZzwvYXV0aG9yPjxhdXRob3I+
S29uZywgSmluZzwvYXV0aG9yPjxhdXRob3I+TGFtYnJlY2h0LCBEYW5pZWwgUy48L2F1dGhvcj48
YXV0aG9yPkxpYW5nLCBXYW5aaGVuPC9hdXRob3I+PGF1dGhvcj5PY2hzZW5mZWxkLCBDaHJpc3Rp
YW48L2F1dGhvcj48YXV0aG9yPlJhc3NvbG92LCBWaXRhbHkgQS48L2F1dGhvcj48YXV0aG9yPlNs
aXBjaGVua28sIEx5dWRtaWxhIFYuPC9hdXRob3I+PGF1dGhvcj5TdWJvdG5paywgSm9zZXBoIEUu
PC9hdXRob3I+PGF1dGhvcj5WYW4gVm9vcmhpcywgVHJveTwvYXV0aG9yPjxhdXRob3I+SGVyYmVy
dCwgSm9obiBNLjwvYXV0aG9yPjxhdXRob3I+S3J5bG92LCBBbm5hIEkuPC9hdXRob3I+PGF1dGhv
cj5HaWxsLCBQZXRlciBNLiBXLjwvYXV0aG9yPjxhdXRob3I+SGVhZC1Hb3Jkb24sIE1hcnRpbjwv
YXV0aG9yPjwvYXV0aG9ycz48L2NvbnRyaWJ1dG9ycz48dGl0bGVzPjx0aXRsZT5BZHZhbmNlcyBp
biBtb2xlY3VsYXIgcXVhbnR1bSBjaGVtaXN0cnkgY29udGFpbmVkIGluIHRoZSBRLUNoZW0gNCBw
cm9ncmFtIHBhY2thZ2U8L3RpdGxlPjxzZWNvbmRhcnktdGl0bGU+TW9sZWN1bGFyIFBoeXNpY3M8
L3NlY29uZGFyeS10aXRsZT48L3RpdGxlcz48cGVyaW9kaWNhbD48ZnVsbC10aXRsZT5Nb2xlY3Vs
YXIgUGh5c2ljczwvZnVsbC10aXRsZT48YWJici0xPk1vbC4gUGh5cy48L2FiYnItMT48L3Blcmlv
ZGljYWw+PHBhZ2VzPjE4NC0yMTU8L3BhZ2VzPjx2b2x1bWU+MTEzPC92b2x1bWU+PG51bWJlcj4y
PC9udW1iZXI+PGRhdGVzPjx5ZWFyPjIwMTU8L3llYXI+PHB1Yi1kYXRlcz48ZGF0ZT5KYW4gMTc8
L2RhdGU+PC9wdWItZGF0ZXM+PC9kYXRlcz48aXNibj4wMDI2LTg5NzY8L2lzYm4+PGFjY2Vzc2lv
bi1udW0+V09TOjAwMDM0NjM1ODYwMDAwNzwvYWNjZXNzaW9uLW51bT48dXJscz48cmVsYXRlZC11
cmxzPjx1cmw+Jmx0O0dvIHRvIElTSSZndDs6Ly9XT1M6MDAwMzQ2MzU4NjAwMDA3PC91cmw+PC9y
ZWxhdGVkLXVybHM+PC91cmxzPjxlbGVjdHJvbmljLXJlc291cmNlLW51bT4xMC4xMDgwLzAwMjY4
OTc2LjIwMTQuOTUyNjk2PC9lbGVjdHJvbmljLXJlc291cmNlLW51bT48L3JlY29yZD48L0NpdGU+
PC9FbmROb3RlPgB=
</w:fldData>
        </w:fldChar>
      </w:r>
      <w:r>
        <w:instrText xml:space="preserve"> ADDIN EN.CITE.DATA </w:instrText>
      </w:r>
      <w:r>
        <w:fldChar w:fldCharType="end"/>
      </w:r>
      <w:r>
        <w:fldChar w:fldCharType="separate"/>
      </w:r>
      <w:r>
        <w:rPr>
          <w:noProof/>
        </w:rPr>
        <w:t>[</w:t>
      </w:r>
      <w:hyperlink w:anchor="_ENREF_12" w:tooltip="Shao, 2015 #317" w:history="1">
        <w:r w:rsidR="00D045AF">
          <w:rPr>
            <w:noProof/>
          </w:rPr>
          <w:t>12</w:t>
        </w:r>
      </w:hyperlink>
      <w:r>
        <w:rPr>
          <w:noProof/>
        </w:rPr>
        <w:t>]</w:t>
      </w:r>
      <w:r>
        <w:fldChar w:fldCharType="end"/>
      </w:r>
      <w:r>
        <w:t xml:space="preserve">.  </w:t>
      </w:r>
      <w:r w:rsidR="00835DEB">
        <w:t xml:space="preserve">The PCM approach is an implicit solvent model which determines the free energy of solvation </w:t>
      </w:r>
      <w:r w:rsidR="00835DEB">
        <w:lastRenderedPageBreak/>
        <w:t>from electrostatic, dispersion-repulsion, and cavitation contributions.  Q</w:t>
      </w:r>
      <w:r>
        <w:t xml:space="preserve">-Chem was also used for </w:t>
      </w:r>
      <w:r w:rsidR="00957EEA">
        <w:t>calculation</w:t>
      </w:r>
      <w:r>
        <w:t xml:space="preserve"> of the Tamm-Dancoff approximation time-dependent </w:t>
      </w:r>
      <w:r w:rsidR="00957EEA">
        <w:t xml:space="preserve">DFT (TD-DFT) excitation energies and properties.  A standard analysis of the character of these excitations would involve visualization of either the Hartree-Fock or Kohn-Sham </w:t>
      </w:r>
      <w:r w:rsidR="00AD7D31">
        <w:t xml:space="preserve">ground state </w:t>
      </w:r>
      <w:r w:rsidR="00957EEA">
        <w:t xml:space="preserve">orbitals </w:t>
      </w:r>
      <w:r w:rsidR="00AD7D31">
        <w:t>with the largest amplitudes</w:t>
      </w:r>
      <w:r w:rsidR="00957EEA">
        <w:t xml:space="preserve">.  Due to the complexity of some relevant excitations in </w:t>
      </w:r>
      <w:r w:rsidR="00E92914">
        <w:t>PBBs</w:t>
      </w:r>
      <w:r w:rsidR="00957EEA">
        <w:t xml:space="preserve"> we elect to observe the character of electronic excitations through the visualization of natural transition orbitals (NTOs)</w:t>
      </w:r>
      <w:r w:rsidR="00AD7D31">
        <w:fldChar w:fldCharType="begin"/>
      </w:r>
      <w:r w:rsidR="00AD7D31">
        <w:instrText xml:space="preserve"> ADDIN EN.CITE &lt;EndNote&gt;&lt;Cite&gt;&lt;Author&gt;Martin&lt;/Author&gt;&lt;Year&gt;2003&lt;/Year&gt;&lt;RecNum&gt;318&lt;/RecNum&gt;&lt;DisplayText&gt;[13]&lt;/DisplayText&gt;&lt;record&gt;&lt;rec-number&gt;318&lt;/rec-number&gt;&lt;foreign-keys&gt;&lt;key app="EN" db-id="292psdt24ewfaue0v22pfaru0w5wsfwxs5sp"&gt;318&lt;/key&gt;&lt;key app="ENWeb" db-id="UE5AWQrtqiQAADNS51E"&gt;452&lt;/key&gt;&lt;/foreign-keys&gt;&lt;ref-type name="Journal Article"&gt;17&lt;/ref-type&gt;&lt;contributors&gt;&lt;authors&gt;&lt;author&gt;Martin, R. L.&lt;/author&gt;&lt;/authors&gt;&lt;/contributors&gt;&lt;titles&gt;&lt;title&gt;Natural transition orbitals&lt;/title&gt;&lt;secondary-title&gt;Journal of Chemical Physics&lt;/secondary-title&gt;&lt;/titles&gt;&lt;periodical&gt;&lt;full-title&gt;Journal of Chemical Physics&lt;/full-title&gt;&lt;abbr-1&gt;J. Chem. Phys.&lt;/abbr-1&gt;&lt;/periodical&gt;&lt;pages&gt;4775-4777&lt;/pages&gt;&lt;volume&gt;118&lt;/volume&gt;&lt;number&gt;11&lt;/number&gt;&lt;dates&gt;&lt;year&gt;2003&lt;/year&gt;&lt;pub-dates&gt;&lt;date&gt;Mar 15&lt;/date&gt;&lt;/pub-dates&gt;&lt;/dates&gt;&lt;isbn&gt;0021-9606&lt;/isbn&gt;&lt;accession-num&gt;WOS:000181289000001&lt;/accession-num&gt;&lt;urls&gt;&lt;related-urls&gt;&lt;url&gt;&amp;lt;Go to ISI&amp;gt;://WOS:000181289000001&lt;/url&gt;&lt;/related-urls&gt;&lt;/urls&gt;&lt;electronic-resource-num&gt;10.1063/1.1558471&lt;/electronic-resource-num&gt;&lt;/record&gt;&lt;/Cite&gt;&lt;/EndNote&gt;</w:instrText>
      </w:r>
      <w:r w:rsidR="00AD7D31">
        <w:fldChar w:fldCharType="separate"/>
      </w:r>
      <w:r w:rsidR="00AD7D31">
        <w:rPr>
          <w:noProof/>
        </w:rPr>
        <w:t>[</w:t>
      </w:r>
      <w:hyperlink w:anchor="_ENREF_13" w:tooltip="Martin, 2003 #318" w:history="1">
        <w:r w:rsidR="00D045AF">
          <w:rPr>
            <w:noProof/>
          </w:rPr>
          <w:t>13</w:t>
        </w:r>
      </w:hyperlink>
      <w:r w:rsidR="00AD7D31">
        <w:rPr>
          <w:noProof/>
        </w:rPr>
        <w:t>]</w:t>
      </w:r>
      <w:r w:rsidR="00AD7D31">
        <w:fldChar w:fldCharType="end"/>
      </w:r>
      <w:r w:rsidR="00957EEA">
        <w:t xml:space="preserve">.  NTOs </w:t>
      </w:r>
      <w:r w:rsidR="00D22751">
        <w:t>are obtained via</w:t>
      </w:r>
      <w:r w:rsidR="00781496">
        <w:t xml:space="preserve"> </w:t>
      </w:r>
      <w:r w:rsidR="00D22751">
        <w:t>an orbital transformation</w:t>
      </w:r>
      <w:r w:rsidR="00781496">
        <w:t xml:space="preserve"> </w:t>
      </w:r>
      <w:r w:rsidR="00D22751">
        <w:t xml:space="preserve">that </w:t>
      </w:r>
      <w:r w:rsidR="00781496">
        <w:t>combin</w:t>
      </w:r>
      <w:r w:rsidR="00D22751">
        <w:t>es</w:t>
      </w:r>
      <w:r w:rsidR="00781496">
        <w:t xml:space="preserve"> a subset of ground state </w:t>
      </w:r>
      <w:r w:rsidR="00E92914">
        <w:t xml:space="preserve">Hartree-Fock or Kohn-Sham </w:t>
      </w:r>
      <w:r w:rsidR="00781496">
        <w:t>orbitals into a set of particle-hole pairs</w:t>
      </w:r>
      <w:r w:rsidR="00D22751">
        <w:t>, offering a compact and clear visual representation of a single particle-hole excitation</w:t>
      </w:r>
      <w:r w:rsidR="00781496">
        <w:t>.  In most cases an excitation is well-characterized by a single particle-hole pair with an amplitude eigenvalue in the range of ~0.99.</w:t>
      </w:r>
    </w:p>
    <w:p w:rsidR="00781496" w:rsidRDefault="00F53866" w:rsidP="003135CA">
      <w:pPr>
        <w:spacing w:line="480" w:lineRule="auto"/>
        <w:jc w:val="both"/>
      </w:pPr>
      <w:r>
        <w:tab/>
      </w:r>
      <w:r w:rsidR="0055542E">
        <w:t xml:space="preserve">In order to </w:t>
      </w:r>
      <w:r w:rsidR="001D095D">
        <w:t>verify</w:t>
      </w:r>
      <w:r w:rsidR="0055542E">
        <w:t xml:space="preserve"> the </w:t>
      </w:r>
      <w:r w:rsidR="001D095D">
        <w:t xml:space="preserve">proposed </w:t>
      </w:r>
      <w:r w:rsidR="0055542E">
        <w:t xml:space="preserve">mechanism of 1,3- </w:t>
      </w:r>
      <w:r w:rsidR="00E92914">
        <w:t>PBB reduction</w:t>
      </w:r>
      <w:r w:rsidR="001D095D">
        <w:t xml:space="preserve"> (Figure 2C)</w:t>
      </w:r>
      <w:r w:rsidR="00852E1E">
        <w:t xml:space="preserve"> </w:t>
      </w:r>
      <w:r w:rsidR="0055542E">
        <w:t>we have quantified the effective number of unpaired electrons (ENUE)</w:t>
      </w:r>
      <w:r w:rsidR="003940B9">
        <w:fldChar w:fldCharType="begin">
          <w:fldData xml:space="preserve">PEVuZE5vdGU+PENpdGU+PEF1dGhvcj5TdGFyb3Zlcm92PC9BdXRob3I+PFllYXI+MjAwMDwvWWVh
cj48UmVjTnVtPjMxOTwvUmVjTnVtPjxEaXNwbGF5VGV4dD5bMTQsIDE1XTwvRGlzcGxheVRleHQ+
PHJlY29yZD48cmVjLW51bWJlcj4zMTk8L3JlYy1udW1iZXI+PGZvcmVpZ24ta2V5cz48a2V5IGFw
cD0iRU4iIGRiLWlkPSIyOTJwc2R0MjRld2ZhdWUwdjIycGZhcnUwdzV3c2Z3eHM1c3AiPjMxOTwv
a2V5PjxrZXkgYXBwPSJFTldlYiIgZGItaWQ9IlVFNUFXUXJ0cWlRQUFETlM1MUUiPjQ1Mzwva2V5
PjwvZm9yZWlnbi1rZXlzPjxyZWYtdHlwZSBuYW1lPSJKb3VybmFsIEFydGljbGUiPjE3PC9yZWYt
dHlwZT48Y29udHJpYnV0b3JzPjxhdXRob3JzPjxhdXRob3I+U3Rhcm92ZXJvdiwgVi4gTi48L2F1
dGhvcj48YXV0aG9yPkRhdmlkc29uLCBFLiBSLjwvYXV0aG9yPjwvYXV0aG9ycz48L2NvbnRyaWJ1
dG9ycz48dGl0bGVzPjx0aXRsZT5EaXJhZGljYWwgY2hhcmFjdGVyIG9mIHRoZSBjb3BlIHJlYXJy
YW5nZW1lbnQgdHJhbnNpdGlvbiBzdGF0ZTwvdGl0bGU+PHNlY29uZGFyeS10aXRsZT5Kb3VybmFs
IG9mIHRoZSBBbWVyaWNhbiBDaGVtaWNhbCBTb2NpZXR5PC9zZWNvbmRhcnktdGl0bGU+PC90aXRs
ZXM+PHBlcmlvZGljYWw+PGZ1bGwtdGl0bGU+Sm91cm5hbCBvZiB0aGUgQW1lcmljYW4gQ2hlbWlj
YWwgU29jaWV0eTwvZnVsbC10aXRsZT48YWJici0xPkouIEFtLiBDaGVtLiBTb2MuPC9hYmJyLTE+
PC9wZXJpb2RpY2FsPjxwYWdlcz4xODYtMTg3PC9wYWdlcz48dm9sdW1lPjEyMjwvdm9sdW1lPjxu
dW1iZXI+MTwvbnVtYmVyPjxkYXRlcz48eWVhcj4yMDAwPC95ZWFyPjxwdWItZGF0ZXM+PGRhdGU+
SmFuIDEyPC9kYXRlPjwvcHViLWRhdGVzPjwvZGF0ZXM+PGlzYm4+MDAwMi03ODYzPC9pc2JuPjxh
Y2Nlc3Npb24tbnVtPldPUzowMDAwODQ3OTYzMDAwMzM8L2FjY2Vzc2lvbi1udW0+PHVybHM+PHJl
bGF0ZWQtdXJscz48dXJsPiZsdDtHbyB0byBJU0kmZ3Q7Oi8vV09TOjAwMDA4NDc5NjMwMDAzMzwv
dXJsPjwvcmVsYXRlZC11cmxzPjwvdXJscz48ZWxlY3Ryb25pYy1yZXNvdXJjZS1udW0+MTAuMTAy
MS9qYTk5MzM3NXg8L2VsZWN0cm9uaWMtcmVzb3VyY2UtbnVtPjwvcmVjb3JkPjwvQ2l0ZT48Q2l0
ZT48QXV0aG9yPlN0YXJvdmVyb3Y8L0F1dGhvcj48WWVhcj4yMDAwPC9ZZWFyPjxSZWNOdW0+MzIw
PC9SZWNOdW0+PHJlY29yZD48cmVjLW51bWJlcj4zMjA8L3JlYy1udW1iZXI+PGZvcmVpZ24ta2V5
cz48a2V5IGFwcD0iRU4iIGRiLWlkPSIyOTJwc2R0MjRld2ZhdWUwdjIycGZhcnUwdzV3c2Z3eHM1
c3AiPjMyMDwva2V5PjxrZXkgYXBwPSJFTldlYiIgZGItaWQ9IlVFNUFXUXJ0cWlRQUFETlM1MUUi
PjQ1NDwva2V5PjwvZm9yZWlnbi1rZXlzPjxyZWYtdHlwZSBuYW1lPSJKb3VybmFsIEFydGljbGUi
PjE3PC9yZWYtdHlwZT48Y29udHJpYnV0b3JzPjxhdXRob3JzPjxhdXRob3I+U3Rhcm92ZXJvdiwg
Vi4gTi48L2F1dGhvcj48YXV0aG9yPkRhdmlkc29uLCBFLiBSLjwvYXV0aG9yPjwvYXV0aG9ycz48
L2NvbnRyaWJ1dG9ycz48dGl0bGVzPjx0aXRsZT5EaXN0cmlidXRpb24gb2YgZWZmZWN0aXZlbHkg
dW5wYWlyZWQgZWxlY3Ryb25zPC90aXRsZT48c2Vjb25kYXJ5LXRpdGxlPkNoZW1pY2FsIFBoeXNp
Y3MgTGV0dGVyczwvc2Vjb25kYXJ5LXRpdGxlPjwvdGl0bGVzPjxwZXJpb2RpY2FsPjxmdWxsLXRp
dGxlPkNoZW1pY2FsIFBoeXNpY3MgTGV0dGVyczwvZnVsbC10aXRsZT48YWJici0xPkNoZW0uIFBo
eXMuIExldHQuPC9hYmJyLTE+PC9wZXJpb2RpY2FsPjxwYWdlcz4xNjEtMTY4PC9wYWdlcz48dm9s
dW1lPjMzMDwvdm9sdW1lPjxudW1iZXI+MS0yPC9udW1iZXI+PGRhdGVzPjx5ZWFyPjIwMDA8L3ll
YXI+PHB1Yi1kYXRlcz48ZGF0ZT5Ob3YgMzwvZGF0ZT48L3B1Yi1kYXRlcz48L2RhdGVzPjxpc2Ju
PjAwMDktMjYxNDwvaXNibj48YWNjZXNzaW9uLW51bT5XT1M6MDAwMTY1MjQ5MTAwMDI0PC9hY2Nl
c3Npb24tbnVtPjx1cmxzPjxyZWxhdGVkLXVybHM+PHVybD4mbHQ7R28gdG8gSVNJJmd0OzovL1dP
UzowMDAxNjUyNDkxMDAwMjQ8L3VybD48L3JlbGF0ZWQtdXJscz48L3VybHM+PGVsZWN0cm9uaWMt
cmVzb3VyY2UtbnVtPjEwLjEwMTYvczAwMDktMjYxNCgwMCkwMTA4OC01PC9lbGVjdHJvbmljLXJl
c291cmNlLW51bT48L3JlY29yZD48L0NpdGU+PC9FbmROb3RlPgB=
</w:fldData>
        </w:fldChar>
      </w:r>
      <w:r w:rsidR="003940B9">
        <w:instrText xml:space="preserve"> ADDIN EN.CITE </w:instrText>
      </w:r>
      <w:r w:rsidR="003940B9">
        <w:fldChar w:fldCharType="begin">
          <w:fldData xml:space="preserve">PEVuZE5vdGU+PENpdGU+PEF1dGhvcj5TdGFyb3Zlcm92PC9BdXRob3I+PFllYXI+MjAwMDwvWWVh
cj48UmVjTnVtPjMxOTwvUmVjTnVtPjxEaXNwbGF5VGV4dD5bMTQsIDE1XTwvRGlzcGxheVRleHQ+
PHJlY29yZD48cmVjLW51bWJlcj4zMTk8L3JlYy1udW1iZXI+PGZvcmVpZ24ta2V5cz48a2V5IGFw
cD0iRU4iIGRiLWlkPSIyOTJwc2R0MjRld2ZhdWUwdjIycGZhcnUwdzV3c2Z3eHM1c3AiPjMxOTwv
a2V5PjxrZXkgYXBwPSJFTldlYiIgZGItaWQ9IlVFNUFXUXJ0cWlRQUFETlM1MUUiPjQ1Mzwva2V5
PjwvZm9yZWlnbi1rZXlzPjxyZWYtdHlwZSBuYW1lPSJKb3VybmFsIEFydGljbGUiPjE3PC9yZWYt
dHlwZT48Y29udHJpYnV0b3JzPjxhdXRob3JzPjxhdXRob3I+U3Rhcm92ZXJvdiwgVi4gTi48L2F1
dGhvcj48YXV0aG9yPkRhdmlkc29uLCBFLiBSLjwvYXV0aG9yPjwvYXV0aG9ycz48L2NvbnRyaWJ1
dG9ycz48dGl0bGVzPjx0aXRsZT5EaXJhZGljYWwgY2hhcmFjdGVyIG9mIHRoZSBjb3BlIHJlYXJy
YW5nZW1lbnQgdHJhbnNpdGlvbiBzdGF0ZTwvdGl0bGU+PHNlY29uZGFyeS10aXRsZT5Kb3VybmFs
IG9mIHRoZSBBbWVyaWNhbiBDaGVtaWNhbCBTb2NpZXR5PC9zZWNvbmRhcnktdGl0bGU+PC90aXRs
ZXM+PHBlcmlvZGljYWw+PGZ1bGwtdGl0bGU+Sm91cm5hbCBvZiB0aGUgQW1lcmljYW4gQ2hlbWlj
YWwgU29jaWV0eTwvZnVsbC10aXRsZT48YWJici0xPkouIEFtLiBDaGVtLiBTb2MuPC9hYmJyLTE+
PC9wZXJpb2RpY2FsPjxwYWdlcz4xODYtMTg3PC9wYWdlcz48dm9sdW1lPjEyMjwvdm9sdW1lPjxu
dW1iZXI+MTwvbnVtYmVyPjxkYXRlcz48eWVhcj4yMDAwPC95ZWFyPjxwdWItZGF0ZXM+PGRhdGU+
SmFuIDEyPC9kYXRlPjwvcHViLWRhdGVzPjwvZGF0ZXM+PGlzYm4+MDAwMi03ODYzPC9pc2JuPjxh
Y2Nlc3Npb24tbnVtPldPUzowMDAwODQ3OTYzMDAwMzM8L2FjY2Vzc2lvbi1udW0+PHVybHM+PHJl
bGF0ZWQtdXJscz48dXJsPiZsdDtHbyB0byBJU0kmZ3Q7Oi8vV09TOjAwMDA4NDc5NjMwMDAzMzwv
dXJsPjwvcmVsYXRlZC11cmxzPjwvdXJscz48ZWxlY3Ryb25pYy1yZXNvdXJjZS1udW0+MTAuMTAy
MS9qYTk5MzM3NXg8L2VsZWN0cm9uaWMtcmVzb3VyY2UtbnVtPjwvcmVjb3JkPjwvQ2l0ZT48Q2l0
ZT48QXV0aG9yPlN0YXJvdmVyb3Y8L0F1dGhvcj48WWVhcj4yMDAwPC9ZZWFyPjxSZWNOdW0+MzIw
PC9SZWNOdW0+PHJlY29yZD48cmVjLW51bWJlcj4zMjA8L3JlYy1udW1iZXI+PGZvcmVpZ24ta2V5
cz48a2V5IGFwcD0iRU4iIGRiLWlkPSIyOTJwc2R0MjRld2ZhdWUwdjIycGZhcnUwdzV3c2Z3eHM1
c3AiPjMyMDwva2V5PjxrZXkgYXBwPSJFTldlYiIgZGItaWQ9IlVFNUFXUXJ0cWlRQUFETlM1MUUi
PjQ1NDwva2V5PjwvZm9yZWlnbi1rZXlzPjxyZWYtdHlwZSBuYW1lPSJKb3VybmFsIEFydGljbGUi
PjE3PC9yZWYtdHlwZT48Y29udHJpYnV0b3JzPjxhdXRob3JzPjxhdXRob3I+U3Rhcm92ZXJvdiwg
Vi4gTi48L2F1dGhvcj48YXV0aG9yPkRhdmlkc29uLCBFLiBSLjwvYXV0aG9yPjwvYXV0aG9ycz48
L2NvbnRyaWJ1dG9ycz48dGl0bGVzPjx0aXRsZT5EaXN0cmlidXRpb24gb2YgZWZmZWN0aXZlbHkg
dW5wYWlyZWQgZWxlY3Ryb25zPC90aXRsZT48c2Vjb25kYXJ5LXRpdGxlPkNoZW1pY2FsIFBoeXNp
Y3MgTGV0dGVyczwvc2Vjb25kYXJ5LXRpdGxlPjwvdGl0bGVzPjxwZXJpb2RpY2FsPjxmdWxsLXRp
dGxlPkNoZW1pY2FsIFBoeXNpY3MgTGV0dGVyczwvZnVsbC10aXRsZT48YWJici0xPkNoZW0uIFBo
eXMuIExldHQuPC9hYmJyLTE+PC9wZXJpb2RpY2FsPjxwYWdlcz4xNjEtMTY4PC9wYWdlcz48dm9s
dW1lPjMzMDwvdm9sdW1lPjxudW1iZXI+MS0yPC9udW1iZXI+PGRhdGVzPjx5ZWFyPjIwMDA8L3ll
YXI+PHB1Yi1kYXRlcz48ZGF0ZT5Ob3YgMzwvZGF0ZT48L3B1Yi1kYXRlcz48L2RhdGVzPjxpc2Ju
PjAwMDktMjYxNDwvaXNibj48YWNjZXNzaW9uLW51bT5XT1M6MDAwMTY1MjQ5MTAwMDI0PC9hY2Nl
c3Npb24tbnVtPjx1cmxzPjxyZWxhdGVkLXVybHM+PHVybD4mbHQ7R28gdG8gSVNJJmd0OzovL1dP
UzowMDAxNjUyNDkxMDAwMjQ8L3VybD48L3JlbGF0ZWQtdXJscz48L3VybHM+PGVsZWN0cm9uaWMt
cmVzb3VyY2UtbnVtPjEwLjEwMTYvczAwMDktMjYxNCgwMCkwMTA4OC01PC9lbGVjdHJvbmljLXJl
c291cmNlLW51bT48L3JlY29yZD48L0NpdGU+PC9FbmROb3RlPgB=
</w:fldData>
        </w:fldChar>
      </w:r>
      <w:r w:rsidR="003940B9">
        <w:instrText xml:space="preserve"> ADDIN EN.CITE.DATA </w:instrText>
      </w:r>
      <w:r w:rsidR="003940B9">
        <w:fldChar w:fldCharType="end"/>
      </w:r>
      <w:r w:rsidR="003940B9">
        <w:fldChar w:fldCharType="separate"/>
      </w:r>
      <w:r w:rsidR="003940B9">
        <w:rPr>
          <w:noProof/>
        </w:rPr>
        <w:t>[</w:t>
      </w:r>
      <w:hyperlink w:anchor="_ENREF_14" w:tooltip="Staroverov, 2000 #319" w:history="1">
        <w:r w:rsidR="00D045AF">
          <w:rPr>
            <w:noProof/>
          </w:rPr>
          <w:t>14</w:t>
        </w:r>
      </w:hyperlink>
      <w:r w:rsidR="003940B9">
        <w:rPr>
          <w:noProof/>
        </w:rPr>
        <w:t xml:space="preserve">, </w:t>
      </w:r>
      <w:hyperlink w:anchor="_ENREF_15" w:tooltip="Staroverov, 2000 #320" w:history="1">
        <w:r w:rsidR="00D045AF">
          <w:rPr>
            <w:noProof/>
          </w:rPr>
          <w:t>15</w:t>
        </w:r>
      </w:hyperlink>
      <w:r w:rsidR="003940B9">
        <w:rPr>
          <w:noProof/>
        </w:rPr>
        <w:t>]</w:t>
      </w:r>
      <w:r w:rsidR="003940B9">
        <w:fldChar w:fldCharType="end"/>
      </w:r>
      <w:r w:rsidR="005D5EF6">
        <w:t xml:space="preserve"> for </w:t>
      </w:r>
      <w:r w:rsidR="00806E18">
        <w:t>relevant atoms</w:t>
      </w:r>
      <w:r w:rsidR="0055542E">
        <w:t>.</w:t>
      </w:r>
      <w:r w:rsidR="005D5EF6">
        <w:t xml:space="preserve">  </w:t>
      </w:r>
      <w:r w:rsidR="001D095D">
        <w:t xml:space="preserve">The ENUE may be understood as a density matrix of unpaired electrons for the molecule, </w:t>
      </w:r>
      <w:r w:rsidR="001D095D" w:rsidRPr="001D095D">
        <w:rPr>
          <w:b/>
        </w:rPr>
        <w:t>D</w:t>
      </w:r>
      <w:r w:rsidR="001D095D">
        <w:t>, defined as:</w:t>
      </w:r>
    </w:p>
    <w:p w:rsidR="001B4A08" w:rsidRDefault="001D095D" w:rsidP="002B2745">
      <w:pPr>
        <w:pStyle w:val="MTDisplayEquation"/>
      </w:pPr>
      <w:r>
        <w:tab/>
      </w:r>
      <w:r w:rsidRPr="001D095D">
        <w:rPr>
          <w:position w:val="-4"/>
        </w:rPr>
        <w:object w:dxaOrig="11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15pt" o:ole="">
            <v:imagedata r:id="rId10" o:title=""/>
          </v:shape>
          <o:OLEObject Type="Embed" ProgID="Equation.DSMT4" ShapeID="_x0000_i1025" DrawAspect="Content" ObjectID="_1616507798" r:id="rId11"/>
        </w:object>
      </w:r>
      <w:r w:rsidR="002B2745">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4E3A">
        <w:fldChar w:fldCharType="begin"/>
      </w:r>
      <w:r w:rsidR="00634E3A">
        <w:instrText xml:space="preserve"> SEQ MTEqn \c \* Arabic \* MERGEFORMAT </w:instrText>
      </w:r>
      <w:r w:rsidR="00634E3A">
        <w:fldChar w:fldCharType="separate"/>
      </w:r>
      <w:r w:rsidR="00235102">
        <w:rPr>
          <w:noProof/>
        </w:rPr>
        <w:instrText>1</w:instrText>
      </w:r>
      <w:r w:rsidR="00634E3A">
        <w:rPr>
          <w:noProof/>
        </w:rPr>
        <w:fldChar w:fldCharType="end"/>
      </w:r>
      <w:r>
        <w:instrText>)</w:instrText>
      </w:r>
      <w:r>
        <w:fldChar w:fldCharType="end"/>
      </w:r>
    </w:p>
    <w:p w:rsidR="002B2745" w:rsidRDefault="002B2745" w:rsidP="00D31898">
      <w:pPr>
        <w:spacing w:line="480" w:lineRule="auto"/>
        <w:jc w:val="both"/>
      </w:pPr>
      <w:r>
        <w:t xml:space="preserve">where </w:t>
      </w:r>
      <w:r>
        <w:rPr>
          <w:b/>
        </w:rPr>
        <w:t xml:space="preserve">P </w:t>
      </w:r>
      <w:r>
        <w:t xml:space="preserve">is the spinless one-particle density matrix.  </w:t>
      </w:r>
      <w:r w:rsidR="001F15C8">
        <w:t xml:space="preserve">The trace of </w:t>
      </w:r>
      <w:r w:rsidR="00D31898" w:rsidRPr="00D31898">
        <w:rPr>
          <w:b/>
        </w:rPr>
        <w:t>D</w:t>
      </w:r>
      <w:r w:rsidR="00D31898">
        <w:t xml:space="preserve"> gives the ENUE on each atom in the molecule.  We </w:t>
      </w:r>
      <w:r w:rsidR="007A640B">
        <w:t>focus on</w:t>
      </w:r>
      <w:r w:rsidR="00D31898">
        <w:t xml:space="preserve"> </w:t>
      </w:r>
      <w:r w:rsidR="005B37FC">
        <w:t xml:space="preserve">analysis of </w:t>
      </w:r>
      <w:r w:rsidR="00D734F6">
        <w:t xml:space="preserve">the ENUE in </w:t>
      </w:r>
      <w:r w:rsidR="00D31898">
        <w:t xml:space="preserve">1,3- </w:t>
      </w:r>
      <w:r w:rsidR="001C647E">
        <w:t>PBBs</w:t>
      </w:r>
      <w:r w:rsidR="00D734F6">
        <w:t xml:space="preserve"> </w:t>
      </w:r>
      <w:r w:rsidR="00D31898">
        <w:t>due to the proposed mechanism</w:t>
      </w:r>
      <w:r w:rsidR="00D74CEC">
        <w:t xml:space="preserve"> involving unpaired electrons at carbon atoms that connect the phenylene bridge</w:t>
      </w:r>
      <w:r w:rsidR="00D31898">
        <w:t>.</w:t>
      </w:r>
      <w:r w:rsidR="005F1124">
        <w:t xml:space="preserve">  These carbon atoms are lab</w:t>
      </w:r>
      <w:r w:rsidR="00BF29D7">
        <w:t>elled 10 and 10’ in Figure 2C.</w:t>
      </w:r>
    </w:p>
    <w:p w:rsidR="008C7761" w:rsidRPr="002B2745" w:rsidRDefault="008C7761" w:rsidP="00D31898">
      <w:pPr>
        <w:spacing w:line="480" w:lineRule="auto"/>
        <w:jc w:val="both"/>
      </w:pPr>
      <w:r>
        <w:tab/>
      </w:r>
      <w:r w:rsidR="00BD6880">
        <w:t>The use of DFT, which may produce a range of values for the potential energy depending upon the chosen functional, encourage</w:t>
      </w:r>
      <w:r w:rsidR="00E05321">
        <w:t>s</w:t>
      </w:r>
      <w:r w:rsidR="00BD6880">
        <w:t xml:space="preserve"> </w:t>
      </w:r>
      <w:r w:rsidR="00E05321">
        <w:t>validation with</w:t>
      </w:r>
      <w:r w:rsidR="00BD6880">
        <w:t xml:space="preserve"> higher-order electronic structure theories</w:t>
      </w:r>
      <w:r w:rsidR="00BA25B2">
        <w:t xml:space="preserve">.  </w:t>
      </w:r>
      <w:r w:rsidR="003606DB">
        <w:t xml:space="preserve">The coupled cluster (CC) with single and double excitations (CCSD), equation of motion CCSD </w:t>
      </w:r>
      <w:r w:rsidR="003606DB">
        <w:lastRenderedPageBreak/>
        <w:t>(EOM-CCSD)</w:t>
      </w:r>
      <w:r w:rsidR="00826E7F">
        <w:fldChar w:fldCharType="begin"/>
      </w:r>
      <w:r w:rsidR="00826E7F">
        <w:instrText xml:space="preserve"> ADDIN EN.CITE &lt;EndNote&gt;&lt;Cite&gt;&lt;Author&gt;Stanton&lt;/Author&gt;&lt;Year&gt;1993&lt;/Year&gt;&lt;RecNum&gt;22&lt;/RecNum&gt;&lt;DisplayText&gt;[16]&lt;/DisplayText&gt;&lt;record&gt;&lt;rec-number&gt;22&lt;/rec-number&gt;&lt;foreign-keys&gt;&lt;key app="EN" db-id="292psdt24ewfaue0v22pfaru0w5wsfwxs5sp"&gt;22&lt;/key&gt;&lt;key app="ENWeb" db-id="UE5AWQrtqiQAADNS51E"&gt;44&lt;/key&gt;&lt;/foreign-keys&gt;&lt;ref-type name="Journal Article"&gt;17&lt;/ref-type&gt;&lt;contributors&gt;&lt;authors&gt;&lt;author&gt;Stanton, J. F.&lt;/author&gt;&lt;author&gt;Bartlett, R. J.&lt;/author&gt;&lt;/authors&gt;&lt;/contributors&gt;&lt;titles&gt;&lt;title&gt;THE EQUATION OF MOTION COUPLED-CLUSTER METHOD - A SYSTEMATIC BIORTHOGONAL APPROACH TO MOLECULAR-EXCITATION ENERGIES, TRANSITION-PROBABILITIES, AND EXCITED-STATE PROPERTIES&lt;/title&gt;&lt;secondary-title&gt;Journal of Chemical Physics&lt;/secondary-title&gt;&lt;/titles&gt;&lt;periodical&gt;&lt;full-title&gt;Journal of Chemical Physics&lt;/full-title&gt;&lt;abbr-1&gt;J. Chem. Phys.&lt;/abbr-1&gt;&lt;/periodical&gt;&lt;pages&gt;7029-7039&lt;/pages&gt;&lt;volume&gt;98&lt;/volume&gt;&lt;number&gt;9&lt;/number&gt;&lt;dates&gt;&lt;year&gt;1993&lt;/year&gt;&lt;pub-dates&gt;&lt;date&gt;May 1&lt;/date&gt;&lt;/pub-dates&gt;&lt;/dates&gt;&lt;isbn&gt;0021-9606&lt;/isbn&gt;&lt;accession-num&gt;WOS:A1993LA76300045&lt;/accession-num&gt;&lt;urls&gt;&lt;related-urls&gt;&lt;url&gt;&amp;lt;Go to ISI&amp;gt;://WOS:A1993LA76300045&lt;/url&gt;&lt;/related-urls&gt;&lt;/urls&gt;&lt;electronic-resource-num&gt;10.1063/1.464746&lt;/electronic-resource-num&gt;&lt;/record&gt;&lt;/Cite&gt;&lt;/EndNote&gt;</w:instrText>
      </w:r>
      <w:r w:rsidR="00826E7F">
        <w:fldChar w:fldCharType="separate"/>
      </w:r>
      <w:r w:rsidR="00826E7F">
        <w:rPr>
          <w:noProof/>
        </w:rPr>
        <w:t>[</w:t>
      </w:r>
      <w:hyperlink w:anchor="_ENREF_16" w:tooltip="Stanton, 1993 #22" w:history="1">
        <w:r w:rsidR="00D045AF">
          <w:rPr>
            <w:noProof/>
          </w:rPr>
          <w:t>16</w:t>
        </w:r>
      </w:hyperlink>
      <w:r w:rsidR="00826E7F">
        <w:rPr>
          <w:noProof/>
        </w:rPr>
        <w:t>]</w:t>
      </w:r>
      <w:r w:rsidR="00826E7F">
        <w:fldChar w:fldCharType="end"/>
      </w:r>
      <w:r w:rsidR="003606DB">
        <w:t xml:space="preserve"> and two-hole one-particle variant of the ionization potential EOM-CCSD (IP-(2</w:t>
      </w:r>
      <w:r w:rsidR="003606DB" w:rsidRPr="003606DB">
        <w:rPr>
          <w:i/>
        </w:rPr>
        <w:t>h</w:t>
      </w:r>
      <w:r w:rsidR="003606DB">
        <w:t>,1</w:t>
      </w:r>
      <w:r w:rsidR="003606DB" w:rsidRPr="003606DB">
        <w:rPr>
          <w:i/>
        </w:rPr>
        <w:t>p</w:t>
      </w:r>
      <w:r w:rsidR="003606DB">
        <w:t>)-EOM-CCSD)</w:t>
      </w:r>
      <w:r w:rsidR="00377EEC">
        <w:fldChar w:fldCharType="begin">
          <w:fldData xml:space="preserve">PEVuZE5vdGU+PENpdGU+PEF1dGhvcj5Ob29pamVuPC9BdXRob3I+PFllYXI+MTk5NTwvWWVhcj48
UmVjTnVtPjE3PC9SZWNOdW0+PERpc3BsYXlUZXh0PlsxNywgMThdPC9EaXNwbGF5VGV4dD48cmVj
b3JkPjxyZWMtbnVtYmVyPjE3PC9yZWMtbnVtYmVyPjxmb3JlaWduLWtleXM+PGtleSBhcHA9IkVO
IiBkYi1pZD0iMjkycHNkdDI0ZXdmYXVlMHYyMnBmYXJ1MHc1d3Nmd3hzNXNwIj4xNzwva2V5Pjxr
ZXkgYXBwPSJFTldlYiIgZGItaWQ9IlVFNUFXUXJ0cWlRQUFETlM1MUUiPjM2PC9rZXk+PC9mb3Jl
aWduLWtleXM+PHJlZi10eXBlIG5hbWU9IkpvdXJuYWwgQXJ0aWNsZSI+MTc8L3JlZi10eXBlPjxj
b250cmlidXRvcnM+PGF1dGhvcnM+PGF1dGhvcj5Ob29pamVuLCBNLjwvYXV0aG9yPjxhdXRob3I+
QmFydGxldHQsIFIuIEouPC9hdXRob3I+PC9hdXRob3JzPjwvY29udHJpYnV0b3JzPjx0aXRsZXM+
PHRpdGxlPkVRVUFUSU9OLU9GLU1PVElPTiBDT1VQTEVELUNMVVNURVIgTUVUSE9EIEZPUiBFTEVD
VFJPTi1BVFRBQ0hNRU5UPC90aXRsZT48c2Vjb25kYXJ5LXRpdGxlPkpvdXJuYWwgb2YgQ2hlbWlj
YWwgUGh5c2ljczwvc2Vjb25kYXJ5LXRpdGxlPjwvdGl0bGVzPjxwZXJpb2RpY2FsPjxmdWxsLXRp
dGxlPkpvdXJuYWwgb2YgQ2hlbWljYWwgUGh5c2ljczwvZnVsbC10aXRsZT48YWJici0xPkouIENo
ZW0uIFBoeXMuPC9hYmJyLTE+PC9wZXJpb2RpY2FsPjxwYWdlcz4zNjI5LTM2NDc8L3BhZ2VzPjx2
b2x1bWU+MTAyPC92b2x1bWU+PG51bWJlcj45PC9udW1iZXI+PGRhdGVzPjx5ZWFyPjE5OTU8L3ll
YXI+PHB1Yi1kYXRlcz48ZGF0ZT5NYXIgMTwvZGF0ZT48L3B1Yi1kYXRlcz48L2RhdGVzPjxpc2Ju
PjAwMjEtOTYwNjwvaXNibj48YWNjZXNzaW9uLW51bT5XT1M6QTE5OTVRSDk2ODAwMDEzPC9hY2Nl
c3Npb24tbnVtPjx1cmxzPjxyZWxhdGVkLXVybHM+PHVybD4mbHQ7R28gdG8gSVNJJmd0OzovL1dP
UzpBMTk5NVFIOTY4MDAwMTM8L3VybD48L3JlbGF0ZWQtdXJscz48L3VybHM+PGVsZWN0cm9uaWMt
cmVzb3VyY2UtbnVtPjEwLjEwNjMvMS40Njg1OTI8L2VsZWN0cm9uaWMtcmVzb3VyY2UtbnVtPjwv
cmVjb3JkPjwvQ2l0ZT48Q2l0ZT48QXV0aG9yPkhpcmF0YTwvQXV0aG9yPjxZZWFyPjIwMDA8L1ll
YXI+PFJlY051bT44PC9SZWNOdW0+PHJlY29yZD48cmVjLW51bWJlcj44PC9yZWMtbnVtYmVyPjxm
b3JlaWduLWtleXM+PGtleSBhcHA9IkVOIiBkYi1pZD0iMjkycHNkdDI0ZXdmYXVlMHYyMnBmYXJ1
MHc1d3Nmd3hzNXNwIj44PC9rZXk+PGtleSBhcHA9IkVOV2ViIiBkYi1pZD0iVUU1QVdRcnRxaVFB
QUROUzUxRSI+NDE8L2tleT48L2ZvcmVpZ24ta2V5cz48cmVmLXR5cGUgbmFtZT0iSm91cm5hbCBB
cnRpY2xlIj4xNzwvcmVmLXR5cGU+PGNvbnRyaWJ1dG9ycz48YXV0aG9ycz48YXV0aG9yPkhpcmF0
YSwgUy48L2F1dGhvcj48YXV0aG9yPk5vb2lqZW4sIE0uPC9hdXRob3I+PGF1dGhvcj5CYXJ0bGV0
dCwgUi4gSi48L2F1dGhvcj48L2F1dGhvcnM+PC9jb250cmlidXRvcnM+PHRpdGxlcz48dGl0bGU+
SGlnaC1vcmRlciBkZXRlcm1pbmFudGFsIGVxdWF0aW9uLW9mLW1vdGlvbiBjb3VwbGVkLWNsdXN0
ZXIgY2FsY3VsYXRpb25zIGZvciBpb25pemVkIGFuZCBlbGVjdHJvbi1hdHRhY2hlZCBzdGF0ZXM8
L3RpdGxlPjxzZWNvbmRhcnktdGl0bGU+Q2hlbWljYWwgUGh5c2ljcyBMZXR0ZXJzPC9zZWNvbmRh
cnktdGl0bGU+PC90aXRsZXM+PHBlcmlvZGljYWw+PGZ1bGwtdGl0bGU+Q2hlbWljYWwgUGh5c2lj
cyBMZXR0ZXJzPC9mdWxsLXRpdGxlPjxhYmJyLTE+Q2hlbS4gUGh5cy4gTGV0dC48L2FiYnItMT48
L3BlcmlvZGljYWw+PHBhZ2VzPjQ1OS00Njg8L3BhZ2VzPjx2b2x1bWU+MzI4PC92b2x1bWU+PG51
bWJlcj40LTY8L251bWJlcj48ZGF0ZXM+PHllYXI+MjAwMDwveWVhcj48cHViLWRhdGVzPjxkYXRl
Pk9jdCA2PC9kYXRlPjwvcHViLWRhdGVzPjwvZGF0ZXM+PGlzYm4+MDAwOS0yNjE0PC9pc2JuPjxh
Y2Nlc3Npb24tbnVtPldPUzowMDAwODk4MzY1MDAwMjM8L2FjY2Vzc2lvbi1udW0+PHVybHM+PHJl
bGF0ZWQtdXJscz48dXJsPiZsdDtHbyB0byBJU0kmZ3Q7Oi8vV09TOjAwMDA4OTgzNjUwMDAyMzwv
dXJsPjwvcmVsYXRlZC11cmxzPjwvdXJscz48ZWxlY3Ryb25pYy1yZXNvdXJjZS1udW0+MTAuMTAx
Ni9zMDAwOS0yNjE0KDAwKTAwOTY1LTk8L2VsZWN0cm9uaWMtcmVzb3VyY2UtbnVtPjwvcmVjb3Jk
PjwvQ2l0ZT48L0VuZE5vdGU+AG==
</w:fldData>
        </w:fldChar>
      </w:r>
      <w:r w:rsidR="00826E7F">
        <w:instrText xml:space="preserve"> ADDIN EN.CITE </w:instrText>
      </w:r>
      <w:r w:rsidR="00826E7F">
        <w:fldChar w:fldCharType="begin">
          <w:fldData xml:space="preserve">PEVuZE5vdGU+PENpdGU+PEF1dGhvcj5Ob29pamVuPC9BdXRob3I+PFllYXI+MTk5NTwvWWVhcj48
UmVjTnVtPjE3PC9SZWNOdW0+PERpc3BsYXlUZXh0PlsxNywgMThdPC9EaXNwbGF5VGV4dD48cmVj
b3JkPjxyZWMtbnVtYmVyPjE3PC9yZWMtbnVtYmVyPjxmb3JlaWduLWtleXM+PGtleSBhcHA9IkVO
IiBkYi1pZD0iMjkycHNkdDI0ZXdmYXVlMHYyMnBmYXJ1MHc1d3Nmd3hzNXNwIj4xNzwva2V5Pjxr
ZXkgYXBwPSJFTldlYiIgZGItaWQ9IlVFNUFXUXJ0cWlRQUFETlM1MUUiPjM2PC9rZXk+PC9mb3Jl
aWduLWtleXM+PHJlZi10eXBlIG5hbWU9IkpvdXJuYWwgQXJ0aWNsZSI+MTc8L3JlZi10eXBlPjxj
b250cmlidXRvcnM+PGF1dGhvcnM+PGF1dGhvcj5Ob29pamVuLCBNLjwvYXV0aG9yPjxhdXRob3I+
QmFydGxldHQsIFIuIEouPC9hdXRob3I+PC9hdXRob3JzPjwvY29udHJpYnV0b3JzPjx0aXRsZXM+
PHRpdGxlPkVRVUFUSU9OLU9GLU1PVElPTiBDT1VQTEVELUNMVVNURVIgTUVUSE9EIEZPUiBFTEVD
VFJPTi1BVFRBQ0hNRU5UPC90aXRsZT48c2Vjb25kYXJ5LXRpdGxlPkpvdXJuYWwgb2YgQ2hlbWlj
YWwgUGh5c2ljczwvc2Vjb25kYXJ5LXRpdGxlPjwvdGl0bGVzPjxwZXJpb2RpY2FsPjxmdWxsLXRp
dGxlPkpvdXJuYWwgb2YgQ2hlbWljYWwgUGh5c2ljczwvZnVsbC10aXRsZT48YWJici0xPkouIENo
ZW0uIFBoeXMuPC9hYmJyLTE+PC9wZXJpb2RpY2FsPjxwYWdlcz4zNjI5LTM2NDc8L3BhZ2VzPjx2
b2x1bWU+MTAyPC92b2x1bWU+PG51bWJlcj45PC9udW1iZXI+PGRhdGVzPjx5ZWFyPjE5OTU8L3ll
YXI+PHB1Yi1kYXRlcz48ZGF0ZT5NYXIgMTwvZGF0ZT48L3B1Yi1kYXRlcz48L2RhdGVzPjxpc2Ju
PjAwMjEtOTYwNjwvaXNibj48YWNjZXNzaW9uLW51bT5XT1M6QTE5OTVRSDk2ODAwMDEzPC9hY2Nl
c3Npb24tbnVtPjx1cmxzPjxyZWxhdGVkLXVybHM+PHVybD4mbHQ7R28gdG8gSVNJJmd0OzovL1dP
UzpBMTk5NVFIOTY4MDAwMTM8L3VybD48L3JlbGF0ZWQtdXJscz48L3VybHM+PGVsZWN0cm9uaWMt
cmVzb3VyY2UtbnVtPjEwLjEwNjMvMS40Njg1OTI8L2VsZWN0cm9uaWMtcmVzb3VyY2UtbnVtPjwv
cmVjb3JkPjwvQ2l0ZT48Q2l0ZT48QXV0aG9yPkhpcmF0YTwvQXV0aG9yPjxZZWFyPjIwMDA8L1ll
YXI+PFJlY051bT44PC9SZWNOdW0+PHJlY29yZD48cmVjLW51bWJlcj44PC9yZWMtbnVtYmVyPjxm
b3JlaWduLWtleXM+PGtleSBhcHA9IkVOIiBkYi1pZD0iMjkycHNkdDI0ZXdmYXVlMHYyMnBmYXJ1
MHc1d3Nmd3hzNXNwIj44PC9rZXk+PGtleSBhcHA9IkVOV2ViIiBkYi1pZD0iVUU1QVdRcnRxaVFB
QUROUzUxRSI+NDE8L2tleT48L2ZvcmVpZ24ta2V5cz48cmVmLXR5cGUgbmFtZT0iSm91cm5hbCBB
cnRpY2xlIj4xNzwvcmVmLXR5cGU+PGNvbnRyaWJ1dG9ycz48YXV0aG9ycz48YXV0aG9yPkhpcmF0
YSwgUy48L2F1dGhvcj48YXV0aG9yPk5vb2lqZW4sIE0uPC9hdXRob3I+PGF1dGhvcj5CYXJ0bGV0
dCwgUi4gSi48L2F1dGhvcj48L2F1dGhvcnM+PC9jb250cmlidXRvcnM+PHRpdGxlcz48dGl0bGU+
SGlnaC1vcmRlciBkZXRlcm1pbmFudGFsIGVxdWF0aW9uLW9mLW1vdGlvbiBjb3VwbGVkLWNsdXN0
ZXIgY2FsY3VsYXRpb25zIGZvciBpb25pemVkIGFuZCBlbGVjdHJvbi1hdHRhY2hlZCBzdGF0ZXM8
L3RpdGxlPjxzZWNvbmRhcnktdGl0bGU+Q2hlbWljYWwgUGh5c2ljcyBMZXR0ZXJzPC9zZWNvbmRh
cnktdGl0bGU+PC90aXRsZXM+PHBlcmlvZGljYWw+PGZ1bGwtdGl0bGU+Q2hlbWljYWwgUGh5c2lj
cyBMZXR0ZXJzPC9mdWxsLXRpdGxlPjxhYmJyLTE+Q2hlbS4gUGh5cy4gTGV0dC48L2FiYnItMT48
L3BlcmlvZGljYWw+PHBhZ2VzPjQ1OS00Njg8L3BhZ2VzPjx2b2x1bWU+MzI4PC92b2x1bWU+PG51
bWJlcj40LTY8L251bWJlcj48ZGF0ZXM+PHllYXI+MjAwMDwveWVhcj48cHViLWRhdGVzPjxkYXRl
Pk9jdCA2PC9kYXRlPjwvcHViLWRhdGVzPjwvZGF0ZXM+PGlzYm4+MDAwOS0yNjE0PC9pc2JuPjxh
Y2Nlc3Npb24tbnVtPldPUzowMDAwODk4MzY1MDAwMjM8L2FjY2Vzc2lvbi1udW0+PHVybHM+PHJl
bGF0ZWQtdXJscz48dXJsPiZsdDtHbyB0byBJU0kmZ3Q7Oi8vV09TOjAwMDA4OTgzNjUwMDAyMzwv
dXJsPjwvcmVsYXRlZC11cmxzPjwvdXJscz48ZWxlY3Ryb25pYy1yZXNvdXJjZS1udW0+MTAuMTAx
Ni9zMDAwOS0yNjE0KDAwKTAwOTY1LTk8L2VsZWN0cm9uaWMtcmVzb3VyY2UtbnVtPjwvcmVjb3Jk
PjwvQ2l0ZT48L0VuZE5vdGU+AG==
</w:fldData>
        </w:fldChar>
      </w:r>
      <w:r w:rsidR="00826E7F">
        <w:instrText xml:space="preserve"> ADDIN EN.CITE.DATA </w:instrText>
      </w:r>
      <w:r w:rsidR="00826E7F">
        <w:fldChar w:fldCharType="end"/>
      </w:r>
      <w:r w:rsidR="00377EEC">
        <w:fldChar w:fldCharType="separate"/>
      </w:r>
      <w:r w:rsidR="00826E7F">
        <w:rPr>
          <w:noProof/>
        </w:rPr>
        <w:t>[</w:t>
      </w:r>
      <w:hyperlink w:anchor="_ENREF_17" w:tooltip="Nooijen, 1995 #17" w:history="1">
        <w:r w:rsidR="00D045AF">
          <w:rPr>
            <w:noProof/>
          </w:rPr>
          <w:t>17</w:t>
        </w:r>
      </w:hyperlink>
      <w:r w:rsidR="00826E7F">
        <w:rPr>
          <w:noProof/>
        </w:rPr>
        <w:t xml:space="preserve">, </w:t>
      </w:r>
      <w:hyperlink w:anchor="_ENREF_18" w:tooltip="Hirata, 2000 #8" w:history="1">
        <w:r w:rsidR="00D045AF">
          <w:rPr>
            <w:noProof/>
          </w:rPr>
          <w:t>18</w:t>
        </w:r>
      </w:hyperlink>
      <w:r w:rsidR="00826E7F">
        <w:rPr>
          <w:noProof/>
        </w:rPr>
        <w:t>]</w:t>
      </w:r>
      <w:r w:rsidR="00377EEC">
        <w:fldChar w:fldCharType="end"/>
      </w:r>
      <w:r w:rsidR="003606DB">
        <w:t xml:space="preserve"> methods, as implemented</w:t>
      </w:r>
      <w:r w:rsidR="00826E7F">
        <w:fldChar w:fldCharType="begin">
          <w:fldData xml:space="preserve">PEVuZE5vdGU+PENpdGU+PEF1dGhvcj5QaWVjdWNoPC9BdXRob3I+PFllYXI+MjAwMjwvWWVhcj48
UmVjTnVtPjE2NzwvUmVjTnVtPjxEaXNwbGF5VGV4dD5bMTktMjFdPC9EaXNwbGF5VGV4dD48cmVj
b3JkPjxyZWMtbnVtYmVyPjE2NzwvcmVjLW51bWJlcj48Zm9yZWlnbi1rZXlzPjxrZXkgYXBwPSJF
TiIgZGItaWQ9IjI5MnBzZHQyNGV3ZmF1ZTB2MjJwZmFydTB3NXdzZnd4czVzcCI+MTY3PC9rZXk+
PGtleSBhcHA9IkVOV2ViIiBkYi1pZD0iVUU1QVdRcnRxaVFBQUROUzUxRSI+MzgwPC9rZXk+PC9m
b3JlaWduLWtleXM+PHJlZi10eXBlIG5hbWU9IkpvdXJuYWwgQXJ0aWNsZSI+MTc8L3JlZi10eXBl
Pjxjb250cmlidXRvcnM+PGF1dGhvcnM+PGF1dGhvcj5QaWVjdWNoLCBQLjwvYXV0aG9yPjxhdXRo
b3I+S3VjaGFyc2tpLCBTLiBBLjwvYXV0aG9yPjxhdXRob3I+S293YWxza2ksIEsuPC9hdXRob3I+
PGF1dGhvcj5NdXNpYWwsIE0uPC9hdXRob3I+PC9hdXRob3JzPjwvY29udHJpYnV0b3JzPjx0aXRs
ZXM+PHRpdGxlPkVmZmljaWVudCBjb21wdXRlciBpbXBsZW1lbnRhdGlvbiBvZiB0aGUgcmVub3Jt
YWxpemVkIGNvdXBsZWQtY2x1c3RlciBtZXRob2RzOiBUaGUgUi1DQ1NEIFQgLCBSLUNDU0QoVCks
IENSLUNDU0QgVCAsIGFuZCBDUi1DQ1NEKFQpIGFwcHJvYWNoZXM8L3RpdGxlPjxzZWNvbmRhcnkt
dGl0bGU+Q29tcHV0ZXIgUGh5c2ljcyBDb21tdW5pY2F0aW9uczwvc2Vjb25kYXJ5LXRpdGxlPjwv
dGl0bGVzPjxwZXJpb2RpY2FsPjxmdWxsLXRpdGxlPkNvbXB1dGVyIFBoeXNpY3MgQ29tbXVuaWNh
dGlvbnM8L2Z1bGwtdGl0bGU+PGFiYnItMT5Db21wdXQuIFBoeXMuIENvbW11bi48L2FiYnItMT48
L3BlcmlvZGljYWw+PHBhZ2VzPjcxLTk2PC9wYWdlcz48dm9sdW1lPjE0OTwvdm9sdW1lPjxudW1i
ZXI+MjwvbnVtYmVyPjxkYXRlcz48eWVhcj4yMDAyPC95ZWFyPjxwdWItZGF0ZXM+PGRhdGU+RGVj
IDE8L2RhdGU+PC9wdWItZGF0ZXM+PC9kYXRlcz48aXNibj4wMDEwLTQ2NTU8L2lzYm4+PGFjY2Vz
c2lvbi1udW0+V09TOjAwMDE3OTEzNDgwMDAwMjwvYWNjZXNzaW9uLW51bT48dXJscz48cmVsYXRl
ZC11cmxzPjx1cmw+Jmx0O0dvIHRvIElTSSZndDs6Ly9XT1M6MDAwMTc5MTM0ODAwMDAyPC91cmw+
PC9yZWxhdGVkLXVybHM+PC91cmxzPjxjdXN0b203PlBpaSBzMDAxMC00NjU1KDAyKTAwNTk4LTI8
L2N1c3RvbTc+PGVsZWN0cm9uaWMtcmVzb3VyY2UtbnVtPjEwLjEwMTYvczAwMTAtNDY1NSgwMikw
MDU5OC0yPC9lbGVjdHJvbmljLXJlc291cmNlLW51bT48L3JlY29yZD48L0NpdGU+PENpdGU+PEF1
dGhvcj5Hb3VyPC9BdXRob3I+PFllYXI+MjAwNTwvWWVhcj48UmVjTnVtPjU8L1JlY051bT48cmVj
b3JkPjxyZWMtbnVtYmVyPjU8L3JlYy1udW1iZXI+PGZvcmVpZ24ta2V5cz48a2V5IGFwcD0iRU4i
IGRiLWlkPSIyOTJwc2R0MjRld2ZhdWUwdjIycGZhcnUwdzV3c2Z3eHM1c3AiPjU8L2tleT48a2V5
IGFwcD0iRU5XZWIiIGRiLWlkPSJVRTVBV1FydHFpUUFBRE5TNTFFIj41Mzwva2V5PjwvZm9yZWln
bi1rZXlzPjxyZWYtdHlwZSBuYW1lPSJKb3VybmFsIEFydGljbGUiPjE3PC9yZWYtdHlwZT48Y29u
dHJpYnV0b3JzPjxhdXRob3JzPjxhdXRob3I+R291ciwgSi4gUi48L2F1dGhvcj48YXV0aG9yPlBp
ZWN1Y2gsIFAuPC9hdXRob3I+PGF1dGhvcj5XbG9jaCwgTS48L2F1dGhvcj48L2F1dGhvcnM+PC9j
b250cmlidXRvcnM+PHRpdGxlcz48dGl0bGU+QWN0aXZlLXNwYWNlIGVxdWF0aW9uLW9mLW1vdGlv
biBjb3VwbGVkLWNsdXN0ZXIgbWV0aG9kcyBmb3IgZXhjaXRlZCBzdGF0ZXMgb2YgcmFkaWNhbHMg
YW5kIG90aGVyIG9wZW4tc2hlbGwgc3lzdGVtczogRUEtRU9NQ0NTRHQgYW5kIElQLUVPTUNDU0R0
PC90aXRsZT48c2Vjb25kYXJ5LXRpdGxlPkpvdXJuYWwgb2YgQ2hlbWljYWwgUGh5c2ljczwvc2Vj
b25kYXJ5LXRpdGxlPjwvdGl0bGVzPjxwZXJpb2RpY2FsPjxmdWxsLXRpdGxlPkpvdXJuYWwgb2Yg
Q2hlbWljYWwgUGh5c2ljczwvZnVsbC10aXRsZT48YWJici0xPkouIENoZW0uIFBoeXMuPC9hYmJy
LTE+PC9wZXJpb2RpY2FsPjx2b2x1bWU+MTIzPC92b2x1bWU+PG51bWJlcj4xMzwvbnVtYmVyPjxk
YXRlcz48eWVhcj4yMDA1PC95ZWFyPjxwdWItZGF0ZXM+PGRhdGU+T2N0IDE8L2RhdGU+PC9wdWIt
ZGF0ZXM+PC9kYXRlcz48aXNibj4wMDIxLTk2MDY8L2lzYm4+PGFjY2Vzc2lvbi1udW0+V09TOjAw
MDIzMjQ0MjUwMDAxNTwvYWNjZXNzaW9uLW51bT48dXJscz48cmVsYXRlZC11cmxzPjx1cmw+Jmx0
O0dvIHRvIElTSSZndDs6Ly9XT1M6MDAwMjMyNDQyNTAwMDE1PC91cmw+PC9yZWxhdGVkLXVybHM+
PC91cmxzPjxjdXN0b203PjEzNDExMzwvY3VzdG9tNz48ZWxlY3Ryb25pYy1yZXNvdXJjZS1udW0+
MTAuMTA2My8xLjIwNDI0NTI8L2VsZWN0cm9uaWMtcmVzb3VyY2UtbnVtPjwvcmVjb3JkPjwvQ2l0
ZT48Q2l0ZT48QXV0aG9yPkdvdXI8L0F1dGhvcj48WWVhcj4yMDA2PC9ZZWFyPjxSZWNOdW0+Njwv
UmVjTnVtPjxyZWNvcmQ+PHJlYy1udW1iZXI+NjwvcmVjLW51bWJlcj48Zm9yZWlnbi1rZXlzPjxr
ZXkgYXBwPSJFTiIgZGItaWQ9IjI5MnBzZHQyNGV3ZmF1ZTB2MjJwZmFydTB3NXdzZnd4czVzcCI+
Njwva2V5PjxrZXkgYXBwPSJFTldlYiIgZGItaWQ9IlVFNUFXUXJ0cWlRQUFETlM1MUUiPjU0PC9r
ZXk+PC9mb3JlaWduLWtleXM+PHJlZi10eXBlIG5hbWU9IkpvdXJuYWwgQXJ0aWNsZSI+MTc8L3Jl
Zi10eXBlPjxjb250cmlidXRvcnM+PGF1dGhvcnM+PGF1dGhvcj5Hb3VyLCBKZWZmcmV5IFIuPC9h
dXRob3I+PGF1dGhvcj5QaWVjdWNoLCBQaW90cjwvYXV0aG9yPjwvYXV0aG9ycz48L2NvbnRyaWJ1
dG9ycz48dGl0bGVzPjx0aXRsZT5FZmZpY2llbnQgZm9ybXVsYXRpb24gYW5kIGNvbXB1dGVyIGlt
cGxlbWVudGF0aW9uIG9mIHRoZSBhY3RpdmUtc3BhY2UgZWxlY3Ryb24tYXR0YWNoZWQgYW5kIGlv
bml6ZWQgZXF1YXRpb24tb2YtbW90aW9uIGNvdXBsZWQtY2x1c3RlciBtZXRob2RzPC90aXRsZT48
c2Vjb25kYXJ5LXRpdGxlPkpvdXJuYWwgb2YgQ2hlbWljYWwgUGh5c2ljczwvc2Vjb25kYXJ5LXRp
dGxlPjwvdGl0bGVzPjxwZXJpb2RpY2FsPjxmdWxsLXRpdGxlPkpvdXJuYWwgb2YgQ2hlbWljYWwg
UGh5c2ljczwvZnVsbC10aXRsZT48YWJici0xPkouIENoZW0uIFBoeXMuPC9hYmJyLTE+PC9wZXJp
b2RpY2FsPjx2b2x1bWU+MTI1PC92b2x1bWU+PG51bWJlcj4yMzwvbnVtYmVyPjxkYXRlcz48eWVh
cj4yMDA2PC95ZWFyPjxwdWItZGF0ZXM+PGRhdGU+RGVjIDIxPC9kYXRlPjwvcHViLWRhdGVzPjwv
ZGF0ZXM+PGlzYm4+MDAyMS05NjA2PC9pc2JuPjxhY2Nlc3Npb24tbnVtPldPUzowMDAyNDM0MTUz
MDAwMTA8L2FjY2Vzc2lvbi1udW0+PHVybHM+PHJlbGF0ZWQtdXJscz48dXJsPiZsdDtHbyB0byBJ
U0kmZ3Q7Oi8vV09TOjAwMDI0MzQxNTMwMDAxMDwvdXJsPjwvcmVsYXRlZC11cmxzPjwvdXJscz48
Y3VzdG9tNz4yMzQxMDc8L2N1c3RvbTc+PGVsZWN0cm9uaWMtcmVzb3VyY2UtbnVtPjEwLjEwNjMv
MS4yNDA5Mjg5PC9lbGVjdHJvbmljLXJlc291cmNlLW51bT48L3JlY29yZD48L0NpdGU+PC9FbmRO
b3RlPgB=
</w:fldData>
        </w:fldChar>
      </w:r>
      <w:r w:rsidR="00826E7F">
        <w:instrText xml:space="preserve"> ADDIN EN.CITE </w:instrText>
      </w:r>
      <w:r w:rsidR="00826E7F">
        <w:fldChar w:fldCharType="begin">
          <w:fldData xml:space="preserve">PEVuZE5vdGU+PENpdGU+PEF1dGhvcj5QaWVjdWNoPC9BdXRob3I+PFllYXI+MjAwMjwvWWVhcj48
UmVjTnVtPjE2NzwvUmVjTnVtPjxEaXNwbGF5VGV4dD5bMTktMjFdPC9EaXNwbGF5VGV4dD48cmVj
b3JkPjxyZWMtbnVtYmVyPjE2NzwvcmVjLW51bWJlcj48Zm9yZWlnbi1rZXlzPjxrZXkgYXBwPSJF
TiIgZGItaWQ9IjI5MnBzZHQyNGV3ZmF1ZTB2MjJwZmFydTB3NXdzZnd4czVzcCI+MTY3PC9rZXk+
PGtleSBhcHA9IkVOV2ViIiBkYi1pZD0iVUU1QVdRcnRxaVFBQUROUzUxRSI+MzgwPC9rZXk+PC9m
b3JlaWduLWtleXM+PHJlZi10eXBlIG5hbWU9IkpvdXJuYWwgQXJ0aWNsZSI+MTc8L3JlZi10eXBl
Pjxjb250cmlidXRvcnM+PGF1dGhvcnM+PGF1dGhvcj5QaWVjdWNoLCBQLjwvYXV0aG9yPjxhdXRo
b3I+S3VjaGFyc2tpLCBTLiBBLjwvYXV0aG9yPjxhdXRob3I+S293YWxza2ksIEsuPC9hdXRob3I+
PGF1dGhvcj5NdXNpYWwsIE0uPC9hdXRob3I+PC9hdXRob3JzPjwvY29udHJpYnV0b3JzPjx0aXRs
ZXM+PHRpdGxlPkVmZmljaWVudCBjb21wdXRlciBpbXBsZW1lbnRhdGlvbiBvZiB0aGUgcmVub3Jt
YWxpemVkIGNvdXBsZWQtY2x1c3RlciBtZXRob2RzOiBUaGUgUi1DQ1NEIFQgLCBSLUNDU0QoVCks
IENSLUNDU0QgVCAsIGFuZCBDUi1DQ1NEKFQpIGFwcHJvYWNoZXM8L3RpdGxlPjxzZWNvbmRhcnkt
dGl0bGU+Q29tcHV0ZXIgUGh5c2ljcyBDb21tdW5pY2F0aW9uczwvc2Vjb25kYXJ5LXRpdGxlPjwv
dGl0bGVzPjxwZXJpb2RpY2FsPjxmdWxsLXRpdGxlPkNvbXB1dGVyIFBoeXNpY3MgQ29tbXVuaWNh
dGlvbnM8L2Z1bGwtdGl0bGU+PGFiYnItMT5Db21wdXQuIFBoeXMuIENvbW11bi48L2FiYnItMT48
L3BlcmlvZGljYWw+PHBhZ2VzPjcxLTk2PC9wYWdlcz48dm9sdW1lPjE0OTwvdm9sdW1lPjxudW1i
ZXI+MjwvbnVtYmVyPjxkYXRlcz48eWVhcj4yMDAyPC95ZWFyPjxwdWItZGF0ZXM+PGRhdGU+RGVj
IDE8L2RhdGU+PC9wdWItZGF0ZXM+PC9kYXRlcz48aXNibj4wMDEwLTQ2NTU8L2lzYm4+PGFjY2Vz
c2lvbi1udW0+V09TOjAwMDE3OTEzNDgwMDAwMjwvYWNjZXNzaW9uLW51bT48dXJscz48cmVsYXRl
ZC11cmxzPjx1cmw+Jmx0O0dvIHRvIElTSSZndDs6Ly9XT1M6MDAwMTc5MTM0ODAwMDAyPC91cmw+
PC9yZWxhdGVkLXVybHM+PC91cmxzPjxjdXN0b203PlBpaSBzMDAxMC00NjU1KDAyKTAwNTk4LTI8
L2N1c3RvbTc+PGVsZWN0cm9uaWMtcmVzb3VyY2UtbnVtPjEwLjEwMTYvczAwMTAtNDY1NSgwMikw
MDU5OC0yPC9lbGVjdHJvbmljLXJlc291cmNlLW51bT48L3JlY29yZD48L0NpdGU+PENpdGU+PEF1
dGhvcj5Hb3VyPC9BdXRob3I+PFllYXI+MjAwNTwvWWVhcj48UmVjTnVtPjU8L1JlY051bT48cmVj
b3JkPjxyZWMtbnVtYmVyPjU8L3JlYy1udW1iZXI+PGZvcmVpZ24ta2V5cz48a2V5IGFwcD0iRU4i
IGRiLWlkPSIyOTJwc2R0MjRld2ZhdWUwdjIycGZhcnUwdzV3c2Z3eHM1c3AiPjU8L2tleT48a2V5
IGFwcD0iRU5XZWIiIGRiLWlkPSJVRTVBV1FydHFpUUFBRE5TNTFFIj41Mzwva2V5PjwvZm9yZWln
bi1rZXlzPjxyZWYtdHlwZSBuYW1lPSJKb3VybmFsIEFydGljbGUiPjE3PC9yZWYtdHlwZT48Y29u
dHJpYnV0b3JzPjxhdXRob3JzPjxhdXRob3I+R291ciwgSi4gUi48L2F1dGhvcj48YXV0aG9yPlBp
ZWN1Y2gsIFAuPC9hdXRob3I+PGF1dGhvcj5XbG9jaCwgTS48L2F1dGhvcj48L2F1dGhvcnM+PC9j
b250cmlidXRvcnM+PHRpdGxlcz48dGl0bGU+QWN0aXZlLXNwYWNlIGVxdWF0aW9uLW9mLW1vdGlv
biBjb3VwbGVkLWNsdXN0ZXIgbWV0aG9kcyBmb3IgZXhjaXRlZCBzdGF0ZXMgb2YgcmFkaWNhbHMg
YW5kIG90aGVyIG9wZW4tc2hlbGwgc3lzdGVtczogRUEtRU9NQ0NTRHQgYW5kIElQLUVPTUNDU0R0
PC90aXRsZT48c2Vjb25kYXJ5LXRpdGxlPkpvdXJuYWwgb2YgQ2hlbWljYWwgUGh5c2ljczwvc2Vj
b25kYXJ5LXRpdGxlPjwvdGl0bGVzPjxwZXJpb2RpY2FsPjxmdWxsLXRpdGxlPkpvdXJuYWwgb2Yg
Q2hlbWljYWwgUGh5c2ljczwvZnVsbC10aXRsZT48YWJici0xPkouIENoZW0uIFBoeXMuPC9hYmJy
LTE+PC9wZXJpb2RpY2FsPjx2b2x1bWU+MTIzPC92b2x1bWU+PG51bWJlcj4xMzwvbnVtYmVyPjxk
YXRlcz48eWVhcj4yMDA1PC95ZWFyPjxwdWItZGF0ZXM+PGRhdGU+T2N0IDE8L2RhdGU+PC9wdWIt
ZGF0ZXM+PC9kYXRlcz48aXNibj4wMDIxLTk2MDY8L2lzYm4+PGFjY2Vzc2lvbi1udW0+V09TOjAw
MDIzMjQ0MjUwMDAxNTwvYWNjZXNzaW9uLW51bT48dXJscz48cmVsYXRlZC11cmxzPjx1cmw+Jmx0
O0dvIHRvIElTSSZndDs6Ly9XT1M6MDAwMjMyNDQyNTAwMDE1PC91cmw+PC9yZWxhdGVkLXVybHM+
PC91cmxzPjxjdXN0b203PjEzNDExMzwvY3VzdG9tNz48ZWxlY3Ryb25pYy1yZXNvdXJjZS1udW0+
MTAuMTA2My8xLjIwNDI0NTI8L2VsZWN0cm9uaWMtcmVzb3VyY2UtbnVtPjwvcmVjb3JkPjwvQ2l0
ZT48Q2l0ZT48QXV0aG9yPkdvdXI8L0F1dGhvcj48WWVhcj4yMDA2PC9ZZWFyPjxSZWNOdW0+Njwv
UmVjTnVtPjxyZWNvcmQ+PHJlYy1udW1iZXI+NjwvcmVjLW51bWJlcj48Zm9yZWlnbi1rZXlzPjxr
ZXkgYXBwPSJFTiIgZGItaWQ9IjI5MnBzZHQyNGV3ZmF1ZTB2MjJwZmFydTB3NXdzZnd4czVzcCI+
Njwva2V5PjxrZXkgYXBwPSJFTldlYiIgZGItaWQ9IlVFNUFXUXJ0cWlRQUFETlM1MUUiPjU0PC9r
ZXk+PC9mb3JlaWduLWtleXM+PHJlZi10eXBlIG5hbWU9IkpvdXJuYWwgQXJ0aWNsZSI+MTc8L3Jl
Zi10eXBlPjxjb250cmlidXRvcnM+PGF1dGhvcnM+PGF1dGhvcj5Hb3VyLCBKZWZmcmV5IFIuPC9h
dXRob3I+PGF1dGhvcj5QaWVjdWNoLCBQaW90cjwvYXV0aG9yPjwvYXV0aG9ycz48L2NvbnRyaWJ1
dG9ycz48dGl0bGVzPjx0aXRsZT5FZmZpY2llbnQgZm9ybXVsYXRpb24gYW5kIGNvbXB1dGVyIGlt
cGxlbWVudGF0aW9uIG9mIHRoZSBhY3RpdmUtc3BhY2UgZWxlY3Ryb24tYXR0YWNoZWQgYW5kIGlv
bml6ZWQgZXF1YXRpb24tb2YtbW90aW9uIGNvdXBsZWQtY2x1c3RlciBtZXRob2RzPC90aXRsZT48
c2Vjb25kYXJ5LXRpdGxlPkpvdXJuYWwgb2YgQ2hlbWljYWwgUGh5c2ljczwvc2Vjb25kYXJ5LXRp
dGxlPjwvdGl0bGVzPjxwZXJpb2RpY2FsPjxmdWxsLXRpdGxlPkpvdXJuYWwgb2YgQ2hlbWljYWwg
UGh5c2ljczwvZnVsbC10aXRsZT48YWJici0xPkouIENoZW0uIFBoeXMuPC9hYmJyLTE+PC9wZXJp
b2RpY2FsPjx2b2x1bWU+MTI1PC92b2x1bWU+PG51bWJlcj4yMzwvbnVtYmVyPjxkYXRlcz48eWVh
cj4yMDA2PC95ZWFyPjxwdWItZGF0ZXM+PGRhdGU+RGVjIDIxPC9kYXRlPjwvcHViLWRhdGVzPjwv
ZGF0ZXM+PGlzYm4+MDAyMS05NjA2PC9pc2JuPjxhY2Nlc3Npb24tbnVtPldPUzowMDAyNDM0MTUz
MDAwMTA8L2FjY2Vzc2lvbi1udW0+PHVybHM+PHJlbGF0ZWQtdXJscz48dXJsPiZsdDtHbyB0byBJ
U0kmZ3Q7Oi8vV09TOjAwMDI0MzQxNTMwMDAxMDwvdXJsPjwvcmVsYXRlZC11cmxzPjwvdXJscz48
Y3VzdG9tNz4yMzQxMDc8L2N1c3RvbTc+PGVsZWN0cm9uaWMtcmVzb3VyY2UtbnVtPjEwLjEwNjMv
MS4yNDA5Mjg5PC9lbGVjdHJvbmljLXJlc291cmNlLW51bT48L3JlY29yZD48L0NpdGU+PC9FbmRO
b3RlPgB=
</w:fldData>
        </w:fldChar>
      </w:r>
      <w:r w:rsidR="00826E7F">
        <w:instrText xml:space="preserve"> ADDIN EN.CITE.DATA </w:instrText>
      </w:r>
      <w:r w:rsidR="00826E7F">
        <w:fldChar w:fldCharType="end"/>
      </w:r>
      <w:r w:rsidR="00826E7F">
        <w:fldChar w:fldCharType="separate"/>
      </w:r>
      <w:r w:rsidR="00826E7F">
        <w:rPr>
          <w:noProof/>
        </w:rPr>
        <w:t>[</w:t>
      </w:r>
      <w:hyperlink w:anchor="_ENREF_19" w:tooltip="Piecuch, 2002 #167" w:history="1">
        <w:r w:rsidR="00D045AF">
          <w:rPr>
            <w:noProof/>
          </w:rPr>
          <w:t>19-21</w:t>
        </w:r>
      </w:hyperlink>
      <w:r w:rsidR="00826E7F">
        <w:rPr>
          <w:noProof/>
        </w:rPr>
        <w:t>]</w:t>
      </w:r>
      <w:r w:rsidR="00826E7F">
        <w:fldChar w:fldCharType="end"/>
      </w:r>
      <w:r w:rsidR="003606DB">
        <w:t xml:space="preserve"> in GAMESS</w:t>
      </w:r>
      <w:r w:rsidR="00826E7F">
        <w:fldChar w:fldCharType="begin"/>
      </w:r>
      <w:r w:rsidR="00826E7F">
        <w:instrText xml:space="preserve"> ADDIN EN.CITE &lt;EndNote&gt;&lt;Cite&gt;&lt;Author&gt;Gordon&lt;/Author&gt;&lt;Year&gt;2005&lt;/Year&gt;&lt;RecNum&gt;35&lt;/RecNum&gt;&lt;DisplayText&gt;[22]&lt;/DisplayText&gt;&lt;record&gt;&lt;rec-number&gt;35&lt;/rec-number&gt;&lt;foreign-keys&gt;&lt;key app="EN" db-id="292psdt24ewfaue0v22pfaru0w5wsfwxs5sp"&gt;35&lt;/key&gt;&lt;key app="ENWeb" db-id="UE5AWQrtqiQAADNS51E"&gt;75&lt;/key&gt;&lt;/foreign-keys&gt;&lt;ref-type name="Journal Article"&gt;17&lt;/ref-type&gt;&lt;contributors&gt;&lt;authors&gt;&lt;author&gt;Gordon, Mark S.&lt;/author&gt;&lt;author&gt;Schmidt, Michael W.&lt;/author&gt;&lt;/authors&gt;&lt;/contributors&gt;&lt;titles&gt;&lt;title&gt;Advances in electronic structure theory: GAMESS a decade later&lt;/title&gt;&lt;secondary-title&gt;Theory and Applications of Computational Chemistry: the First Forty Years&lt;/secondary-title&gt;&lt;/titles&gt;&lt;pages&gt;1167-1189&lt;/pages&gt;&lt;dates&gt;&lt;year&gt;2005&lt;/year&gt;&lt;pub-dates&gt;&lt;date&gt;2005&lt;/date&gt;&lt;/pub-dates&gt;&lt;/dates&gt;&lt;accession-num&gt;WOS:000311646300041&lt;/accession-num&gt;&lt;urls&gt;&lt;related-urls&gt;&lt;url&gt;&amp;lt;Go to ISI&amp;gt;://WOS:000311646300041&lt;/url&gt;&lt;/related-urls&gt;&lt;/urls&gt;&lt;electronic-resource-num&gt;10.1016/b978-044451719-7/50084-6&lt;/electronic-resource-num&gt;&lt;/record&gt;&lt;/Cite&gt;&lt;/EndNote&gt;</w:instrText>
      </w:r>
      <w:r w:rsidR="00826E7F">
        <w:fldChar w:fldCharType="separate"/>
      </w:r>
      <w:r w:rsidR="00826E7F">
        <w:rPr>
          <w:noProof/>
        </w:rPr>
        <w:t>[</w:t>
      </w:r>
      <w:hyperlink w:anchor="_ENREF_22" w:tooltip="Gordon, 2005 #35" w:history="1">
        <w:r w:rsidR="00D045AF">
          <w:rPr>
            <w:noProof/>
          </w:rPr>
          <w:t>22</w:t>
        </w:r>
      </w:hyperlink>
      <w:r w:rsidR="00826E7F">
        <w:rPr>
          <w:noProof/>
        </w:rPr>
        <w:t>]</w:t>
      </w:r>
      <w:r w:rsidR="00826E7F">
        <w:fldChar w:fldCharType="end"/>
      </w:r>
      <w:r w:rsidR="003606DB">
        <w:t xml:space="preserve">, were used for high-accuracy evaluation of the ground and excited state energies of unsubstituted 1,4- and 1,3- </w:t>
      </w:r>
      <w:r w:rsidR="00BA25B2">
        <w:t>PBBs</w:t>
      </w:r>
      <w:r w:rsidR="003606DB">
        <w:t xml:space="preserve"> (Figure 1D).  These molecules were chosen due to </w:t>
      </w:r>
      <w:r w:rsidR="00AC475E">
        <w:t xml:space="preserve">the hypothesized importance of electron rearrangement in the phenylene bridge, and due to </w:t>
      </w:r>
      <w:r w:rsidR="003606DB">
        <w:t>the prohibitive computational cost of CC calculations on molecules with substituted pyridinium rings.</w:t>
      </w:r>
      <w:r w:rsidR="00AC475E">
        <w:t xml:space="preserve">  Comparison of TD-CAM-B3LYP and EOM-CC energies in these unsubst</w:t>
      </w:r>
      <w:r w:rsidR="00530D20">
        <w:t xml:space="preserve">ituted systems </w:t>
      </w:r>
      <w:r w:rsidR="0001346D">
        <w:t>provides</w:t>
      </w:r>
      <w:r w:rsidR="00530D20">
        <w:t xml:space="preserve"> an indication</w:t>
      </w:r>
      <w:r w:rsidR="00AC475E">
        <w:t xml:space="preserve"> of the accuracy of the TD-CAM-B3LYP excitation energies</w:t>
      </w:r>
      <w:r w:rsidR="00B82926">
        <w:t>, character</w:t>
      </w:r>
      <w:r w:rsidR="00AC475E">
        <w:t xml:space="preserve"> and state ordering in substituted systems.</w:t>
      </w:r>
    </w:p>
    <w:p w:rsidR="001B4A08" w:rsidRDefault="001B4A08" w:rsidP="00B63349">
      <w:pPr>
        <w:spacing w:line="480" w:lineRule="auto"/>
        <w:jc w:val="both"/>
      </w:pPr>
    </w:p>
    <w:p w:rsidR="004C4607" w:rsidRDefault="008D1DCE" w:rsidP="008D1DCE">
      <w:pPr>
        <w:spacing w:after="0" w:line="480" w:lineRule="auto"/>
        <w:ind w:firstLine="720"/>
        <w:jc w:val="both"/>
        <w:rPr>
          <w:b/>
        </w:rPr>
      </w:pPr>
      <w:r>
        <w:rPr>
          <w:b/>
        </w:rPr>
        <w:t>8</w:t>
      </w:r>
      <w:r w:rsidR="004C4607" w:rsidRPr="004C4607">
        <w:rPr>
          <w:b/>
        </w:rPr>
        <w:t>.3 Results</w:t>
      </w:r>
    </w:p>
    <w:p w:rsidR="004C4607" w:rsidRDefault="008D1DCE" w:rsidP="008D1DCE">
      <w:pPr>
        <w:spacing w:after="0" w:line="480" w:lineRule="auto"/>
        <w:ind w:firstLine="720"/>
        <w:jc w:val="both"/>
        <w:rPr>
          <w:b/>
        </w:rPr>
      </w:pPr>
      <w:r>
        <w:rPr>
          <w:b/>
        </w:rPr>
        <w:t>8</w:t>
      </w:r>
      <w:r w:rsidR="004C4607">
        <w:rPr>
          <w:b/>
        </w:rPr>
        <w:t xml:space="preserve">.3.1 </w:t>
      </w:r>
      <w:r w:rsidR="001C266D">
        <w:rPr>
          <w:b/>
        </w:rPr>
        <w:t>Does the</w:t>
      </w:r>
      <w:r w:rsidR="00F455BB">
        <w:rPr>
          <w:b/>
        </w:rPr>
        <w:t xml:space="preserve"> two-electron reduction</w:t>
      </w:r>
      <w:r w:rsidR="001C266D">
        <w:rPr>
          <w:b/>
        </w:rPr>
        <w:t xml:space="preserve"> of </w:t>
      </w:r>
      <w:r w:rsidR="002C2B6C">
        <w:rPr>
          <w:b/>
        </w:rPr>
        <w:t>PBBs</w:t>
      </w:r>
      <w:r w:rsidR="001C266D">
        <w:rPr>
          <w:b/>
        </w:rPr>
        <w:t xml:space="preserve"> occur in a single step</w:t>
      </w:r>
      <w:r w:rsidR="00F455BB">
        <w:rPr>
          <w:b/>
        </w:rPr>
        <w:t>?</w:t>
      </w:r>
    </w:p>
    <w:p w:rsidR="00F455BB" w:rsidRDefault="00E82D3F" w:rsidP="004C4607">
      <w:pPr>
        <w:spacing w:after="0" w:line="480" w:lineRule="auto"/>
        <w:jc w:val="both"/>
      </w:pPr>
      <w:r>
        <w:tab/>
      </w:r>
      <w:r w:rsidR="00783F4A">
        <w:t xml:space="preserve">Previous studies of </w:t>
      </w:r>
      <w:r w:rsidR="00836B8A">
        <w:t>phenylene-</w:t>
      </w:r>
      <w:r w:rsidR="00783F4A">
        <w:t xml:space="preserve">bridged </w:t>
      </w:r>
      <w:r w:rsidR="00836B8A">
        <w:t>bis</w:t>
      </w:r>
      <w:r w:rsidR="00783F4A">
        <w:t>pyridiniums hav</w:t>
      </w:r>
      <w:r w:rsidR="007E48B2">
        <w:t>e featured a variety of R-groups.  These R-groups may</w:t>
      </w:r>
      <w:r w:rsidR="00836B8A">
        <w:t xml:space="preserve"> affect the reduction mechanism by </w:t>
      </w:r>
      <w:r w:rsidR="007E48B2">
        <w:t xml:space="preserve">either </w:t>
      </w:r>
      <w:r w:rsidR="00836B8A">
        <w:t>donating or withdrawing electrons from the phenylene</w:t>
      </w:r>
      <w:r w:rsidR="007E48B2">
        <w:t>-bispyridinium</w:t>
      </w:r>
      <w:r w:rsidR="00836B8A">
        <w:t xml:space="preserve"> bridge.  With some </w:t>
      </w:r>
      <w:r w:rsidR="007E48B2">
        <w:t>R-groups</w:t>
      </w:r>
      <w:r w:rsidR="00836B8A">
        <w:t xml:space="preserve"> it has been claimed that the double reduction of the molecule is step-wise</w:t>
      </w:r>
      <w:r w:rsidR="00836B8A">
        <w:fldChar w:fldCharType="begin"/>
      </w:r>
      <w:r w:rsidR="00836B8A">
        <w:instrText xml:space="preserve"> ADDIN EN.CITE &lt;EndNote&gt;&lt;Cite&gt;&lt;Author&gt;Funston&lt;/Author&gt;&lt;Year&gt;2005&lt;/Year&gt;&lt;RecNum&gt;314&lt;/RecNum&gt;&lt;DisplayText&gt;[4]&lt;/DisplayText&gt;&lt;record&gt;&lt;rec-number&gt;314&lt;/rec-number&gt;&lt;foreign-keys&gt;&lt;key app="EN" db-id="292psdt24ewfaue0v22pfaru0w5wsfwxs5sp"&gt;314&lt;/key&gt;&lt;key app="ENWeb" db-id="UE5AWQrtqiQAADNS51E"&gt;450&lt;/key&gt;&lt;/foreign-keys&gt;&lt;ref-type name="Journal Article"&gt;17&lt;/ref-type&gt;&lt;contributors&gt;&lt;authors&gt;&lt;author&gt;Funston, A.&lt;/author&gt;&lt;author&gt;Kirby, J. P.&lt;/author&gt;&lt;author&gt;Miller, J. R.&lt;/author&gt;&lt;author&gt;Pospisil, L.&lt;/author&gt;&lt;author&gt;Fiedler, J.&lt;/author&gt;&lt;author&gt;Hromadova, M.&lt;/author&gt;&lt;author&gt;Gal, M.&lt;/author&gt;&lt;author&gt;Pecka, J.&lt;/author&gt;&lt;author&gt;Valasek, M.&lt;/author&gt;&lt;author&gt;Zawada, Z.&lt;/author&gt;&lt;author&gt;Rempala, P.&lt;/author&gt;&lt;author&gt;Michl, J.&lt;/author&gt;&lt;/authors&gt;&lt;/contributors&gt;&lt;titles&gt;&lt;title&gt;One-electron reduction of an &amp;quot;extended viologen&amp;quot; p-phenylene-bis-4,4 &amp;apos;-(1-aryl-2,6-diphenylpyridinium) dication&lt;/title&gt;&lt;secondary-title&gt;Journal of Physical Chemistry A&lt;/secondary-title&gt;&lt;/titles&gt;&lt;periodical&gt;&lt;full-title&gt;Journal of Physical Chemistry A&lt;/full-title&gt;&lt;abbr-1&gt;J. Phys. Chem. A&lt;/abbr-1&gt;&lt;/periodical&gt;&lt;pages&gt;10862-10869&lt;/pages&gt;&lt;volume&gt;109&lt;/volume&gt;&lt;number&gt;48&lt;/number&gt;&lt;dates&gt;&lt;year&gt;2005&lt;/year&gt;&lt;pub-dates&gt;&lt;date&gt;Dec&lt;/date&gt;&lt;/pub-dates&gt;&lt;/dates&gt;&lt;isbn&gt;1089-5639&lt;/isbn&gt;&lt;accession-num&gt;WOS:000233761200008&lt;/accession-num&gt;&lt;urls&gt;&lt;related-urls&gt;&lt;url&gt;&amp;lt;Go to ISI&amp;gt;://WOS:000233761200008&lt;/url&gt;&lt;/related-urls&gt;&lt;/urls&gt;&lt;electronic-resource-num&gt;10.1021/jp053556n&lt;/electronic-resource-num&gt;&lt;/record&gt;&lt;/Cite&gt;&lt;/EndNote&gt;</w:instrText>
      </w:r>
      <w:r w:rsidR="00836B8A">
        <w:fldChar w:fldCharType="separate"/>
      </w:r>
      <w:r w:rsidR="00836B8A">
        <w:rPr>
          <w:noProof/>
        </w:rPr>
        <w:t>[</w:t>
      </w:r>
      <w:hyperlink w:anchor="_ENREF_4" w:tooltip="Funston, 2005 #314" w:history="1">
        <w:r w:rsidR="00D045AF">
          <w:rPr>
            <w:noProof/>
          </w:rPr>
          <w:t>4</w:t>
        </w:r>
      </w:hyperlink>
      <w:r w:rsidR="00836B8A">
        <w:rPr>
          <w:noProof/>
        </w:rPr>
        <w:t>]</w:t>
      </w:r>
      <w:r w:rsidR="00836B8A">
        <w:fldChar w:fldCharType="end"/>
      </w:r>
      <w:r w:rsidR="00836B8A">
        <w:t xml:space="preserve">, while with other </w:t>
      </w:r>
      <w:r w:rsidR="007E48B2">
        <w:t>R-groups</w:t>
      </w:r>
      <w:r w:rsidR="00836B8A">
        <w:t xml:space="preserve"> it has been claimed that the double reduction occurs in a single step</w:t>
      </w:r>
      <w:r w:rsidR="00836B8A">
        <w:fldChar w:fldCharType="begin"/>
      </w:r>
      <w:r w:rsidR="00836B8A">
        <w:instrText xml:space="preserve"> ADDIN EN.CITE &lt;EndNote&gt;&lt;Cite&gt;&lt;Author&gt;Fortage&lt;/Author&gt;&lt;Year&gt;2012&lt;/Year&gt;&lt;RecNum&gt;311&lt;/RecNum&gt;&lt;DisplayText&gt;[2]&lt;/DisplayText&gt;&lt;record&gt;&lt;rec-number&gt;311&lt;/rec-number&gt;&lt;foreign-keys&gt;&lt;key app="EN" db-id="292psdt24ewfaue0v22pfaru0w5wsfwxs5sp"&gt;311&lt;/key&gt;&lt;key app="ENWeb" db-id="UE5AWQrtqiQAADNS51E"&gt;444&lt;/key&gt;&lt;/foreign-keys&gt;&lt;ref-type name="Journal Article"&gt;17&lt;/ref-type&gt;&lt;contributors&gt;&lt;authors&gt;&lt;author&gt;Fortage, Jerome&lt;/author&gt;&lt;author&gt;Peltier, Cyril&lt;/author&gt;&lt;author&gt;Perruchot, Christian&lt;/author&gt;&lt;author&gt;Takemoto, Yohei&lt;/author&gt;&lt;author&gt;Teki, Yoshio&lt;/author&gt;&lt;author&gt;Bedioui, Fethi&lt;/author&gt;&lt;author&gt;Marvaud, Valerie&lt;/author&gt;&lt;author&gt;Dupeyre, Gregory&lt;/author&gt;&lt;author&gt;Pospisil, Lubomir&lt;/author&gt;&lt;author&gt;Adamo, Carlo&lt;/author&gt;&lt;author&gt;Hromadova, Magdalena&lt;/author&gt;&lt;author&gt;Ciofini, Ilaria&lt;/author&gt;&lt;author&gt;Laine, Philippe P.&lt;/author&gt;&lt;/authors&gt;&lt;/contributors&gt;&lt;titles&gt;&lt;title&gt;Single-Step versus Stepwise Two-Electron Reduction of Polyarylpyridiniums: Insights from the Steric Switching of Redox Potential Compression&lt;/title&gt;&lt;secondary-title&gt;Journal of the American Chemical Society&lt;/secondary-title&gt;&lt;/titles&gt;&lt;periodical&gt;&lt;full-title&gt;Journal of the American Chemical Society&lt;/full-title&gt;&lt;abbr-1&gt;J. Am. Chem. Soc.&lt;/abbr-1&gt;&lt;/periodical&gt;&lt;pages&gt;2691-2705&lt;/pages&gt;&lt;volume&gt;134&lt;/volume&gt;&lt;number&gt;5&lt;/number&gt;&lt;dates&gt;&lt;year&gt;2012&lt;/year&gt;&lt;pub-dates&gt;&lt;date&gt;Feb 8&lt;/date&gt;&lt;/pub-dates&gt;&lt;/dates&gt;&lt;isbn&gt;0002-7863&lt;/isbn&gt;&lt;accession-num&gt;WOS:000300460600042&lt;/accession-num&gt;&lt;urls&gt;&lt;related-urls&gt;&lt;url&gt;&amp;lt;Go to ISI&amp;gt;://WOS:000300460600042&lt;/url&gt;&lt;/related-urls&gt;&lt;/urls&gt;&lt;electronic-resource-num&gt;10.1021/ja210024y&lt;/electronic-resource-num&gt;&lt;/record&gt;&lt;/Cite&gt;&lt;/EndNote&gt;</w:instrText>
      </w:r>
      <w:r w:rsidR="00836B8A">
        <w:fldChar w:fldCharType="separate"/>
      </w:r>
      <w:r w:rsidR="00836B8A">
        <w:rPr>
          <w:noProof/>
        </w:rPr>
        <w:t>[</w:t>
      </w:r>
      <w:hyperlink w:anchor="_ENREF_2" w:tooltip="Fortage, 2012 #311" w:history="1">
        <w:r w:rsidR="00D045AF">
          <w:rPr>
            <w:noProof/>
          </w:rPr>
          <w:t>2</w:t>
        </w:r>
      </w:hyperlink>
      <w:r w:rsidR="00836B8A">
        <w:rPr>
          <w:noProof/>
        </w:rPr>
        <w:t>]</w:t>
      </w:r>
      <w:r w:rsidR="00836B8A">
        <w:fldChar w:fldCharType="end"/>
      </w:r>
      <w:r w:rsidR="00836B8A">
        <w:t>.  Both studies provide compelling cyclic voltammetry measurements to support their arguments.</w:t>
      </w:r>
    </w:p>
    <w:p w:rsidR="00791D7E" w:rsidRDefault="00836B8A" w:rsidP="004C4607">
      <w:pPr>
        <w:spacing w:after="0" w:line="480" w:lineRule="auto"/>
        <w:jc w:val="both"/>
      </w:pPr>
      <w:r>
        <w:tab/>
        <w:t xml:space="preserve">Figure </w:t>
      </w:r>
      <w:r w:rsidR="00016A7F">
        <w:t>3</w:t>
      </w:r>
      <w:r>
        <w:t xml:space="preserve"> shows CV measurements for </w:t>
      </w:r>
      <w:r w:rsidR="00E250F4">
        <w:t xml:space="preserve">all </w:t>
      </w:r>
      <w:r w:rsidR="00022423">
        <w:t>experimentally studied PBBs</w:t>
      </w:r>
      <w:r w:rsidR="00016A7F">
        <w:t>.</w:t>
      </w:r>
      <w:r w:rsidR="00E250F4">
        <w:t xml:space="preserve">  Note the differences between the peak spacing in </w:t>
      </w:r>
      <w:r w:rsidR="00022423">
        <w:t>the case</w:t>
      </w:r>
      <w:r w:rsidR="009E7D10">
        <w:t>s</w:t>
      </w:r>
      <w:r w:rsidR="00022423">
        <w:t xml:space="preserve"> of 1,4- and 1,3- phenylene bridges</w:t>
      </w:r>
      <w:r w:rsidR="00E250F4">
        <w:t>.</w:t>
      </w:r>
      <w:r w:rsidR="009E7D10">
        <w:t xml:space="preserve">  In the first case the CV shows a single cathodic peak for the double reduction of the molecule with all R-groups.  This cathodic peak is followed by a second double reduction step</w:t>
      </w:r>
      <w:r w:rsidR="00A508EC">
        <w:t xml:space="preserve"> from the neutral molecule</w:t>
      </w:r>
      <w:r w:rsidR="009E7D10">
        <w:t xml:space="preserve"> to the dianion.  </w:t>
      </w:r>
      <w:r w:rsidR="00A508EC">
        <w:t>Discussion of this</w:t>
      </w:r>
      <w:r w:rsidR="00FB6D90">
        <w:t xml:space="preserve"> second two-electron</w:t>
      </w:r>
      <w:r w:rsidR="00A508EC">
        <w:t xml:space="preserve"> </w:t>
      </w:r>
      <w:r w:rsidR="00FB6D90">
        <w:t>reduction step</w:t>
      </w:r>
      <w:r w:rsidR="00A508EC">
        <w:t>, however,</w:t>
      </w:r>
      <w:r w:rsidR="009E7D10">
        <w:t xml:space="preserve"> is beyond the scope of the present work.</w:t>
      </w:r>
      <w:r w:rsidR="00685B71">
        <w:t xml:space="preserve">  </w:t>
      </w:r>
      <w:r w:rsidR="00260A0A">
        <w:t>T</w:t>
      </w:r>
      <w:r w:rsidR="00685B71">
        <w:t xml:space="preserve">wo energetically close but distinct </w:t>
      </w:r>
      <w:r w:rsidR="00F235F1">
        <w:t xml:space="preserve">cathodic </w:t>
      </w:r>
      <w:r w:rsidR="00685B71">
        <w:t xml:space="preserve">peaks are </w:t>
      </w:r>
      <w:r w:rsidR="00F235F1">
        <w:t>clear</w:t>
      </w:r>
      <w:r w:rsidR="00260A0A">
        <w:t xml:space="preserve"> in all </w:t>
      </w:r>
      <w:r w:rsidR="00260A0A">
        <w:lastRenderedPageBreak/>
        <w:t>1,3- PBBs</w:t>
      </w:r>
      <w:r w:rsidR="00685B71">
        <w:t xml:space="preserve">, while the distinction between the first and second cathodic peaks is most apparent in the case of the butyl-substituted </w:t>
      </w:r>
      <w:r w:rsidR="008E4910">
        <w:t>molecule</w:t>
      </w:r>
      <w:r w:rsidR="00685B71">
        <w:t>.</w:t>
      </w:r>
    </w:p>
    <w:p w:rsidR="00167742" w:rsidRDefault="00167742" w:rsidP="00167742">
      <w:pPr>
        <w:spacing w:after="0" w:line="480" w:lineRule="auto"/>
        <w:jc w:val="center"/>
      </w:pPr>
      <w:r>
        <w:rPr>
          <w:b/>
          <w:noProof/>
        </w:rPr>
        <w:drawing>
          <wp:inline distT="0" distB="0" distL="0" distR="0" wp14:anchorId="103213D6" wp14:editId="6C2FBD26">
            <wp:extent cx="5943600" cy="2530250"/>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43600" cy="2530250"/>
                    </a:xfrm>
                    <a:prstGeom prst="rect">
                      <a:avLst/>
                    </a:prstGeom>
                    <a:noFill/>
                  </pic:spPr>
                </pic:pic>
              </a:graphicData>
            </a:graphic>
          </wp:inline>
        </w:drawing>
      </w:r>
    </w:p>
    <w:p w:rsidR="00167742" w:rsidRDefault="00167742" w:rsidP="00167742">
      <w:pPr>
        <w:spacing w:after="0" w:line="480" w:lineRule="auto"/>
        <w:jc w:val="both"/>
      </w:pPr>
      <w:r>
        <w:rPr>
          <w:b/>
        </w:rPr>
        <w:t xml:space="preserve">Figure 3: </w:t>
      </w:r>
      <w:r>
        <w:t>Cyclic voltamm</w:t>
      </w:r>
      <w:r w:rsidR="00943D1D">
        <w:t xml:space="preserve">etry measurements </w:t>
      </w:r>
      <w:r>
        <w:t>(vs. Fc/Fc+, 0.2M TEABF</w:t>
      </w:r>
      <w:r>
        <w:rPr>
          <w:vertAlign w:val="subscript"/>
        </w:rPr>
        <w:t>4</w:t>
      </w:r>
      <w:r>
        <w:t xml:space="preserve"> in MeCN) are presented for 1,4- and 1,3- </w:t>
      </w:r>
      <w:r w:rsidR="002C2C4D">
        <w:t>PBBs</w:t>
      </w:r>
      <w:r>
        <w:t xml:space="preserve"> (A and B, respectively).  Note that the data has been shifted to more clearly distinguish the peaks for molecules with different R-groups, which are shown next to the data in their corresponding color.</w:t>
      </w:r>
    </w:p>
    <w:p w:rsidR="00167742" w:rsidRDefault="00167742" w:rsidP="004C4607">
      <w:pPr>
        <w:spacing w:after="0" w:line="480" w:lineRule="auto"/>
        <w:jc w:val="both"/>
      </w:pPr>
    </w:p>
    <w:p w:rsidR="008F4270" w:rsidRDefault="00B92019" w:rsidP="004C4607">
      <w:pPr>
        <w:spacing w:after="0" w:line="480" w:lineRule="auto"/>
        <w:jc w:val="both"/>
      </w:pPr>
      <w:r>
        <w:tab/>
        <w:t xml:space="preserve">These data suggest that the first </w:t>
      </w:r>
      <w:r w:rsidR="004A4D7F">
        <w:t xml:space="preserve">two-electron </w:t>
      </w:r>
      <w:r>
        <w:t xml:space="preserve">reduction of </w:t>
      </w:r>
      <w:r w:rsidR="004A4D7F">
        <w:t>PBBs occurs in a single step</w:t>
      </w:r>
      <w:r>
        <w:t>, while the first two-electron reduction of meta phenyl</w:t>
      </w:r>
      <w:r w:rsidR="00843382">
        <w:t>ene</w:t>
      </w:r>
      <w:r>
        <w:t>-bridged molecules occurs in two steps</w:t>
      </w:r>
      <w:r w:rsidR="00843382">
        <w:t xml:space="preserve">.  Table 1 shows the PCM-DFT adiabatic electron affinities for the native and </w:t>
      </w:r>
      <w:r w:rsidR="001734E1">
        <w:t>cationic state</w:t>
      </w:r>
      <w:r w:rsidR="00843382">
        <w:t xml:space="preserve">s of </w:t>
      </w:r>
      <w:r w:rsidR="00427A8B">
        <w:t>all 1,3- and 1,4- PBBs</w:t>
      </w:r>
      <w:r w:rsidR="00843382">
        <w:t xml:space="preserve">.  </w:t>
      </w:r>
      <w:r w:rsidR="00813F2F">
        <w:t xml:space="preserve">The only observable pattern in these electron affinities is that the second electron affinity is predicted to be smaller than the first.  </w:t>
      </w:r>
      <w:r w:rsidR="00843382">
        <w:t>At first glance this result would appear to be in conflict with the CV data shown in Figure 3</w:t>
      </w:r>
      <w:r w:rsidR="005E114D">
        <w:t xml:space="preserve">, </w:t>
      </w:r>
      <w:r w:rsidR="008F4270">
        <w:t>which suggests that the 1</w:t>
      </w:r>
      <w:r w:rsidR="008F4270" w:rsidRPr="008F4270">
        <w:rPr>
          <w:vertAlign w:val="superscript"/>
        </w:rPr>
        <w:t>st</w:t>
      </w:r>
      <w:r w:rsidR="008F4270">
        <w:t xml:space="preserve"> and 2</w:t>
      </w:r>
      <w:r w:rsidR="008F4270" w:rsidRPr="008F4270">
        <w:rPr>
          <w:vertAlign w:val="superscript"/>
        </w:rPr>
        <w:t>nd</w:t>
      </w:r>
      <w:r w:rsidR="008F4270">
        <w:t xml:space="preserve"> electron affinities of </w:t>
      </w:r>
      <w:r w:rsidR="00492846">
        <w:t>1,4-</w:t>
      </w:r>
      <w:r w:rsidR="008F4270">
        <w:t xml:space="preserve"> </w:t>
      </w:r>
      <w:r w:rsidR="00492846">
        <w:t>PBBs</w:t>
      </w:r>
      <w:r w:rsidR="008F4270">
        <w:t xml:space="preserve"> should be </w:t>
      </w:r>
      <w:r w:rsidR="00492846">
        <w:t>energetically closer</w:t>
      </w:r>
      <w:r w:rsidR="008F4270">
        <w:t>.  H</w:t>
      </w:r>
      <w:r w:rsidR="005E114D">
        <w:t>owever</w:t>
      </w:r>
      <w:r w:rsidR="00517AC5">
        <w:t>,</w:t>
      </w:r>
      <w:r w:rsidR="005E114D">
        <w:t xml:space="preserve"> there are some experimental details that may partially explain this discrepancy.  When collecting CV measurements</w:t>
      </w:r>
      <w:r w:rsidR="005F3168">
        <w:t>,</w:t>
      </w:r>
      <w:r w:rsidR="005E114D">
        <w:t xml:space="preserve"> one’s ability to distinguish cathodic peaks for energetically close but mechanistically distinct reduction </w:t>
      </w:r>
      <w:r w:rsidR="005E114D">
        <w:lastRenderedPageBreak/>
        <w:t xml:space="preserve">steps is influenced strongly by the rate of change of the applied potential. </w:t>
      </w:r>
      <w:r w:rsidR="00843382">
        <w:t xml:space="preserve"> </w:t>
      </w:r>
      <w:r w:rsidR="005E114D">
        <w:t>In the opinion of our experimental collaborators, our ability to distinguish peaks in the CV would be improved by faster sweeping rates.  This w</w:t>
      </w:r>
      <w:r w:rsidR="005615D8">
        <w:t>ould</w:t>
      </w:r>
      <w:r w:rsidR="005E114D">
        <w:t xml:space="preserve"> require more time and further experiments.</w:t>
      </w:r>
      <w:r w:rsidR="008F4270">
        <w:t xml:space="preserve">  Fortunately, spectroelectrochemistry may also be used to determine whether or not the cation is present in solution.  This is another way of proving or disproving the hypothesis of single or two step two-electron reduction.</w:t>
      </w:r>
    </w:p>
    <w:tbl>
      <w:tblPr>
        <w:tblW w:w="5380" w:type="dxa"/>
        <w:jc w:val="center"/>
        <w:tblLook w:val="04A0" w:firstRow="1" w:lastRow="0" w:firstColumn="1" w:lastColumn="0" w:noHBand="0" w:noVBand="1"/>
      </w:tblPr>
      <w:tblGrid>
        <w:gridCol w:w="1300"/>
        <w:gridCol w:w="1153"/>
        <w:gridCol w:w="947"/>
        <w:gridCol w:w="1087"/>
        <w:gridCol w:w="893"/>
      </w:tblGrid>
      <w:tr w:rsidR="00DF0B09" w:rsidRPr="00D22721" w:rsidTr="005243B1">
        <w:trPr>
          <w:trHeight w:val="312"/>
          <w:jc w:val="center"/>
        </w:trPr>
        <w:tc>
          <w:tcPr>
            <w:tcW w:w="1300" w:type="dxa"/>
            <w:vMerge w:val="restart"/>
            <w:tcBorders>
              <w:top w:val="nil"/>
              <w:left w:val="nil"/>
              <w:bottom w:val="nil"/>
              <w:right w:val="nil"/>
            </w:tcBorders>
            <w:shd w:val="clear" w:color="auto" w:fill="auto"/>
            <w:vAlign w:val="center"/>
            <w:hideMark/>
          </w:tcPr>
          <w:p w:rsidR="00DF0B09" w:rsidRPr="00D22721" w:rsidRDefault="00DF0B09" w:rsidP="005243B1">
            <w:pPr>
              <w:spacing w:after="0" w:line="240" w:lineRule="auto"/>
              <w:rPr>
                <w:rFonts w:eastAsia="Times New Roman" w:cs="Times New Roman"/>
                <w:szCs w:val="24"/>
              </w:rPr>
            </w:pPr>
          </w:p>
        </w:tc>
        <w:tc>
          <w:tcPr>
            <w:tcW w:w="2100" w:type="dxa"/>
            <w:gridSpan w:val="2"/>
            <w:tcBorders>
              <w:top w:val="nil"/>
              <w:left w:val="nil"/>
              <w:bottom w:val="nil"/>
              <w:right w:val="nil"/>
            </w:tcBorders>
            <w:shd w:val="clear" w:color="auto" w:fill="auto"/>
            <w:noWrap/>
            <w:vAlign w:val="center"/>
            <w:hideMark/>
          </w:tcPr>
          <w:p w:rsidR="00DF0B09" w:rsidRPr="00D22721" w:rsidRDefault="00DF0B09" w:rsidP="005243B1">
            <w:pPr>
              <w:spacing w:after="0" w:line="240" w:lineRule="auto"/>
              <w:jc w:val="center"/>
              <w:rPr>
                <w:rFonts w:ascii="Times" w:eastAsia="Times New Roman" w:hAnsi="Times" w:cs="Times New Roman"/>
                <w:b/>
                <w:bCs/>
                <w:color w:val="000000"/>
                <w:szCs w:val="24"/>
              </w:rPr>
            </w:pPr>
            <w:r w:rsidRPr="00D22721">
              <w:rPr>
                <w:rFonts w:ascii="Times" w:eastAsia="Times New Roman" w:hAnsi="Times" w:cs="Times New Roman"/>
                <w:b/>
                <w:bCs/>
                <w:color w:val="000000"/>
                <w:szCs w:val="24"/>
              </w:rPr>
              <w:t>1,4- bridged</w:t>
            </w:r>
          </w:p>
        </w:tc>
        <w:tc>
          <w:tcPr>
            <w:tcW w:w="1980" w:type="dxa"/>
            <w:gridSpan w:val="2"/>
            <w:tcBorders>
              <w:top w:val="nil"/>
              <w:left w:val="nil"/>
              <w:bottom w:val="nil"/>
              <w:right w:val="nil"/>
            </w:tcBorders>
            <w:shd w:val="clear" w:color="auto" w:fill="auto"/>
            <w:noWrap/>
            <w:vAlign w:val="center"/>
            <w:hideMark/>
          </w:tcPr>
          <w:p w:rsidR="00DF0B09" w:rsidRPr="00D22721" w:rsidRDefault="00DF0B09" w:rsidP="005243B1">
            <w:pPr>
              <w:spacing w:after="0" w:line="240" w:lineRule="auto"/>
              <w:jc w:val="center"/>
              <w:rPr>
                <w:rFonts w:ascii="Times" w:eastAsia="Times New Roman" w:hAnsi="Times" w:cs="Times New Roman"/>
                <w:b/>
                <w:bCs/>
                <w:color w:val="000000"/>
                <w:szCs w:val="24"/>
              </w:rPr>
            </w:pPr>
            <w:r w:rsidRPr="00D22721">
              <w:rPr>
                <w:rFonts w:ascii="Times" w:eastAsia="Times New Roman" w:hAnsi="Times" w:cs="Times New Roman"/>
                <w:b/>
                <w:bCs/>
                <w:color w:val="000000"/>
                <w:szCs w:val="24"/>
              </w:rPr>
              <w:t>1,3- bridged</w:t>
            </w:r>
          </w:p>
        </w:tc>
      </w:tr>
      <w:tr w:rsidR="00DF0B09" w:rsidRPr="00D22721" w:rsidTr="005243B1">
        <w:trPr>
          <w:trHeight w:val="324"/>
          <w:jc w:val="center"/>
        </w:trPr>
        <w:tc>
          <w:tcPr>
            <w:tcW w:w="1300" w:type="dxa"/>
            <w:vMerge/>
            <w:tcBorders>
              <w:top w:val="nil"/>
              <w:left w:val="nil"/>
              <w:bottom w:val="nil"/>
              <w:right w:val="nil"/>
            </w:tcBorders>
            <w:vAlign w:val="center"/>
            <w:hideMark/>
          </w:tcPr>
          <w:p w:rsidR="00DF0B09" w:rsidRPr="00D22721" w:rsidRDefault="00DF0B09" w:rsidP="005243B1">
            <w:pPr>
              <w:spacing w:after="0" w:line="240" w:lineRule="auto"/>
              <w:rPr>
                <w:rFonts w:eastAsia="Times New Roman" w:cs="Times New Roman"/>
                <w:szCs w:val="24"/>
              </w:rPr>
            </w:pPr>
          </w:p>
        </w:tc>
        <w:tc>
          <w:tcPr>
            <w:tcW w:w="1153" w:type="dxa"/>
            <w:tcBorders>
              <w:top w:val="nil"/>
              <w:left w:val="nil"/>
              <w:bottom w:val="double" w:sz="6" w:space="0" w:color="auto"/>
              <w:right w:val="nil"/>
            </w:tcBorders>
            <w:shd w:val="clear" w:color="auto" w:fill="auto"/>
            <w:noWrap/>
            <w:vAlign w:val="center"/>
            <w:hideMark/>
          </w:tcPr>
          <w:p w:rsidR="00DF0B09" w:rsidRPr="00D22721" w:rsidRDefault="00DF0B09" w:rsidP="005243B1">
            <w:pPr>
              <w:spacing w:after="0" w:line="240" w:lineRule="auto"/>
              <w:jc w:val="center"/>
              <w:rPr>
                <w:rFonts w:ascii="Times" w:eastAsia="Times New Roman" w:hAnsi="Times" w:cs="Times New Roman"/>
                <w:color w:val="000000"/>
                <w:szCs w:val="24"/>
              </w:rPr>
            </w:pPr>
            <w:r w:rsidRPr="00D22721">
              <w:rPr>
                <w:rFonts w:ascii="Times" w:eastAsia="Times New Roman" w:hAnsi="Times" w:cs="Times New Roman"/>
                <w:color w:val="000000"/>
                <w:szCs w:val="24"/>
              </w:rPr>
              <w:t>+2</w:t>
            </w:r>
            <w:r>
              <w:rPr>
                <w:rFonts w:eastAsia="Times New Roman" w:cs="Times New Roman"/>
                <w:color w:val="000000"/>
                <w:szCs w:val="24"/>
              </w:rPr>
              <w:t>→</w:t>
            </w:r>
            <w:r w:rsidRPr="00D22721">
              <w:rPr>
                <w:rFonts w:ascii="Times" w:eastAsia="Times New Roman" w:hAnsi="Times" w:cs="Times New Roman"/>
                <w:color w:val="000000"/>
                <w:szCs w:val="24"/>
              </w:rPr>
              <w:t>+1</w:t>
            </w:r>
          </w:p>
        </w:tc>
        <w:tc>
          <w:tcPr>
            <w:tcW w:w="947" w:type="dxa"/>
            <w:tcBorders>
              <w:top w:val="nil"/>
              <w:left w:val="nil"/>
              <w:bottom w:val="double" w:sz="6" w:space="0" w:color="auto"/>
              <w:right w:val="nil"/>
            </w:tcBorders>
            <w:shd w:val="clear" w:color="auto" w:fill="auto"/>
            <w:noWrap/>
            <w:vAlign w:val="center"/>
            <w:hideMark/>
          </w:tcPr>
          <w:p w:rsidR="00DF0B09" w:rsidRPr="00D22721" w:rsidRDefault="00DF0B09" w:rsidP="005243B1">
            <w:pPr>
              <w:spacing w:after="0" w:line="240" w:lineRule="auto"/>
              <w:jc w:val="center"/>
              <w:rPr>
                <w:rFonts w:ascii="Times" w:eastAsia="Times New Roman" w:hAnsi="Times" w:cs="Times New Roman"/>
                <w:color w:val="000000"/>
                <w:szCs w:val="24"/>
              </w:rPr>
            </w:pPr>
            <w:r w:rsidRPr="00D22721">
              <w:rPr>
                <w:rFonts w:ascii="Times" w:eastAsia="Times New Roman" w:hAnsi="Times" w:cs="Times New Roman"/>
                <w:color w:val="000000"/>
                <w:szCs w:val="24"/>
              </w:rPr>
              <w:t>+1</w:t>
            </w:r>
            <w:r>
              <w:rPr>
                <w:rFonts w:eastAsia="Times New Roman" w:cs="Times New Roman"/>
                <w:color w:val="000000"/>
                <w:szCs w:val="24"/>
              </w:rPr>
              <w:t>→</w:t>
            </w:r>
            <w:r w:rsidRPr="00D22721">
              <w:rPr>
                <w:rFonts w:ascii="Times" w:eastAsia="Times New Roman" w:hAnsi="Times" w:cs="Times New Roman"/>
                <w:color w:val="000000"/>
                <w:szCs w:val="24"/>
              </w:rPr>
              <w:t>0</w:t>
            </w:r>
          </w:p>
        </w:tc>
        <w:tc>
          <w:tcPr>
            <w:tcW w:w="1087" w:type="dxa"/>
            <w:tcBorders>
              <w:top w:val="nil"/>
              <w:left w:val="nil"/>
              <w:bottom w:val="double" w:sz="6" w:space="0" w:color="auto"/>
              <w:right w:val="nil"/>
            </w:tcBorders>
            <w:shd w:val="clear" w:color="auto" w:fill="auto"/>
            <w:noWrap/>
            <w:vAlign w:val="center"/>
            <w:hideMark/>
          </w:tcPr>
          <w:p w:rsidR="00DF0B09" w:rsidRPr="00D22721" w:rsidRDefault="00DF0B09" w:rsidP="005243B1">
            <w:pPr>
              <w:spacing w:after="0" w:line="240" w:lineRule="auto"/>
              <w:jc w:val="center"/>
              <w:rPr>
                <w:rFonts w:ascii="Times" w:eastAsia="Times New Roman" w:hAnsi="Times" w:cs="Times New Roman"/>
                <w:color w:val="000000"/>
                <w:szCs w:val="24"/>
              </w:rPr>
            </w:pPr>
            <w:r w:rsidRPr="00D22721">
              <w:rPr>
                <w:rFonts w:ascii="Times" w:eastAsia="Times New Roman" w:hAnsi="Times" w:cs="Times New Roman"/>
                <w:color w:val="000000"/>
                <w:szCs w:val="24"/>
              </w:rPr>
              <w:t>+2</w:t>
            </w:r>
            <w:r>
              <w:rPr>
                <w:rFonts w:eastAsia="Times New Roman" w:cs="Times New Roman"/>
                <w:color w:val="000000"/>
                <w:szCs w:val="24"/>
              </w:rPr>
              <w:t>→</w:t>
            </w:r>
            <w:r w:rsidRPr="00D22721">
              <w:rPr>
                <w:rFonts w:ascii="Times" w:eastAsia="Times New Roman" w:hAnsi="Times" w:cs="Times New Roman"/>
                <w:color w:val="000000"/>
                <w:szCs w:val="24"/>
              </w:rPr>
              <w:t>+1</w:t>
            </w:r>
          </w:p>
        </w:tc>
        <w:tc>
          <w:tcPr>
            <w:tcW w:w="893" w:type="dxa"/>
            <w:tcBorders>
              <w:top w:val="nil"/>
              <w:left w:val="nil"/>
              <w:bottom w:val="double" w:sz="6" w:space="0" w:color="auto"/>
              <w:right w:val="nil"/>
            </w:tcBorders>
            <w:shd w:val="clear" w:color="auto" w:fill="auto"/>
            <w:noWrap/>
            <w:vAlign w:val="center"/>
            <w:hideMark/>
          </w:tcPr>
          <w:p w:rsidR="00DF0B09" w:rsidRPr="00D22721" w:rsidRDefault="00DF0B09" w:rsidP="005243B1">
            <w:pPr>
              <w:spacing w:after="0" w:line="240" w:lineRule="auto"/>
              <w:jc w:val="center"/>
              <w:rPr>
                <w:rFonts w:ascii="Times" w:eastAsia="Times New Roman" w:hAnsi="Times" w:cs="Times New Roman"/>
                <w:color w:val="000000"/>
                <w:szCs w:val="24"/>
              </w:rPr>
            </w:pPr>
            <w:r w:rsidRPr="00D22721">
              <w:rPr>
                <w:rFonts w:ascii="Times" w:eastAsia="Times New Roman" w:hAnsi="Times" w:cs="Times New Roman"/>
                <w:color w:val="000000"/>
                <w:szCs w:val="24"/>
              </w:rPr>
              <w:t>+1</w:t>
            </w:r>
            <w:r>
              <w:rPr>
                <w:rFonts w:eastAsia="Times New Roman" w:cs="Times New Roman"/>
                <w:color w:val="000000"/>
                <w:szCs w:val="24"/>
              </w:rPr>
              <w:t>→</w:t>
            </w:r>
            <w:r w:rsidRPr="00D22721">
              <w:rPr>
                <w:rFonts w:ascii="Times" w:eastAsia="Times New Roman" w:hAnsi="Times" w:cs="Times New Roman"/>
                <w:color w:val="000000"/>
                <w:szCs w:val="24"/>
              </w:rPr>
              <w:t>0</w:t>
            </w:r>
          </w:p>
        </w:tc>
      </w:tr>
      <w:tr w:rsidR="00DF0B09" w:rsidRPr="00D22721" w:rsidTr="005243B1">
        <w:trPr>
          <w:trHeight w:val="324"/>
          <w:jc w:val="center"/>
        </w:trPr>
        <w:tc>
          <w:tcPr>
            <w:tcW w:w="1300" w:type="dxa"/>
            <w:tcBorders>
              <w:top w:val="nil"/>
              <w:left w:val="nil"/>
              <w:bottom w:val="nil"/>
              <w:right w:val="double" w:sz="6" w:space="0" w:color="auto"/>
            </w:tcBorders>
            <w:shd w:val="clear" w:color="auto" w:fill="auto"/>
            <w:noWrap/>
            <w:vAlign w:val="center"/>
            <w:hideMark/>
          </w:tcPr>
          <w:p w:rsidR="00DF0B09" w:rsidRPr="00D22721" w:rsidRDefault="00DF0B09" w:rsidP="005243B1">
            <w:pPr>
              <w:spacing w:after="0" w:line="240" w:lineRule="auto"/>
              <w:jc w:val="center"/>
              <w:rPr>
                <w:rFonts w:eastAsia="Times New Roman" w:cs="Times New Roman"/>
                <w:color w:val="000000"/>
                <w:szCs w:val="24"/>
              </w:rPr>
            </w:pPr>
            <w:r w:rsidRPr="00D22721">
              <w:rPr>
                <w:rFonts w:eastAsia="Times New Roman" w:cs="Times New Roman"/>
                <w:color w:val="000000"/>
                <w:szCs w:val="24"/>
              </w:rPr>
              <w:t>methylated</w:t>
            </w:r>
          </w:p>
        </w:tc>
        <w:tc>
          <w:tcPr>
            <w:tcW w:w="1153" w:type="dxa"/>
            <w:tcBorders>
              <w:top w:val="nil"/>
              <w:left w:val="nil"/>
              <w:bottom w:val="nil"/>
              <w:right w:val="nil"/>
            </w:tcBorders>
            <w:shd w:val="clear" w:color="auto" w:fill="auto"/>
            <w:noWrap/>
            <w:vAlign w:val="center"/>
            <w:hideMark/>
          </w:tcPr>
          <w:p w:rsidR="00DF0B09" w:rsidRPr="00D22721" w:rsidRDefault="00DF0B09" w:rsidP="005243B1">
            <w:pPr>
              <w:spacing w:after="0" w:line="240" w:lineRule="auto"/>
              <w:jc w:val="center"/>
              <w:rPr>
                <w:rFonts w:eastAsia="Times New Roman" w:cs="Times New Roman"/>
                <w:color w:val="000000"/>
                <w:szCs w:val="24"/>
              </w:rPr>
            </w:pPr>
            <w:r w:rsidRPr="00D22721">
              <w:rPr>
                <w:rFonts w:eastAsia="Times New Roman" w:cs="Times New Roman"/>
                <w:color w:val="000000"/>
                <w:szCs w:val="24"/>
              </w:rPr>
              <w:t>3.04</w:t>
            </w:r>
          </w:p>
        </w:tc>
        <w:tc>
          <w:tcPr>
            <w:tcW w:w="947" w:type="dxa"/>
            <w:tcBorders>
              <w:top w:val="nil"/>
              <w:left w:val="nil"/>
              <w:bottom w:val="nil"/>
              <w:right w:val="nil"/>
            </w:tcBorders>
            <w:shd w:val="clear" w:color="auto" w:fill="auto"/>
            <w:noWrap/>
            <w:vAlign w:val="center"/>
            <w:hideMark/>
          </w:tcPr>
          <w:p w:rsidR="00DF0B09" w:rsidRPr="00D22721" w:rsidRDefault="00DF0B09" w:rsidP="005243B1">
            <w:pPr>
              <w:spacing w:after="0" w:line="240" w:lineRule="auto"/>
              <w:jc w:val="center"/>
              <w:rPr>
                <w:rFonts w:eastAsia="Times New Roman" w:cs="Times New Roman"/>
                <w:color w:val="000000"/>
                <w:szCs w:val="24"/>
              </w:rPr>
            </w:pPr>
            <w:r w:rsidRPr="00D22721">
              <w:rPr>
                <w:rFonts w:eastAsia="Times New Roman" w:cs="Times New Roman"/>
                <w:color w:val="000000"/>
                <w:szCs w:val="24"/>
              </w:rPr>
              <w:t>2.57</w:t>
            </w:r>
          </w:p>
        </w:tc>
        <w:tc>
          <w:tcPr>
            <w:tcW w:w="1087" w:type="dxa"/>
            <w:tcBorders>
              <w:top w:val="nil"/>
              <w:left w:val="nil"/>
              <w:bottom w:val="nil"/>
              <w:right w:val="nil"/>
            </w:tcBorders>
            <w:shd w:val="clear" w:color="auto" w:fill="auto"/>
            <w:noWrap/>
            <w:vAlign w:val="center"/>
            <w:hideMark/>
          </w:tcPr>
          <w:p w:rsidR="00DF0B09" w:rsidRPr="00D22721" w:rsidRDefault="00DF0B09" w:rsidP="005243B1">
            <w:pPr>
              <w:spacing w:after="0" w:line="240" w:lineRule="auto"/>
              <w:jc w:val="center"/>
              <w:rPr>
                <w:rFonts w:eastAsia="Times New Roman" w:cs="Times New Roman"/>
                <w:color w:val="000000"/>
                <w:szCs w:val="24"/>
              </w:rPr>
            </w:pPr>
            <w:r w:rsidRPr="00D22721">
              <w:rPr>
                <w:rFonts w:eastAsia="Times New Roman" w:cs="Times New Roman"/>
                <w:color w:val="000000"/>
                <w:szCs w:val="24"/>
              </w:rPr>
              <w:t>2.80</w:t>
            </w:r>
          </w:p>
        </w:tc>
        <w:tc>
          <w:tcPr>
            <w:tcW w:w="893" w:type="dxa"/>
            <w:tcBorders>
              <w:top w:val="nil"/>
              <w:left w:val="nil"/>
              <w:bottom w:val="nil"/>
              <w:right w:val="nil"/>
            </w:tcBorders>
            <w:shd w:val="clear" w:color="auto" w:fill="auto"/>
            <w:noWrap/>
            <w:vAlign w:val="center"/>
            <w:hideMark/>
          </w:tcPr>
          <w:p w:rsidR="00DF0B09" w:rsidRPr="00D22721" w:rsidRDefault="00DF0B09" w:rsidP="005243B1">
            <w:pPr>
              <w:spacing w:after="0" w:line="240" w:lineRule="auto"/>
              <w:jc w:val="center"/>
              <w:rPr>
                <w:rFonts w:eastAsia="Times New Roman" w:cs="Times New Roman"/>
                <w:color w:val="000000"/>
                <w:szCs w:val="24"/>
              </w:rPr>
            </w:pPr>
            <w:r w:rsidRPr="00D22721">
              <w:rPr>
                <w:rFonts w:eastAsia="Times New Roman" w:cs="Times New Roman"/>
                <w:color w:val="000000"/>
                <w:szCs w:val="24"/>
              </w:rPr>
              <w:t>2.59</w:t>
            </w:r>
          </w:p>
        </w:tc>
      </w:tr>
      <w:tr w:rsidR="00DF0B09" w:rsidRPr="00D22721" w:rsidTr="005243B1">
        <w:trPr>
          <w:trHeight w:val="312"/>
          <w:jc w:val="center"/>
        </w:trPr>
        <w:tc>
          <w:tcPr>
            <w:tcW w:w="1300" w:type="dxa"/>
            <w:tcBorders>
              <w:top w:val="nil"/>
              <w:left w:val="nil"/>
              <w:bottom w:val="nil"/>
              <w:right w:val="double" w:sz="6" w:space="0" w:color="auto"/>
            </w:tcBorders>
            <w:shd w:val="clear" w:color="auto" w:fill="auto"/>
            <w:noWrap/>
            <w:vAlign w:val="center"/>
            <w:hideMark/>
          </w:tcPr>
          <w:p w:rsidR="00DF0B09" w:rsidRPr="00D22721" w:rsidRDefault="00DF0B09" w:rsidP="005243B1">
            <w:pPr>
              <w:spacing w:after="0" w:line="240" w:lineRule="auto"/>
              <w:jc w:val="center"/>
              <w:rPr>
                <w:rFonts w:eastAsia="Times New Roman" w:cs="Times New Roman"/>
                <w:color w:val="000000"/>
                <w:szCs w:val="24"/>
              </w:rPr>
            </w:pPr>
            <w:r w:rsidRPr="00D22721">
              <w:rPr>
                <w:rFonts w:eastAsia="Times New Roman" w:cs="Times New Roman"/>
                <w:color w:val="000000"/>
                <w:szCs w:val="24"/>
              </w:rPr>
              <w:t>R=phenyl</w:t>
            </w:r>
          </w:p>
        </w:tc>
        <w:tc>
          <w:tcPr>
            <w:tcW w:w="1153" w:type="dxa"/>
            <w:tcBorders>
              <w:top w:val="nil"/>
              <w:left w:val="nil"/>
              <w:bottom w:val="nil"/>
              <w:right w:val="nil"/>
            </w:tcBorders>
            <w:shd w:val="clear" w:color="auto" w:fill="auto"/>
            <w:noWrap/>
            <w:vAlign w:val="center"/>
            <w:hideMark/>
          </w:tcPr>
          <w:p w:rsidR="00DF0B09" w:rsidRPr="00D22721" w:rsidRDefault="00DF0B09" w:rsidP="005243B1">
            <w:pPr>
              <w:spacing w:after="0" w:line="240" w:lineRule="auto"/>
              <w:jc w:val="center"/>
              <w:rPr>
                <w:rFonts w:eastAsia="Times New Roman" w:cs="Times New Roman"/>
                <w:color w:val="000000"/>
                <w:szCs w:val="24"/>
              </w:rPr>
            </w:pPr>
            <w:r w:rsidRPr="00D22721">
              <w:rPr>
                <w:rFonts w:eastAsia="Times New Roman" w:cs="Times New Roman"/>
                <w:color w:val="000000"/>
                <w:szCs w:val="24"/>
              </w:rPr>
              <w:t>3.31</w:t>
            </w:r>
          </w:p>
        </w:tc>
        <w:tc>
          <w:tcPr>
            <w:tcW w:w="947" w:type="dxa"/>
            <w:tcBorders>
              <w:top w:val="nil"/>
              <w:left w:val="nil"/>
              <w:bottom w:val="nil"/>
              <w:right w:val="nil"/>
            </w:tcBorders>
            <w:shd w:val="clear" w:color="auto" w:fill="auto"/>
            <w:noWrap/>
            <w:vAlign w:val="center"/>
            <w:hideMark/>
          </w:tcPr>
          <w:p w:rsidR="00DF0B09" w:rsidRPr="00D22721" w:rsidRDefault="00DF0B09" w:rsidP="005243B1">
            <w:pPr>
              <w:spacing w:after="0" w:line="240" w:lineRule="auto"/>
              <w:jc w:val="center"/>
              <w:rPr>
                <w:rFonts w:eastAsia="Times New Roman" w:cs="Times New Roman"/>
                <w:color w:val="000000"/>
                <w:szCs w:val="24"/>
              </w:rPr>
            </w:pPr>
            <w:r w:rsidRPr="00D22721">
              <w:rPr>
                <w:rFonts w:eastAsia="Times New Roman" w:cs="Times New Roman"/>
                <w:color w:val="000000"/>
                <w:szCs w:val="24"/>
              </w:rPr>
              <w:t>2.90</w:t>
            </w:r>
          </w:p>
        </w:tc>
        <w:tc>
          <w:tcPr>
            <w:tcW w:w="1087" w:type="dxa"/>
            <w:tcBorders>
              <w:top w:val="nil"/>
              <w:left w:val="nil"/>
              <w:bottom w:val="nil"/>
              <w:right w:val="nil"/>
            </w:tcBorders>
            <w:shd w:val="clear" w:color="auto" w:fill="auto"/>
            <w:noWrap/>
            <w:vAlign w:val="center"/>
            <w:hideMark/>
          </w:tcPr>
          <w:p w:rsidR="00DF0B09" w:rsidRPr="00D22721" w:rsidRDefault="00DF0B09" w:rsidP="005243B1">
            <w:pPr>
              <w:spacing w:after="0" w:line="240" w:lineRule="auto"/>
              <w:jc w:val="center"/>
              <w:rPr>
                <w:rFonts w:eastAsia="Times New Roman" w:cs="Times New Roman"/>
                <w:color w:val="000000"/>
                <w:szCs w:val="24"/>
              </w:rPr>
            </w:pPr>
            <w:r w:rsidRPr="00D22721">
              <w:rPr>
                <w:rFonts w:eastAsia="Times New Roman" w:cs="Times New Roman"/>
                <w:color w:val="000000"/>
                <w:szCs w:val="24"/>
              </w:rPr>
              <w:t>3.11</w:t>
            </w:r>
          </w:p>
        </w:tc>
        <w:tc>
          <w:tcPr>
            <w:tcW w:w="893" w:type="dxa"/>
            <w:tcBorders>
              <w:top w:val="nil"/>
              <w:left w:val="nil"/>
              <w:bottom w:val="nil"/>
              <w:right w:val="nil"/>
            </w:tcBorders>
            <w:shd w:val="clear" w:color="auto" w:fill="auto"/>
            <w:noWrap/>
            <w:vAlign w:val="center"/>
            <w:hideMark/>
          </w:tcPr>
          <w:p w:rsidR="00DF0B09" w:rsidRPr="00D22721" w:rsidRDefault="00DF0B09" w:rsidP="005243B1">
            <w:pPr>
              <w:spacing w:after="0" w:line="240" w:lineRule="auto"/>
              <w:jc w:val="center"/>
              <w:rPr>
                <w:rFonts w:eastAsia="Times New Roman" w:cs="Times New Roman"/>
                <w:color w:val="000000"/>
                <w:szCs w:val="24"/>
              </w:rPr>
            </w:pPr>
            <w:r w:rsidRPr="00D22721">
              <w:rPr>
                <w:rFonts w:eastAsia="Times New Roman" w:cs="Times New Roman"/>
                <w:color w:val="000000"/>
                <w:szCs w:val="24"/>
              </w:rPr>
              <w:t>2.98</w:t>
            </w:r>
          </w:p>
        </w:tc>
      </w:tr>
      <w:tr w:rsidR="00DF0B09" w:rsidRPr="00D22721" w:rsidTr="005243B1">
        <w:trPr>
          <w:trHeight w:val="312"/>
          <w:jc w:val="center"/>
        </w:trPr>
        <w:tc>
          <w:tcPr>
            <w:tcW w:w="1300" w:type="dxa"/>
            <w:tcBorders>
              <w:top w:val="nil"/>
              <w:left w:val="nil"/>
              <w:bottom w:val="nil"/>
              <w:right w:val="double" w:sz="6" w:space="0" w:color="auto"/>
            </w:tcBorders>
            <w:shd w:val="clear" w:color="auto" w:fill="auto"/>
            <w:noWrap/>
            <w:vAlign w:val="center"/>
            <w:hideMark/>
          </w:tcPr>
          <w:p w:rsidR="00DF0B09" w:rsidRPr="00D22721" w:rsidRDefault="00DF0B09" w:rsidP="005243B1">
            <w:pPr>
              <w:spacing w:after="0" w:line="240" w:lineRule="auto"/>
              <w:jc w:val="center"/>
              <w:rPr>
                <w:rFonts w:eastAsia="Times New Roman" w:cs="Times New Roman"/>
                <w:color w:val="000000"/>
                <w:szCs w:val="24"/>
              </w:rPr>
            </w:pPr>
            <w:r w:rsidRPr="00D22721">
              <w:rPr>
                <w:rFonts w:eastAsia="Times New Roman" w:cs="Times New Roman"/>
                <w:color w:val="000000"/>
                <w:szCs w:val="24"/>
              </w:rPr>
              <w:t>R=pyridyl</w:t>
            </w:r>
          </w:p>
        </w:tc>
        <w:tc>
          <w:tcPr>
            <w:tcW w:w="1153" w:type="dxa"/>
            <w:tcBorders>
              <w:top w:val="nil"/>
              <w:left w:val="nil"/>
              <w:bottom w:val="nil"/>
              <w:right w:val="nil"/>
            </w:tcBorders>
            <w:shd w:val="clear" w:color="auto" w:fill="auto"/>
            <w:noWrap/>
            <w:vAlign w:val="center"/>
            <w:hideMark/>
          </w:tcPr>
          <w:p w:rsidR="00DF0B09" w:rsidRPr="00D22721" w:rsidRDefault="00DF0B09" w:rsidP="005243B1">
            <w:pPr>
              <w:spacing w:after="0" w:line="240" w:lineRule="auto"/>
              <w:jc w:val="center"/>
              <w:rPr>
                <w:rFonts w:eastAsia="Times New Roman" w:cs="Times New Roman"/>
                <w:color w:val="000000"/>
                <w:szCs w:val="24"/>
              </w:rPr>
            </w:pPr>
            <w:r w:rsidRPr="00D22721">
              <w:rPr>
                <w:rFonts w:eastAsia="Times New Roman" w:cs="Times New Roman"/>
                <w:color w:val="000000"/>
                <w:szCs w:val="24"/>
              </w:rPr>
              <w:t>3.38</w:t>
            </w:r>
          </w:p>
        </w:tc>
        <w:tc>
          <w:tcPr>
            <w:tcW w:w="947" w:type="dxa"/>
            <w:tcBorders>
              <w:top w:val="nil"/>
              <w:left w:val="nil"/>
              <w:bottom w:val="nil"/>
              <w:right w:val="nil"/>
            </w:tcBorders>
            <w:shd w:val="clear" w:color="auto" w:fill="auto"/>
            <w:noWrap/>
            <w:vAlign w:val="center"/>
            <w:hideMark/>
          </w:tcPr>
          <w:p w:rsidR="00DF0B09" w:rsidRPr="00D22721" w:rsidRDefault="00DF0B09" w:rsidP="005243B1">
            <w:pPr>
              <w:spacing w:after="0" w:line="240" w:lineRule="auto"/>
              <w:jc w:val="center"/>
              <w:rPr>
                <w:rFonts w:eastAsia="Times New Roman" w:cs="Times New Roman"/>
                <w:color w:val="000000"/>
                <w:szCs w:val="24"/>
              </w:rPr>
            </w:pPr>
            <w:r w:rsidRPr="00D22721">
              <w:rPr>
                <w:rFonts w:eastAsia="Times New Roman" w:cs="Times New Roman"/>
                <w:color w:val="000000"/>
                <w:szCs w:val="24"/>
              </w:rPr>
              <w:t>3.07</w:t>
            </w:r>
          </w:p>
        </w:tc>
        <w:tc>
          <w:tcPr>
            <w:tcW w:w="1087" w:type="dxa"/>
            <w:tcBorders>
              <w:top w:val="nil"/>
              <w:left w:val="nil"/>
              <w:bottom w:val="nil"/>
              <w:right w:val="nil"/>
            </w:tcBorders>
            <w:shd w:val="clear" w:color="auto" w:fill="auto"/>
            <w:noWrap/>
            <w:vAlign w:val="center"/>
            <w:hideMark/>
          </w:tcPr>
          <w:p w:rsidR="00DF0B09" w:rsidRPr="00D22721" w:rsidRDefault="00DF0B09" w:rsidP="005243B1">
            <w:pPr>
              <w:spacing w:after="0" w:line="240" w:lineRule="auto"/>
              <w:jc w:val="center"/>
              <w:rPr>
                <w:rFonts w:eastAsia="Times New Roman" w:cs="Times New Roman"/>
                <w:color w:val="000000"/>
                <w:szCs w:val="24"/>
              </w:rPr>
            </w:pPr>
            <w:r w:rsidRPr="00D22721">
              <w:rPr>
                <w:rFonts w:eastAsia="Times New Roman" w:cs="Times New Roman"/>
                <w:color w:val="000000"/>
                <w:szCs w:val="24"/>
              </w:rPr>
              <w:t>3.21</w:t>
            </w:r>
          </w:p>
        </w:tc>
        <w:tc>
          <w:tcPr>
            <w:tcW w:w="893" w:type="dxa"/>
            <w:tcBorders>
              <w:top w:val="nil"/>
              <w:left w:val="nil"/>
              <w:bottom w:val="nil"/>
              <w:right w:val="nil"/>
            </w:tcBorders>
            <w:shd w:val="clear" w:color="auto" w:fill="auto"/>
            <w:noWrap/>
            <w:vAlign w:val="center"/>
            <w:hideMark/>
          </w:tcPr>
          <w:p w:rsidR="00DF0B09" w:rsidRPr="00D22721" w:rsidRDefault="00DF0B09" w:rsidP="005243B1">
            <w:pPr>
              <w:spacing w:after="0" w:line="240" w:lineRule="auto"/>
              <w:jc w:val="center"/>
              <w:rPr>
                <w:rFonts w:eastAsia="Times New Roman" w:cs="Times New Roman"/>
                <w:color w:val="000000"/>
                <w:szCs w:val="24"/>
              </w:rPr>
            </w:pPr>
            <w:r w:rsidRPr="00D22721">
              <w:rPr>
                <w:rFonts w:eastAsia="Times New Roman" w:cs="Times New Roman"/>
                <w:color w:val="000000"/>
                <w:szCs w:val="24"/>
              </w:rPr>
              <w:t>3.14</w:t>
            </w:r>
          </w:p>
        </w:tc>
      </w:tr>
      <w:tr w:rsidR="00DF0B09" w:rsidRPr="00D22721" w:rsidTr="005243B1">
        <w:trPr>
          <w:trHeight w:val="312"/>
          <w:jc w:val="center"/>
        </w:trPr>
        <w:tc>
          <w:tcPr>
            <w:tcW w:w="1300" w:type="dxa"/>
            <w:tcBorders>
              <w:top w:val="nil"/>
              <w:left w:val="nil"/>
              <w:bottom w:val="nil"/>
              <w:right w:val="double" w:sz="6" w:space="0" w:color="auto"/>
            </w:tcBorders>
            <w:shd w:val="clear" w:color="auto" w:fill="auto"/>
            <w:noWrap/>
            <w:vAlign w:val="center"/>
            <w:hideMark/>
          </w:tcPr>
          <w:p w:rsidR="00DF0B09" w:rsidRPr="00D22721" w:rsidRDefault="00DF0B09" w:rsidP="005243B1">
            <w:pPr>
              <w:spacing w:after="0" w:line="240" w:lineRule="auto"/>
              <w:jc w:val="center"/>
              <w:rPr>
                <w:rFonts w:eastAsia="Times New Roman" w:cs="Times New Roman"/>
                <w:color w:val="000000"/>
                <w:szCs w:val="24"/>
              </w:rPr>
            </w:pPr>
            <w:r w:rsidRPr="00D22721">
              <w:rPr>
                <w:rFonts w:eastAsia="Times New Roman" w:cs="Times New Roman"/>
                <w:color w:val="000000"/>
                <w:szCs w:val="24"/>
              </w:rPr>
              <w:t>R=butyl</w:t>
            </w:r>
          </w:p>
        </w:tc>
        <w:tc>
          <w:tcPr>
            <w:tcW w:w="1153" w:type="dxa"/>
            <w:tcBorders>
              <w:top w:val="nil"/>
              <w:left w:val="nil"/>
              <w:bottom w:val="nil"/>
              <w:right w:val="nil"/>
            </w:tcBorders>
            <w:shd w:val="clear" w:color="auto" w:fill="auto"/>
            <w:noWrap/>
            <w:vAlign w:val="center"/>
            <w:hideMark/>
          </w:tcPr>
          <w:p w:rsidR="00DF0B09" w:rsidRPr="00D22721" w:rsidRDefault="00DF0B09" w:rsidP="005243B1">
            <w:pPr>
              <w:spacing w:after="0" w:line="240" w:lineRule="auto"/>
              <w:jc w:val="center"/>
              <w:rPr>
                <w:rFonts w:eastAsia="Times New Roman" w:cs="Times New Roman"/>
                <w:color w:val="000000"/>
                <w:szCs w:val="24"/>
              </w:rPr>
            </w:pPr>
            <w:r w:rsidRPr="00D22721">
              <w:rPr>
                <w:rFonts w:eastAsia="Times New Roman" w:cs="Times New Roman"/>
                <w:color w:val="000000"/>
                <w:szCs w:val="24"/>
              </w:rPr>
              <w:t>3.22</w:t>
            </w:r>
          </w:p>
        </w:tc>
        <w:tc>
          <w:tcPr>
            <w:tcW w:w="947" w:type="dxa"/>
            <w:tcBorders>
              <w:top w:val="nil"/>
              <w:left w:val="nil"/>
              <w:bottom w:val="nil"/>
              <w:right w:val="nil"/>
            </w:tcBorders>
            <w:shd w:val="clear" w:color="auto" w:fill="auto"/>
            <w:noWrap/>
            <w:vAlign w:val="center"/>
            <w:hideMark/>
          </w:tcPr>
          <w:p w:rsidR="00DF0B09" w:rsidRPr="00D22721" w:rsidRDefault="00DF0B09" w:rsidP="005243B1">
            <w:pPr>
              <w:spacing w:after="0" w:line="240" w:lineRule="auto"/>
              <w:jc w:val="center"/>
              <w:rPr>
                <w:rFonts w:eastAsia="Times New Roman" w:cs="Times New Roman"/>
                <w:color w:val="000000"/>
                <w:szCs w:val="24"/>
              </w:rPr>
            </w:pPr>
            <w:r w:rsidRPr="00D22721">
              <w:rPr>
                <w:rFonts w:eastAsia="Times New Roman" w:cs="Times New Roman"/>
                <w:color w:val="000000"/>
                <w:szCs w:val="24"/>
              </w:rPr>
              <w:t>2.67</w:t>
            </w:r>
          </w:p>
        </w:tc>
        <w:tc>
          <w:tcPr>
            <w:tcW w:w="1087" w:type="dxa"/>
            <w:tcBorders>
              <w:top w:val="nil"/>
              <w:left w:val="nil"/>
              <w:bottom w:val="nil"/>
              <w:right w:val="nil"/>
            </w:tcBorders>
            <w:shd w:val="clear" w:color="auto" w:fill="auto"/>
            <w:noWrap/>
            <w:vAlign w:val="center"/>
            <w:hideMark/>
          </w:tcPr>
          <w:p w:rsidR="00DF0B09" w:rsidRPr="00D22721" w:rsidRDefault="00DF0B09" w:rsidP="005243B1">
            <w:pPr>
              <w:spacing w:after="0" w:line="240" w:lineRule="auto"/>
              <w:jc w:val="center"/>
              <w:rPr>
                <w:rFonts w:eastAsia="Times New Roman" w:cs="Times New Roman"/>
                <w:color w:val="000000"/>
                <w:szCs w:val="24"/>
              </w:rPr>
            </w:pPr>
            <w:r w:rsidRPr="00D22721">
              <w:rPr>
                <w:rFonts w:eastAsia="Times New Roman" w:cs="Times New Roman"/>
                <w:color w:val="000000"/>
                <w:szCs w:val="24"/>
              </w:rPr>
              <w:t>3.10</w:t>
            </w:r>
          </w:p>
        </w:tc>
        <w:tc>
          <w:tcPr>
            <w:tcW w:w="893" w:type="dxa"/>
            <w:tcBorders>
              <w:top w:val="nil"/>
              <w:left w:val="nil"/>
              <w:bottom w:val="nil"/>
              <w:right w:val="nil"/>
            </w:tcBorders>
            <w:shd w:val="clear" w:color="auto" w:fill="auto"/>
            <w:noWrap/>
            <w:vAlign w:val="center"/>
            <w:hideMark/>
          </w:tcPr>
          <w:p w:rsidR="00DF0B09" w:rsidRPr="00D22721" w:rsidRDefault="00DF0B09" w:rsidP="005243B1">
            <w:pPr>
              <w:spacing w:after="0" w:line="240" w:lineRule="auto"/>
              <w:jc w:val="center"/>
              <w:rPr>
                <w:rFonts w:eastAsia="Times New Roman" w:cs="Times New Roman"/>
                <w:color w:val="000000"/>
                <w:szCs w:val="24"/>
              </w:rPr>
            </w:pPr>
            <w:r w:rsidRPr="00D22721">
              <w:rPr>
                <w:rFonts w:eastAsia="Times New Roman" w:cs="Times New Roman"/>
                <w:color w:val="000000"/>
                <w:szCs w:val="24"/>
              </w:rPr>
              <w:t>3.01</w:t>
            </w:r>
          </w:p>
        </w:tc>
      </w:tr>
    </w:tbl>
    <w:p w:rsidR="00DF0B09" w:rsidRDefault="00DF0B09" w:rsidP="00DF0B09">
      <w:pPr>
        <w:spacing w:line="480" w:lineRule="auto"/>
        <w:jc w:val="both"/>
        <w:rPr>
          <w:b/>
        </w:rPr>
      </w:pPr>
    </w:p>
    <w:p w:rsidR="00DF0B09" w:rsidRDefault="00DF0B09" w:rsidP="00DF0B09">
      <w:pPr>
        <w:spacing w:line="480" w:lineRule="auto"/>
        <w:jc w:val="both"/>
      </w:pPr>
      <w:r>
        <w:rPr>
          <w:b/>
        </w:rPr>
        <w:t>Table 1</w:t>
      </w:r>
      <w:r w:rsidRPr="00DA77FD">
        <w:rPr>
          <w:b/>
        </w:rPr>
        <w:t xml:space="preserve">: </w:t>
      </w:r>
      <w:r w:rsidRPr="00D43960">
        <w:t>PCM-</w:t>
      </w:r>
      <w:r>
        <w:t>DFT adiabatic electron affinities (in eV) for each of the compounds in the present study.</w:t>
      </w:r>
    </w:p>
    <w:p w:rsidR="001A2B9D" w:rsidRDefault="001A2B9D" w:rsidP="00DF0B09">
      <w:pPr>
        <w:spacing w:line="480" w:lineRule="auto"/>
        <w:jc w:val="both"/>
      </w:pPr>
    </w:p>
    <w:p w:rsidR="00D946CD" w:rsidRDefault="005615D8" w:rsidP="00D946CD">
      <w:pPr>
        <w:spacing w:line="480" w:lineRule="auto"/>
        <w:jc w:val="both"/>
      </w:pPr>
      <w:r>
        <w:tab/>
        <w:t xml:space="preserve">Figure 4 shows the spectroelectrochemical measurements of </w:t>
      </w:r>
      <w:r w:rsidR="00B85421">
        <w:t>1,4- and 1,3- PBBs</w:t>
      </w:r>
      <w:r>
        <w:t xml:space="preserve"> with butyl R-groups (</w:t>
      </w:r>
      <w:r w:rsidRPr="005615D8">
        <w:rPr>
          <w:highlight w:val="yellow"/>
        </w:rPr>
        <w:t xml:space="preserve">I plan to do a similar analysis with other R-groups, but I am waiting for Tom to get the data to me…I have been waiting </w:t>
      </w:r>
      <w:r w:rsidR="00CC36EB">
        <w:rPr>
          <w:highlight w:val="yellow"/>
        </w:rPr>
        <w:t xml:space="preserve">for </w:t>
      </w:r>
      <w:r w:rsidRPr="005615D8">
        <w:rPr>
          <w:highlight w:val="yellow"/>
        </w:rPr>
        <w:t xml:space="preserve">a </w:t>
      </w:r>
      <w:r w:rsidRPr="00CC36EB">
        <w:rPr>
          <w:highlight w:val="yellow"/>
        </w:rPr>
        <w:t>while</w:t>
      </w:r>
      <w:r w:rsidR="00CC36EB" w:rsidRPr="00CC36EB">
        <w:rPr>
          <w:highlight w:val="yellow"/>
        </w:rPr>
        <w:t xml:space="preserve"> with no response</w:t>
      </w:r>
      <w:r>
        <w:t>).  Plotted alon</w:t>
      </w:r>
      <w:r w:rsidR="00D53322">
        <w:t>g</w:t>
      </w:r>
      <w:r>
        <w:t xml:space="preserve"> with these measurements are Gaussian fits to the first ten excited states in the TD-CAM-B3LYP </w:t>
      </w:r>
      <w:r w:rsidR="00D200F2">
        <w:t xml:space="preserve">excitation </w:t>
      </w:r>
      <w:r>
        <w:t xml:space="preserve">spectrum.  The spectrum for the </w:t>
      </w:r>
      <w:r w:rsidR="00620E22">
        <w:t>1,4-</w:t>
      </w:r>
      <w:r>
        <w:t xml:space="preserve"> </w:t>
      </w:r>
      <w:r w:rsidR="00D53322">
        <w:t>system exhibits a weak peak for the cation at 300 nm, with a stronger peak for the neutral molecule at 330 nm at open circuit voltage.  When the applied potential is increased these peaks are slowly eliminated as the dication is formed.  Note that the cation</w:t>
      </w:r>
      <w:r w:rsidR="001A1342">
        <w:t>ic</w:t>
      </w:r>
      <w:r w:rsidR="00D53322">
        <w:t xml:space="preserve"> and neutral peaks are almost indistinguishable for the </w:t>
      </w:r>
      <w:r w:rsidR="00620E22">
        <w:t>1,4-</w:t>
      </w:r>
      <w:r w:rsidR="00D53322">
        <w:t xml:space="preserve"> butyl-substituted system; this result demonstrates the advantage of a spectroelecrochemical analysis over CV analysis, in which </w:t>
      </w:r>
      <w:r w:rsidR="00D53322">
        <w:lastRenderedPageBreak/>
        <w:t>the peaks were indistinguishable</w:t>
      </w:r>
      <w:r w:rsidR="00F814DE">
        <w:t xml:space="preserve"> at slow sweeping rates</w:t>
      </w:r>
      <w:r w:rsidR="00D53322">
        <w:t>.</w:t>
      </w:r>
      <w:r w:rsidR="00D946CD" w:rsidRPr="00D946CD">
        <w:t xml:space="preserve"> </w:t>
      </w:r>
      <w:r w:rsidR="00D946CD">
        <w:t xml:space="preserve">The </w:t>
      </w:r>
      <w:r w:rsidR="004949C9">
        <w:t>1,3-</w:t>
      </w:r>
      <w:r w:rsidR="00D946CD">
        <w:t xml:space="preserve"> butyl-substituted molecule exhibits distinct absorption peaks at different applied potentials for the cation</w:t>
      </w:r>
      <w:r w:rsidR="00BC7156">
        <w:t>ic</w:t>
      </w:r>
      <w:r w:rsidR="00D946CD">
        <w:t xml:space="preserve"> and neutral molecule.  In this case there is no question that the reduction mechanism is step-wise.  </w:t>
      </w:r>
    </w:p>
    <w:p w:rsidR="005615D8" w:rsidRPr="00DA77FD" w:rsidRDefault="005615D8" w:rsidP="005615D8">
      <w:pPr>
        <w:spacing w:line="480" w:lineRule="auto"/>
        <w:jc w:val="center"/>
      </w:pPr>
      <w:r>
        <w:rPr>
          <w:noProof/>
        </w:rPr>
        <w:drawing>
          <wp:inline distT="0" distB="0" distL="0" distR="0" wp14:anchorId="40CDAB1A" wp14:editId="2D29E0FC">
            <wp:extent cx="5920467" cy="2033131"/>
            <wp:effectExtent l="0" t="0" r="4445"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965955" cy="2048752"/>
                    </a:xfrm>
                    <a:prstGeom prst="rect">
                      <a:avLst/>
                    </a:prstGeom>
                    <a:noFill/>
                  </pic:spPr>
                </pic:pic>
              </a:graphicData>
            </a:graphic>
          </wp:inline>
        </w:drawing>
      </w:r>
    </w:p>
    <w:p w:rsidR="005615D8" w:rsidRDefault="005615D8" w:rsidP="005615D8">
      <w:pPr>
        <w:spacing w:line="480" w:lineRule="auto"/>
        <w:jc w:val="both"/>
      </w:pPr>
      <w:r w:rsidRPr="005E11C6">
        <w:rPr>
          <w:b/>
        </w:rPr>
        <w:t>Figure 4:</w:t>
      </w:r>
      <w:r>
        <w:t xml:space="preserve"> Spectroelectrochemistry data is presented for 1,4- (A) and 1,3- (B) </w:t>
      </w:r>
      <w:r w:rsidR="0081007C">
        <w:t>PBBs</w:t>
      </w:r>
      <w:r>
        <w:t xml:space="preserve"> with butyl R-groups.  The legend for absorption curves at different applied potentials is shown at the right, where the units are mV.  Overlaid on this data are Gaussian fits to the first ten excited states in the TD-CAM-B3LYP spectrum of the same molecules</w:t>
      </w:r>
      <w:r w:rsidR="0081007C">
        <w:t xml:space="preserve"> for each reduction state</w:t>
      </w:r>
      <w:r>
        <w:t xml:space="preserve">.  Note that </w:t>
      </w:r>
      <w:r w:rsidR="0081007C">
        <w:t xml:space="preserve">spectroelecrochemical </w:t>
      </w:r>
      <w:r>
        <w:t>absorption peaks due to the dication occur at lower wavelengths than are presented here, so that the spectra primarily illustrate the appearance of cationic and neutral peaks.</w:t>
      </w:r>
    </w:p>
    <w:p w:rsidR="001A1342" w:rsidRDefault="001A1342" w:rsidP="00DF0B09">
      <w:pPr>
        <w:spacing w:line="480" w:lineRule="auto"/>
        <w:jc w:val="both"/>
      </w:pPr>
    </w:p>
    <w:p w:rsidR="009A6F34" w:rsidRDefault="001A1342" w:rsidP="00DF0B09">
      <w:pPr>
        <w:spacing w:line="480" w:lineRule="auto"/>
        <w:jc w:val="both"/>
      </w:pPr>
      <w:r>
        <w:tab/>
        <w:t xml:space="preserve">Although the TD-DFT excitation energies are significantly </w:t>
      </w:r>
      <w:r w:rsidR="00D40D41">
        <w:t>in error</w:t>
      </w:r>
      <w:r>
        <w:t xml:space="preserve"> </w:t>
      </w:r>
      <w:r w:rsidR="00D40D41">
        <w:t xml:space="preserve">in comparison with spectroelectrochemical peaks for </w:t>
      </w:r>
      <w:r w:rsidR="002169D1">
        <w:t>butyl-substituted systems</w:t>
      </w:r>
      <w:r>
        <w:t xml:space="preserve">, the </w:t>
      </w:r>
      <w:r w:rsidR="002169D1">
        <w:t xml:space="preserve">relative absorptions and positions of the largest peaks in the TD-DFT spectrum aid in the interpretation of the spectroelectrochemical data.  Note the agreement between the ratio of absorption peak heights for the cationic and neutral molecules using spectroelectrochemical and TD-DFT approaches in the </w:t>
      </w:r>
      <w:r w:rsidR="008D5EE5">
        <w:t xml:space="preserve">1,3- butyl-substituted </w:t>
      </w:r>
      <w:r w:rsidR="008D5EE5">
        <w:lastRenderedPageBreak/>
        <w:t>molecule</w:t>
      </w:r>
      <w:r w:rsidR="002169D1">
        <w:t xml:space="preserve"> (Figure 4B).  </w:t>
      </w:r>
      <w:r w:rsidR="008D5EE5">
        <w:t>T</w:t>
      </w:r>
      <w:r w:rsidR="002169D1">
        <w:t>he ratio between these peak heights is 2.1 in spectroelectrochemical measurements and 1.8</w:t>
      </w:r>
      <w:r w:rsidR="009A6F34">
        <w:t xml:space="preserve"> in TD-DFT measurements.</w:t>
      </w:r>
    </w:p>
    <w:p w:rsidR="00DF0B09" w:rsidRDefault="009A6F34" w:rsidP="00DF0B09">
      <w:pPr>
        <w:spacing w:line="480" w:lineRule="auto"/>
        <w:jc w:val="both"/>
      </w:pPr>
      <w:r>
        <w:tab/>
        <w:t xml:space="preserve">We now return to the question at hand: does the two-electron reduction of 1,4- </w:t>
      </w:r>
      <w:r w:rsidR="00E6669A">
        <w:t>PBBs</w:t>
      </w:r>
      <w:r>
        <w:t xml:space="preserve"> occur in a single step or step-wise?  Comparison of the TD-DFT excitation peak heights and </w:t>
      </w:r>
      <w:r w:rsidR="00E6669A">
        <w:t xml:space="preserve">state </w:t>
      </w:r>
      <w:r>
        <w:t xml:space="preserve">ordering with spectroelectrochemical data suggest that the small shoulder in the absorption spectrum of the </w:t>
      </w:r>
      <w:r w:rsidR="00E6669A">
        <w:t>1,4- butyl-substituted molecule</w:t>
      </w:r>
      <w:r>
        <w:t xml:space="preserve"> at </w:t>
      </w:r>
      <w:r w:rsidR="005F0361">
        <w:t xml:space="preserve">300 nm is the radical cation, but the data is inconclusive.  </w:t>
      </w:r>
      <w:r w:rsidR="000E6B9E">
        <w:t>Spectroelectrochemical data for phenyl-substituted 1,4- PBBs would aid in answering this question, and is shown in Figure 5</w:t>
      </w:r>
      <w:r w:rsidR="00093AFA">
        <w:t xml:space="preserve">.  Note that in this spectrum there is no question about the presence of </w:t>
      </w:r>
      <w:r w:rsidR="00EB551F">
        <w:t>a radical cationic peak at 520 nm, whereas the neutral absorption spectrum has its maximum at 600 nm.</w:t>
      </w:r>
      <w:r w:rsidR="00F44069">
        <w:t xml:space="preserve">  The overlap between the</w:t>
      </w:r>
      <w:r w:rsidR="008C407B">
        <w:t>se</w:t>
      </w:r>
      <w:r w:rsidR="00F44069">
        <w:t xml:space="preserve"> spectral peaks with different applied potentials suggests that the energies of the first and second reduction are indeed comparable, but not identical.  This is consistent with the DFT adiabatic electron </w:t>
      </w:r>
      <w:r w:rsidR="00405E0C">
        <w:t>affinit</w:t>
      </w:r>
      <w:r w:rsidR="003432A6">
        <w:t>i</w:t>
      </w:r>
      <w:r w:rsidR="00405E0C">
        <w:t>es</w:t>
      </w:r>
      <w:r w:rsidR="00F44069">
        <w:t xml:space="preserve"> presented in Table 1.  </w:t>
      </w:r>
    </w:p>
    <w:p w:rsidR="0006276D" w:rsidRDefault="005F0361" w:rsidP="0006276D">
      <w:pPr>
        <w:spacing w:line="480" w:lineRule="auto"/>
        <w:jc w:val="center"/>
        <w:rPr>
          <w:b/>
        </w:rPr>
      </w:pPr>
      <w:r>
        <w:rPr>
          <w:b/>
          <w:noProof/>
        </w:rPr>
        <w:drawing>
          <wp:inline distT="0" distB="0" distL="0" distR="0" wp14:anchorId="0D2E17E3" wp14:editId="3C57175D">
            <wp:extent cx="3221048" cy="2667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henylparaspecechem.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251305" cy="2692053"/>
                    </a:xfrm>
                    <a:prstGeom prst="rect">
                      <a:avLst/>
                    </a:prstGeom>
                  </pic:spPr>
                </pic:pic>
              </a:graphicData>
            </a:graphic>
          </wp:inline>
        </w:drawing>
      </w:r>
    </w:p>
    <w:p w:rsidR="005F0361" w:rsidRPr="009877FB" w:rsidRDefault="005F0361" w:rsidP="0006276D">
      <w:pPr>
        <w:spacing w:line="480" w:lineRule="auto"/>
        <w:jc w:val="both"/>
      </w:pPr>
      <w:r>
        <w:rPr>
          <w:b/>
        </w:rPr>
        <w:t xml:space="preserve">Figure 5: </w:t>
      </w:r>
      <w:r>
        <w:t>Spectroelectrochemi</w:t>
      </w:r>
      <w:r w:rsidR="00E561BA">
        <w:t>cal</w:t>
      </w:r>
      <w:r>
        <w:t xml:space="preserve"> data is shown for 1,4- phenylene-bridged bispyridinium</w:t>
      </w:r>
      <w:r w:rsidR="00E561BA">
        <w:t>s</w:t>
      </w:r>
      <w:r>
        <w:t>.  Note the presence of a radical cation</w:t>
      </w:r>
      <w:r w:rsidR="00E561BA">
        <w:t>ic</w:t>
      </w:r>
      <w:r>
        <w:t xml:space="preserve"> peak in the spectrum.</w:t>
      </w:r>
      <w:r w:rsidR="00F230D3">
        <w:t xml:space="preserve"> (</w:t>
      </w:r>
      <w:bookmarkStart w:id="0" w:name="_GoBack"/>
      <w:bookmarkEnd w:id="0"/>
      <w:r w:rsidR="00F230D3" w:rsidRPr="00F230D3">
        <w:rPr>
          <w:highlight w:val="yellow"/>
        </w:rPr>
        <w:t>Again, I need data from Tom in order to make a better version of this figure</w:t>
      </w:r>
      <w:r w:rsidR="00F230D3">
        <w:t>).</w:t>
      </w:r>
    </w:p>
    <w:p w:rsidR="00CA59A7" w:rsidRDefault="00EF3D20" w:rsidP="00CA59A7">
      <w:pPr>
        <w:spacing w:line="480" w:lineRule="auto"/>
        <w:jc w:val="both"/>
      </w:pPr>
      <w:r>
        <w:lastRenderedPageBreak/>
        <w:tab/>
        <w:t xml:space="preserve">Figures 6-8 show the natural transition orbitals for the lowest </w:t>
      </w:r>
      <w:r w:rsidR="00154239">
        <w:t xml:space="preserve">energy </w:t>
      </w:r>
      <w:r>
        <w:t xml:space="preserve">bright excitation in the native (dication), cation, and neutral states for each molecule.  </w:t>
      </w:r>
      <w:r w:rsidR="00985AAC">
        <w:t xml:space="preserve">Note that in all 1,4- </w:t>
      </w:r>
      <w:r w:rsidR="00143B2A">
        <w:t>PBBs</w:t>
      </w:r>
      <w:r w:rsidR="00985AAC">
        <w:t xml:space="preserve"> (Figure 6), the lowest bright cationic and neutral excitations involve the s</w:t>
      </w:r>
      <w:r w:rsidR="00143B2A">
        <w:t>ame particle-</w:t>
      </w:r>
      <w:r w:rsidR="00CA59A7">
        <w:t xml:space="preserve">hole pairs, where the particle orbital is a </w:t>
      </w:r>
      <w:r w:rsidR="00CA59A7">
        <w:rPr>
          <w:rFonts w:cs="Times New Roman"/>
        </w:rPr>
        <w:t>π</w:t>
      </w:r>
      <w:r w:rsidR="00CA59A7">
        <w:t xml:space="preserve">-type orbital centered on the phenylene-bridged bispyridinium base, and the hole orbitals is a </w:t>
      </w:r>
      <w:r w:rsidR="00CA59A7">
        <w:rPr>
          <w:rFonts w:cs="Times New Roman"/>
        </w:rPr>
        <w:t>π*</w:t>
      </w:r>
      <w:r w:rsidR="00CA59A7">
        <w:t xml:space="preserve">-type orbital also centered on the bridge.  The ten lowest energy excitation energies and oscillator strengths for these </w:t>
      </w:r>
      <w:r w:rsidR="00E579A6">
        <w:t>PBBs</w:t>
      </w:r>
      <w:r w:rsidR="00CA59A7">
        <w:t xml:space="preserve"> are listed in Tables 2-5.  Quantitative agreement is not observed when comparing TD-CAM-B3LYP and experimentally gathered cationic and neutral excitation energies.  As noted previously, however, comparing the ratio of the oscillator strengths of these states with spectroelectrochemical </w:t>
      </w:r>
      <w:r w:rsidR="002431E1">
        <w:t xml:space="preserve">peak </w:t>
      </w:r>
      <w:r w:rsidR="00CA59A7">
        <w:t xml:space="preserve">heights suggests that the TD-DFT excitation spectrum is qualitatively correct, by which we mean that it predicts the correct energetic ordering </w:t>
      </w:r>
      <w:r w:rsidR="002431E1">
        <w:t>of the states</w:t>
      </w:r>
      <w:r w:rsidR="003432A6">
        <w:t xml:space="preserve"> that are</w:t>
      </w:r>
      <w:r w:rsidR="002431E1">
        <w:t xml:space="preserve"> relevant to the reduction mechanism, </w:t>
      </w:r>
      <w:r w:rsidR="00CA59A7">
        <w:t xml:space="preserve">and </w:t>
      </w:r>
      <w:r w:rsidR="002431E1">
        <w:t>qualitatively correct</w:t>
      </w:r>
      <w:r w:rsidR="00CA59A7">
        <w:t xml:space="preserve"> absorption </w:t>
      </w:r>
      <w:r w:rsidR="002431E1">
        <w:t>features</w:t>
      </w:r>
      <w:r w:rsidR="00CA59A7">
        <w:t xml:space="preserve"> for the</w:t>
      </w:r>
      <w:r w:rsidR="00EB3CC9">
        <w:t>ir</w:t>
      </w:r>
      <w:r w:rsidR="00CA59A7">
        <w:t xml:space="preserve"> lowest bright excitations. </w:t>
      </w:r>
    </w:p>
    <w:p w:rsidR="006E5511" w:rsidRPr="00CA59A7" w:rsidRDefault="006E5511" w:rsidP="006E5511">
      <w:pPr>
        <w:spacing w:line="480" w:lineRule="auto"/>
        <w:ind w:firstLine="720"/>
        <w:jc w:val="both"/>
        <w:sectPr w:rsidR="006E5511" w:rsidRPr="00CA59A7">
          <w:footerReference w:type="default" r:id="rId15"/>
          <w:pgSz w:w="12240" w:h="15840"/>
          <w:pgMar w:top="1440" w:right="1440" w:bottom="1440" w:left="1440" w:header="720" w:footer="720" w:gutter="0"/>
          <w:cols w:space="720"/>
          <w:docGrid w:linePitch="360"/>
        </w:sectPr>
      </w:pPr>
      <w:r>
        <w:t>Figures 7 and 8 show the NTOs for the two lowest energy bright excitations in the meta-substituted compounds.  Note that in most cases these two states involve particle-hole pairs that are localized on individual polyarylpyridiniums (R for one state and R’ for the other).  While one might expect the two lowest excitations in the meta-substituted compounds to be nearly degenerate in energy in the case of the cation, with similar oscillator strengths, TD-DFT predicts a gap of almost 1 eV between the lowest bright states in all of the cationic systems.  The first bright cationic excitation is D</w:t>
      </w:r>
      <w:r>
        <w:rPr>
          <w:vertAlign w:val="subscript"/>
        </w:rPr>
        <w:t>1</w:t>
      </w:r>
      <w:r>
        <w:t>, and the second bright state is the D</w:t>
      </w:r>
      <w:r>
        <w:rPr>
          <w:vertAlign w:val="subscript"/>
        </w:rPr>
        <w:t>3</w:t>
      </w:r>
      <w:r>
        <w:t>.  Comparison of the NTOs for the D</w:t>
      </w:r>
      <w:r>
        <w:rPr>
          <w:vertAlign w:val="subscript"/>
        </w:rPr>
        <w:t>1</w:t>
      </w:r>
      <w:r>
        <w:t xml:space="preserve"> state show that the lowest energy excitation is a charge transfer excitation. The chemically unintuitive, and ultimately incorrect, description of the cationic excited state character and order in Tables 4</w:t>
      </w:r>
      <w:r w:rsidR="00593ADE" w:rsidRPr="00593ADE">
        <w:t xml:space="preserve"> </w:t>
      </w:r>
      <w:r w:rsidR="00593ADE">
        <w:t>and 5 illustrates a well-known failing of TD-DFT in the description of charge transfer excited states</w:t>
      </w:r>
      <w:r w:rsidR="00593ADE">
        <w:fldChar w:fldCharType="begin">
          <w:fldData xml:space="preserve">PEVuZE5vdGU+PENpdGU+PEF1dGhvcj5EcmV1dzwvQXV0aG9yPjxZZWFyPjIwMDQ8L1llYXI+PFJl
Y051bT4zMjI8L1JlY051bT48RGlzcGxheVRleHQ+WzIzLCAyNF08L0Rpc3BsYXlUZXh0PjxyZWNv
cmQ+PHJlYy1udW1iZXI+MzIyPC9yZWMtbnVtYmVyPjxmb3JlaWduLWtleXM+PGtleSBhcHA9IkVO
IiBkYi1pZD0iMjkycHNkdDI0ZXdmYXVlMHYyMnBmYXJ1MHc1d3Nmd3hzNXNwIj4zMjI8L2tleT48
a2V5IGFwcD0iRU5XZWIiIGRiLWlkPSJVRTVBV1FydHFpUUFBRE5TNTFFIj40NTY8L2tleT48L2Zv
cmVpZ24ta2V5cz48cmVmLXR5cGUgbmFtZT0iSm91cm5hbCBBcnRpY2xlIj4xNzwvcmVmLXR5cGU+
PGNvbnRyaWJ1dG9ycz48YXV0aG9ycz48YXV0aG9yPkRyZXV3LCBBLjwvYXV0aG9yPjxhdXRob3I+
SGVhZC1Hb3Jkb24sIE0uPC9hdXRob3I+PC9hdXRob3JzPjwvY29udHJpYnV0b3JzPjx0aXRsZXM+
PHRpdGxlPkZhaWx1cmUgb2YgdGltZS1kZXBlbmRlbnQgZGVuc2l0eSBmdW5jdGlvbmFsIHRoZW9y
eSBmb3IgbG9uZy1yYW5nZSBjaGFyZ2UtdHJhbnNmZXIgZXhjaXRlZCBzdGF0ZXM6IFRoZSB6aW5j
YmFjdGVyaW9jaGxvcmluLWJhY3RlcmxvY2hsb3JpbiBhbmQgYmFjdGVyaW9jaGxvcm9waHlsbC1z
cGhlcm9pZGVuZSBjb21wbGV4ZXM8L3RpdGxlPjxzZWNvbmRhcnktdGl0bGU+Sm91cm5hbCBvZiB0
aGUgQW1lcmljYW4gQ2hlbWljYWwgU29jaWV0eTwvc2Vjb25kYXJ5LXRpdGxlPjwvdGl0bGVzPjxw
ZXJpb2RpY2FsPjxmdWxsLXRpdGxlPkpvdXJuYWwgb2YgdGhlIEFtZXJpY2FuIENoZW1pY2FsIFNv
Y2lldHk8L2Z1bGwtdGl0bGU+PGFiYnItMT5KLiBBbS4gQ2hlbS4gU29jLjwvYWJici0xPjwvcGVy
aW9kaWNhbD48cGFnZXM+NDAwNy00MDE2PC9wYWdlcz48dm9sdW1lPjEyNjwvdm9sdW1lPjxudW1i
ZXI+MTI8L251bWJlcj48ZGF0ZXM+PHllYXI+MjAwNDwveWVhcj48cHViLWRhdGVzPjxkYXRlPk1h
cjwvZGF0ZT48L3B1Yi1kYXRlcz48L2RhdGVzPjxpc2JuPjAwMDItNzg2MzwvaXNibj48YWNjZXNz
aW9uLW51bT5XT1M6MDAwMjIwNDQwNDAwMDYyPC9hY2Nlc3Npb24tbnVtPjx1cmxzPjxyZWxhdGVk
LXVybHM+PHVybD4mbHQ7R28gdG8gSVNJJmd0OzovL1dPUzowMDAyMjA0NDA0MDAwNjI8L3VybD48
L3JlbGF0ZWQtdXJscz48L3VybHM+PGVsZWN0cm9uaWMtcmVzb3VyY2UtbnVtPjEwLjEwMjEvamEw
Mzk1NTZuPC9lbGVjdHJvbmljLXJlc291cmNlLW51bT48L3JlY29yZD48L0NpdGU+PENpdGU+PEF1
dGhvcj5Fcmlrc2VuPC9BdXRob3I+PFllYXI+MjAxMzwvWWVhcj48UmVjTnVtPjMyMTwvUmVjTnVt
PjxyZWNvcmQ+PHJlYy1udW1iZXI+MzIxPC9yZWMtbnVtYmVyPjxmb3JlaWduLWtleXM+PGtleSBh
cHA9IkVOIiBkYi1pZD0iMjkycHNkdDI0ZXdmYXVlMHYyMnBmYXJ1MHc1d3Nmd3hzNXNwIj4zMjE8
L2tleT48a2V5IGFwcD0iRU5XZWIiIGRiLWlkPSJVRTVBV1FydHFpUUFBRE5TNTFFIj40NTU8L2tl
eT48L2ZvcmVpZ24ta2V5cz48cmVmLXR5cGUgbmFtZT0iSm91cm5hbCBBcnRpY2xlIj4xNzwvcmVm
LXR5cGU+PGNvbnRyaWJ1dG9ycz48YXV0aG9ycz48YXV0aG9yPkVyaWtzZW4sIEouIEouPC9hdXRo
b3I+PGF1dGhvcj5TYXVlciwgUy4gUC4gQS48L2F1dGhvcj48YXV0aG9yPk1pa2tlbHNlbiwgSy4g
Vi48L2F1dGhvcj48YXV0aG9yPkNocmlzdGlhbnNlbiwgTy48L2F1dGhvcj48YXV0aG9yPkplbnNl
biwgSC4gSi4gQS48L2F1dGhvcj48YXV0aG9yPktvbmdzdGVkLCBKLjwvYXV0aG9yPjwvYXV0aG9y
cz48L2NvbnRyaWJ1dG9ycz48dGl0bGVzPjx0aXRsZT5GYWlsdXJlcyBvZiBURERGVCBpbiBkZXNj
cmliaW5nIHRoZSBsb3dlc3QgaW50cmFtb2xlY3VsYXIgY2hhcmdlLXRyYW5zZmVyIGV4Y2l0YXRp
b24gaW4gcGFyYS1uaXRyb2FuaWxpbmU8L3RpdGxlPjxzZWNvbmRhcnktdGl0bGU+TW9sZWN1bGFy
IFBoeXNpY3M8L3NlY29uZGFyeS10aXRsZT48L3RpdGxlcz48cGVyaW9kaWNhbD48ZnVsbC10aXRs
ZT5Nb2xlY3VsYXIgUGh5c2ljczwvZnVsbC10aXRsZT48YWJici0xPk1vbC4gUGh5cy48L2FiYnIt
MT48L3BlcmlvZGljYWw+PHBhZ2VzPjEyMzUtMTI0ODwvcGFnZXM+PHZvbHVtZT4xMTE8L3ZvbHVt
ZT48bnVtYmVyPjktMTE8L251bWJlcj48ZGF0ZXM+PHllYXI+MjAxMzwveWVhcj48cHViLWRhdGVz
PjxkYXRlPkp1bDwvZGF0ZT48L3B1Yi1kYXRlcz48L2RhdGVzPjxpc2JuPjAwMjYtODk3NjwvaXNi
bj48YWNjZXNzaW9uLW51bT5XT1M6MDAwMzIzNDA5NjAwMDE4PC9hY2Nlc3Npb24tbnVtPjx1cmxz
PjxyZWxhdGVkLXVybHM+PHVybD4mbHQ7R28gdG8gSVNJJmd0OzovL1dPUzowMDAzMjM0MDk2MDAw
MTg8L3VybD48L3JlbGF0ZWQtdXJscz48L3VybHM+PGVsZWN0cm9uaWMtcmVzb3VyY2UtbnVtPjEw
LjEwODAvMDAyNjg5NzYuMjAxMy43OTM4NDE8L2VsZWN0cm9uaWMtcmVzb3VyY2UtbnVtPjwvcmVj
b3JkPjwvQ2l0ZT48L0VuZE5vdGU+
</w:fldData>
        </w:fldChar>
      </w:r>
      <w:r w:rsidR="00593ADE">
        <w:instrText xml:space="preserve"> ADDIN EN.CITE </w:instrText>
      </w:r>
      <w:r w:rsidR="00593ADE">
        <w:fldChar w:fldCharType="begin">
          <w:fldData xml:space="preserve">PEVuZE5vdGU+PENpdGU+PEF1dGhvcj5EcmV1dzwvQXV0aG9yPjxZZWFyPjIwMDQ8L1llYXI+PFJl
Y051bT4zMjI8L1JlY051bT48RGlzcGxheVRleHQ+WzIzLCAyNF08L0Rpc3BsYXlUZXh0PjxyZWNv
cmQ+PHJlYy1udW1iZXI+MzIyPC9yZWMtbnVtYmVyPjxmb3JlaWduLWtleXM+PGtleSBhcHA9IkVO
IiBkYi1pZD0iMjkycHNkdDI0ZXdmYXVlMHYyMnBmYXJ1MHc1d3Nmd3hzNXNwIj4zMjI8L2tleT48
a2V5IGFwcD0iRU5XZWIiIGRiLWlkPSJVRTVBV1FydHFpUUFBRE5TNTFFIj40NTY8L2tleT48L2Zv
cmVpZ24ta2V5cz48cmVmLXR5cGUgbmFtZT0iSm91cm5hbCBBcnRpY2xlIj4xNzwvcmVmLXR5cGU+
PGNvbnRyaWJ1dG9ycz48YXV0aG9ycz48YXV0aG9yPkRyZXV3LCBBLjwvYXV0aG9yPjxhdXRob3I+
SGVhZC1Hb3Jkb24sIE0uPC9hdXRob3I+PC9hdXRob3JzPjwvY29udHJpYnV0b3JzPjx0aXRsZXM+
PHRpdGxlPkZhaWx1cmUgb2YgdGltZS1kZXBlbmRlbnQgZGVuc2l0eSBmdW5jdGlvbmFsIHRoZW9y
eSBmb3IgbG9uZy1yYW5nZSBjaGFyZ2UtdHJhbnNmZXIgZXhjaXRlZCBzdGF0ZXM6IFRoZSB6aW5j
YmFjdGVyaW9jaGxvcmluLWJhY3RlcmxvY2hsb3JpbiBhbmQgYmFjdGVyaW9jaGxvcm9waHlsbC1z
cGhlcm9pZGVuZSBjb21wbGV4ZXM8L3RpdGxlPjxzZWNvbmRhcnktdGl0bGU+Sm91cm5hbCBvZiB0
aGUgQW1lcmljYW4gQ2hlbWljYWwgU29jaWV0eTwvc2Vjb25kYXJ5LXRpdGxlPjwvdGl0bGVzPjxw
ZXJpb2RpY2FsPjxmdWxsLXRpdGxlPkpvdXJuYWwgb2YgdGhlIEFtZXJpY2FuIENoZW1pY2FsIFNv
Y2lldHk8L2Z1bGwtdGl0bGU+PGFiYnItMT5KLiBBbS4gQ2hlbS4gU29jLjwvYWJici0xPjwvcGVy
aW9kaWNhbD48cGFnZXM+NDAwNy00MDE2PC9wYWdlcz48dm9sdW1lPjEyNjwvdm9sdW1lPjxudW1i
ZXI+MTI8L251bWJlcj48ZGF0ZXM+PHllYXI+MjAwNDwveWVhcj48cHViLWRhdGVzPjxkYXRlPk1h
cjwvZGF0ZT48L3B1Yi1kYXRlcz48L2RhdGVzPjxpc2JuPjAwMDItNzg2MzwvaXNibj48YWNjZXNz
aW9uLW51bT5XT1M6MDAwMjIwNDQwNDAwMDYyPC9hY2Nlc3Npb24tbnVtPjx1cmxzPjxyZWxhdGVk
LXVybHM+PHVybD4mbHQ7R28gdG8gSVNJJmd0OzovL1dPUzowMDAyMjA0NDA0MDAwNjI8L3VybD48
L3JlbGF0ZWQtdXJscz48L3VybHM+PGVsZWN0cm9uaWMtcmVzb3VyY2UtbnVtPjEwLjEwMjEvamEw
Mzk1NTZuPC9lbGVjdHJvbmljLXJlc291cmNlLW51bT48L3JlY29yZD48L0NpdGU+PENpdGU+PEF1
dGhvcj5Fcmlrc2VuPC9BdXRob3I+PFllYXI+MjAxMzwvWWVhcj48UmVjTnVtPjMyMTwvUmVjTnVt
PjxyZWNvcmQ+PHJlYy1udW1iZXI+MzIxPC9yZWMtbnVtYmVyPjxmb3JlaWduLWtleXM+PGtleSBh
cHA9IkVOIiBkYi1pZD0iMjkycHNkdDI0ZXdmYXVlMHYyMnBmYXJ1MHc1d3Nmd3hzNXNwIj4zMjE8
L2tleT48a2V5IGFwcD0iRU5XZWIiIGRiLWlkPSJVRTVBV1FydHFpUUFBRE5TNTFFIj40NTU8L2tl
eT48L2ZvcmVpZ24ta2V5cz48cmVmLXR5cGUgbmFtZT0iSm91cm5hbCBBcnRpY2xlIj4xNzwvcmVm
LXR5cGU+PGNvbnRyaWJ1dG9ycz48YXV0aG9ycz48YXV0aG9yPkVyaWtzZW4sIEouIEouPC9hdXRo
b3I+PGF1dGhvcj5TYXVlciwgUy4gUC4gQS48L2F1dGhvcj48YXV0aG9yPk1pa2tlbHNlbiwgSy4g
Vi48L2F1dGhvcj48YXV0aG9yPkNocmlzdGlhbnNlbiwgTy48L2F1dGhvcj48YXV0aG9yPkplbnNl
biwgSC4gSi4gQS48L2F1dGhvcj48YXV0aG9yPktvbmdzdGVkLCBKLjwvYXV0aG9yPjwvYXV0aG9y
cz48L2NvbnRyaWJ1dG9ycz48dGl0bGVzPjx0aXRsZT5GYWlsdXJlcyBvZiBURERGVCBpbiBkZXNj
cmliaW5nIHRoZSBsb3dlc3QgaW50cmFtb2xlY3VsYXIgY2hhcmdlLXRyYW5zZmVyIGV4Y2l0YXRp
b24gaW4gcGFyYS1uaXRyb2FuaWxpbmU8L3RpdGxlPjxzZWNvbmRhcnktdGl0bGU+TW9sZWN1bGFy
IFBoeXNpY3M8L3NlY29uZGFyeS10aXRsZT48L3RpdGxlcz48cGVyaW9kaWNhbD48ZnVsbC10aXRs
ZT5Nb2xlY3VsYXIgUGh5c2ljczwvZnVsbC10aXRsZT48YWJici0xPk1vbC4gUGh5cy48L2FiYnIt
MT48L3BlcmlvZGljYWw+PHBhZ2VzPjEyMzUtMTI0ODwvcGFnZXM+PHZvbHVtZT4xMTE8L3ZvbHVt
ZT48bnVtYmVyPjktMTE8L251bWJlcj48ZGF0ZXM+PHllYXI+MjAxMzwveWVhcj48cHViLWRhdGVz
PjxkYXRlPkp1bDwvZGF0ZT48L3B1Yi1kYXRlcz48L2RhdGVzPjxpc2JuPjAwMjYtODk3NjwvaXNi
bj48YWNjZXNzaW9uLW51bT5XT1M6MDAwMzIzNDA5NjAwMDE4PC9hY2Nlc3Npb24tbnVtPjx1cmxz
PjxyZWxhdGVkLXVybHM+PHVybD4mbHQ7R28gdG8gSVNJJmd0OzovL1dPUzowMDAzMjM0MDk2MDAw
MTg8L3VybD48L3JlbGF0ZWQtdXJscz48L3VybHM+PGVsZWN0cm9uaWMtcmVzb3VyY2UtbnVtPjEw
LjEwODAvMDAyNjg5NzYuMjAxMy43OTM4NDE8L2VsZWN0cm9uaWMtcmVzb3VyY2UtbnVtPjwvcmVj
b3JkPjwvQ2l0ZT48L0VuZE5vdGU+
</w:fldData>
        </w:fldChar>
      </w:r>
      <w:r w:rsidR="00593ADE">
        <w:instrText xml:space="preserve"> ADDIN EN.CITE.DATA </w:instrText>
      </w:r>
      <w:r w:rsidR="00593ADE">
        <w:fldChar w:fldCharType="end"/>
      </w:r>
      <w:r w:rsidR="00593ADE">
        <w:fldChar w:fldCharType="separate"/>
      </w:r>
      <w:r w:rsidR="00593ADE">
        <w:rPr>
          <w:noProof/>
        </w:rPr>
        <w:t>[</w:t>
      </w:r>
      <w:hyperlink w:anchor="_ENREF_23" w:tooltip="Dreuw, 2004 #322" w:history="1">
        <w:r w:rsidR="00D045AF">
          <w:rPr>
            <w:noProof/>
          </w:rPr>
          <w:t>23</w:t>
        </w:r>
      </w:hyperlink>
      <w:r w:rsidR="00593ADE">
        <w:rPr>
          <w:noProof/>
        </w:rPr>
        <w:t xml:space="preserve">, </w:t>
      </w:r>
      <w:hyperlink w:anchor="_ENREF_24" w:tooltip="Eriksen, 2013 #321" w:history="1">
        <w:r w:rsidR="00D045AF">
          <w:rPr>
            <w:noProof/>
          </w:rPr>
          <w:t>24</w:t>
        </w:r>
      </w:hyperlink>
      <w:r w:rsidR="00593ADE">
        <w:rPr>
          <w:noProof/>
        </w:rPr>
        <w:t>]</w:t>
      </w:r>
      <w:r w:rsidR="00593ADE">
        <w:fldChar w:fldCharType="end"/>
      </w:r>
      <w:r w:rsidR="00593ADE">
        <w:t xml:space="preserve">, which results from self-interaction error in the exchange correlation functional.  </w:t>
      </w:r>
    </w:p>
    <w:p w:rsidR="00EF3D20" w:rsidRPr="00611C6C" w:rsidRDefault="00EF3D20" w:rsidP="00EF3D20">
      <w:pPr>
        <w:spacing w:line="480" w:lineRule="auto"/>
        <w:jc w:val="both"/>
        <w:rPr>
          <w:b/>
        </w:rPr>
      </w:pPr>
      <w:r>
        <w:rPr>
          <w:noProof/>
        </w:rPr>
        <w:lastRenderedPageBreak/>
        <w:drawing>
          <wp:inline distT="0" distB="0" distL="0" distR="0" wp14:anchorId="71850918" wp14:editId="17BAC114">
            <wp:extent cx="8050530" cy="5003980"/>
            <wp:effectExtent l="0" t="0" r="762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8067785" cy="5014705"/>
                    </a:xfrm>
                    <a:prstGeom prst="rect">
                      <a:avLst/>
                    </a:prstGeom>
                    <a:noFill/>
                  </pic:spPr>
                </pic:pic>
              </a:graphicData>
            </a:graphic>
          </wp:inline>
        </w:drawing>
      </w:r>
      <w:r>
        <w:rPr>
          <w:b/>
        </w:rPr>
        <w:t xml:space="preserve">Figure 6: </w:t>
      </w:r>
      <w:r>
        <w:t xml:space="preserve">Natural transition orbitals </w:t>
      </w:r>
      <w:r w:rsidR="007022C7">
        <w:t xml:space="preserve">(NTOs) </w:t>
      </w:r>
      <w:r>
        <w:t xml:space="preserve">are shown for </w:t>
      </w:r>
      <w:r w:rsidR="007022C7">
        <w:t xml:space="preserve">the lowest energy bright excitation in </w:t>
      </w:r>
      <w:r>
        <w:t>each of the 1,4- bridged compounds.  All dication excitations are from S</w:t>
      </w:r>
      <w:r>
        <w:rPr>
          <w:vertAlign w:val="subscript"/>
        </w:rPr>
        <w:t>0</w:t>
      </w:r>
      <w:r>
        <w:rPr>
          <w:rFonts w:cs="Times New Roman"/>
        </w:rPr>
        <w:t>→</w:t>
      </w:r>
      <w:r>
        <w:t>S</w:t>
      </w:r>
      <w:r>
        <w:rPr>
          <w:vertAlign w:val="subscript"/>
        </w:rPr>
        <w:t>1</w:t>
      </w:r>
      <w:r>
        <w:t>, all cation excitations are from D</w:t>
      </w:r>
      <w:r>
        <w:rPr>
          <w:vertAlign w:val="subscript"/>
        </w:rPr>
        <w:t>0</w:t>
      </w:r>
      <w:r>
        <w:rPr>
          <w:rFonts w:cs="Times New Roman"/>
        </w:rPr>
        <w:t>→</w:t>
      </w:r>
      <w:r>
        <w:t>D</w:t>
      </w:r>
      <w:r>
        <w:rPr>
          <w:vertAlign w:val="subscript"/>
        </w:rPr>
        <w:t>1</w:t>
      </w:r>
      <w:r>
        <w:t>, and all neutral excitations are from S</w:t>
      </w:r>
      <w:r>
        <w:rPr>
          <w:vertAlign w:val="subscript"/>
        </w:rPr>
        <w:t>0</w:t>
      </w:r>
      <w:r>
        <w:rPr>
          <w:rFonts w:cs="Times New Roman"/>
        </w:rPr>
        <w:t>→</w:t>
      </w:r>
      <w:r>
        <w:t>S</w:t>
      </w:r>
      <w:r>
        <w:rPr>
          <w:vertAlign w:val="subscript"/>
        </w:rPr>
        <w:t>1</w:t>
      </w:r>
      <w:r>
        <w:t>.</w:t>
      </w:r>
    </w:p>
    <w:p w:rsidR="00EF3D20" w:rsidRDefault="00EF3D20" w:rsidP="00EF3D20">
      <w:pPr>
        <w:spacing w:line="480" w:lineRule="auto"/>
        <w:jc w:val="center"/>
      </w:pPr>
      <w:r>
        <w:rPr>
          <w:noProof/>
        </w:rPr>
        <w:lastRenderedPageBreak/>
        <w:drawing>
          <wp:inline distT="0" distB="0" distL="0" distR="0" wp14:anchorId="728DCA58" wp14:editId="44988702">
            <wp:extent cx="6974114" cy="52044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012820" cy="5233345"/>
                    </a:xfrm>
                    <a:prstGeom prst="rect">
                      <a:avLst/>
                    </a:prstGeom>
                    <a:noFill/>
                  </pic:spPr>
                </pic:pic>
              </a:graphicData>
            </a:graphic>
          </wp:inline>
        </w:drawing>
      </w:r>
    </w:p>
    <w:p w:rsidR="00EF3D20" w:rsidRPr="00396314" w:rsidRDefault="00EF3D20" w:rsidP="00EF3D20">
      <w:pPr>
        <w:spacing w:line="480" w:lineRule="auto"/>
        <w:jc w:val="both"/>
      </w:pPr>
      <w:r>
        <w:rPr>
          <w:b/>
        </w:rPr>
        <w:t xml:space="preserve">Figure 7: </w:t>
      </w:r>
      <w:r w:rsidR="007022C7">
        <w:t>NTOs</w:t>
      </w:r>
      <w:r>
        <w:t xml:space="preserve"> are shown for the</w:t>
      </w:r>
      <w:r w:rsidR="009B3255">
        <w:t xml:space="preserve"> two</w:t>
      </w:r>
      <w:r>
        <w:t xml:space="preserve"> </w:t>
      </w:r>
      <w:r w:rsidR="007022C7">
        <w:t>lowe</w:t>
      </w:r>
      <w:r w:rsidR="001E66BA">
        <w:t>st energy bright excitations in the</w:t>
      </w:r>
      <w:r w:rsidR="007022C7">
        <w:t xml:space="preserve"> </w:t>
      </w:r>
      <w:r>
        <w:t>methylated and R=Phenyl 1,3- bridged molecules.</w:t>
      </w:r>
    </w:p>
    <w:p w:rsidR="00EF3D20" w:rsidRDefault="00EF3D20" w:rsidP="00EF3D20">
      <w:pPr>
        <w:spacing w:line="480" w:lineRule="auto"/>
        <w:jc w:val="center"/>
      </w:pPr>
      <w:r>
        <w:rPr>
          <w:noProof/>
        </w:rPr>
        <w:lastRenderedPageBreak/>
        <w:drawing>
          <wp:inline distT="0" distB="0" distL="0" distR="0" wp14:anchorId="2A802714" wp14:editId="1167EB75">
            <wp:extent cx="6994535" cy="52197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7006291" cy="5228473"/>
                    </a:xfrm>
                    <a:prstGeom prst="rect">
                      <a:avLst/>
                    </a:prstGeom>
                    <a:noFill/>
                  </pic:spPr>
                </pic:pic>
              </a:graphicData>
            </a:graphic>
          </wp:inline>
        </w:drawing>
      </w:r>
    </w:p>
    <w:p w:rsidR="00EF3D20" w:rsidRDefault="00EF3D20" w:rsidP="007B23A1">
      <w:pPr>
        <w:spacing w:line="480" w:lineRule="auto"/>
        <w:jc w:val="both"/>
        <w:sectPr w:rsidR="00EF3D20" w:rsidSect="00EF3D20">
          <w:pgSz w:w="15840" w:h="12240" w:orient="landscape"/>
          <w:pgMar w:top="1440" w:right="1440" w:bottom="1440" w:left="1440" w:header="720" w:footer="720" w:gutter="0"/>
          <w:cols w:space="720"/>
          <w:docGrid w:linePitch="360"/>
        </w:sectPr>
      </w:pPr>
      <w:r>
        <w:rPr>
          <w:b/>
        </w:rPr>
        <w:t xml:space="preserve">Figure 8: </w:t>
      </w:r>
      <w:r w:rsidR="007022C7">
        <w:t>NTOs</w:t>
      </w:r>
      <w:r>
        <w:t xml:space="preserve"> are shown for the </w:t>
      </w:r>
      <w:r w:rsidR="009B3255">
        <w:t xml:space="preserve">two </w:t>
      </w:r>
      <w:r w:rsidR="007022C7">
        <w:t xml:space="preserve">lowest energy bright </w:t>
      </w:r>
      <w:r w:rsidR="001B4E34">
        <w:t>excitations</w:t>
      </w:r>
      <w:r w:rsidR="007022C7">
        <w:t xml:space="preserve"> in the </w:t>
      </w:r>
      <w:r>
        <w:t xml:space="preserve">R=Pyridyl and </w:t>
      </w:r>
      <w:r w:rsidR="007B23A1">
        <w:t>R=Butyl 1,3- bridged molecules.</w:t>
      </w:r>
    </w:p>
    <w:tbl>
      <w:tblPr>
        <w:tblpPr w:leftFromText="180" w:rightFromText="180" w:vertAnchor="text" w:horzAnchor="margin" w:tblpXSpec="center" w:tblpY="458"/>
        <w:tblW w:w="8100" w:type="dxa"/>
        <w:tblLook w:val="04A0" w:firstRow="1" w:lastRow="0" w:firstColumn="1" w:lastColumn="0" w:noHBand="0" w:noVBand="1"/>
      </w:tblPr>
      <w:tblGrid>
        <w:gridCol w:w="763"/>
        <w:gridCol w:w="1292"/>
        <w:gridCol w:w="672"/>
        <w:gridCol w:w="762"/>
        <w:gridCol w:w="1213"/>
        <w:gridCol w:w="672"/>
        <w:gridCol w:w="762"/>
        <w:gridCol w:w="1292"/>
        <w:gridCol w:w="672"/>
      </w:tblGrid>
      <w:tr w:rsidR="00194A87" w:rsidRPr="003F47FF" w:rsidTr="00194A87">
        <w:trPr>
          <w:trHeight w:val="312"/>
        </w:trPr>
        <w:tc>
          <w:tcPr>
            <w:tcW w:w="8100" w:type="dxa"/>
            <w:gridSpan w:val="9"/>
            <w:tcBorders>
              <w:top w:val="nil"/>
              <w:left w:val="nil"/>
              <w:bottom w:val="nil"/>
              <w:right w:val="nil"/>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b/>
                <w:bCs/>
                <w:color w:val="000000"/>
                <w:szCs w:val="24"/>
              </w:rPr>
            </w:pPr>
            <w:r w:rsidRPr="003F47FF">
              <w:rPr>
                <w:rFonts w:eastAsia="Times New Roman" w:cs="Times New Roman"/>
                <w:b/>
                <w:bCs/>
                <w:color w:val="000000"/>
                <w:szCs w:val="24"/>
              </w:rPr>
              <w:lastRenderedPageBreak/>
              <w:t>Methylated</w:t>
            </w:r>
          </w:p>
        </w:tc>
      </w:tr>
      <w:tr w:rsidR="00194A87" w:rsidRPr="003F47FF" w:rsidTr="00194A87">
        <w:trPr>
          <w:trHeight w:val="312"/>
        </w:trPr>
        <w:tc>
          <w:tcPr>
            <w:tcW w:w="2727"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Dication</w:t>
            </w:r>
          </w:p>
        </w:tc>
        <w:tc>
          <w:tcPr>
            <w:tcW w:w="2647" w:type="dxa"/>
            <w:gridSpan w:val="3"/>
            <w:tcBorders>
              <w:top w:val="single" w:sz="4" w:space="0" w:color="auto"/>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Cation</w:t>
            </w:r>
          </w:p>
        </w:tc>
        <w:tc>
          <w:tcPr>
            <w:tcW w:w="2726" w:type="dxa"/>
            <w:gridSpan w:val="3"/>
            <w:tcBorders>
              <w:top w:val="single" w:sz="4" w:space="0" w:color="auto"/>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Neutral</w:t>
            </w:r>
          </w:p>
        </w:tc>
      </w:tr>
      <w:tr w:rsidR="00194A87" w:rsidRPr="003F47FF" w:rsidTr="00194A87">
        <w:trPr>
          <w:trHeight w:val="999"/>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tate</w:t>
            </w:r>
          </w:p>
        </w:tc>
        <w:tc>
          <w:tcPr>
            <w:tcW w:w="1292" w:type="dxa"/>
            <w:tcBorders>
              <w:top w:val="nil"/>
              <w:left w:val="nil"/>
              <w:bottom w:val="single" w:sz="4" w:space="0" w:color="auto"/>
              <w:right w:val="single" w:sz="4" w:space="0" w:color="auto"/>
            </w:tcBorders>
            <w:shd w:val="clear" w:color="auto" w:fill="auto"/>
            <w:vAlign w:val="center"/>
            <w:hideMark/>
          </w:tcPr>
          <w:p w:rsidR="00194A87" w:rsidRPr="003F47FF" w:rsidRDefault="00194A87" w:rsidP="00194A87">
            <w:pPr>
              <w:spacing w:after="0" w:line="240" w:lineRule="auto"/>
              <w:jc w:val="center"/>
              <w:rPr>
                <w:rFonts w:eastAsia="Times New Roman" w:cs="Times New Roman"/>
                <w:color w:val="000000"/>
                <w:szCs w:val="24"/>
              </w:rPr>
            </w:pPr>
            <w:r>
              <w:rPr>
                <w:rFonts w:eastAsia="Times New Roman" w:cs="Times New Roman"/>
                <w:color w:val="000000"/>
                <w:szCs w:val="24"/>
              </w:rPr>
              <w:t>Excitation</w:t>
            </w:r>
            <w:r w:rsidRPr="003F47FF">
              <w:rPr>
                <w:rFonts w:eastAsia="Times New Roman" w:cs="Times New Roman"/>
                <w:color w:val="000000"/>
                <w:szCs w:val="24"/>
              </w:rPr>
              <w:t xml:space="preserve"> Energy (eV)</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i/>
                <w:iCs/>
                <w:color w:val="000000"/>
                <w:szCs w:val="24"/>
              </w:rPr>
            </w:pPr>
            <w:r w:rsidRPr="003F47FF">
              <w:rPr>
                <w:rFonts w:eastAsia="Times New Roman" w:cs="Times New Roman"/>
                <w:i/>
                <w:iCs/>
                <w:color w:val="000000"/>
                <w:szCs w:val="24"/>
              </w:rPr>
              <w:t>f</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tate</w:t>
            </w:r>
          </w:p>
        </w:tc>
        <w:tc>
          <w:tcPr>
            <w:tcW w:w="1213" w:type="dxa"/>
            <w:tcBorders>
              <w:top w:val="nil"/>
              <w:left w:val="nil"/>
              <w:bottom w:val="single" w:sz="4" w:space="0" w:color="auto"/>
              <w:right w:val="single" w:sz="4" w:space="0" w:color="auto"/>
            </w:tcBorders>
            <w:shd w:val="clear" w:color="auto" w:fill="auto"/>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Energy</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i/>
                <w:iCs/>
                <w:color w:val="000000"/>
                <w:szCs w:val="24"/>
              </w:rPr>
              <w:t>f</w:t>
            </w:r>
            <w:r w:rsidRPr="003F47FF">
              <w:rPr>
                <w:rFonts w:eastAsia="Times New Roman" w:cs="Times New Roman"/>
                <w:color w:val="000000"/>
                <w:szCs w:val="24"/>
              </w:rPr>
              <w:t xml:space="preserve"> </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tate</w:t>
            </w:r>
          </w:p>
        </w:tc>
        <w:tc>
          <w:tcPr>
            <w:tcW w:w="1292" w:type="dxa"/>
            <w:tcBorders>
              <w:top w:val="nil"/>
              <w:left w:val="nil"/>
              <w:bottom w:val="single" w:sz="4" w:space="0" w:color="auto"/>
              <w:right w:val="single" w:sz="4" w:space="0" w:color="auto"/>
            </w:tcBorders>
            <w:shd w:val="clear" w:color="auto" w:fill="auto"/>
            <w:vAlign w:val="center"/>
            <w:hideMark/>
          </w:tcPr>
          <w:p w:rsidR="00194A87" w:rsidRPr="003F47FF" w:rsidRDefault="00194A87" w:rsidP="00194A87">
            <w:pPr>
              <w:spacing w:after="0" w:line="240" w:lineRule="auto"/>
              <w:jc w:val="center"/>
              <w:rPr>
                <w:rFonts w:eastAsia="Times New Roman" w:cs="Times New Roman"/>
                <w:color w:val="000000"/>
                <w:szCs w:val="24"/>
              </w:rPr>
            </w:pPr>
            <w:r>
              <w:rPr>
                <w:rFonts w:eastAsia="Times New Roman" w:cs="Times New Roman"/>
                <w:color w:val="000000"/>
                <w:szCs w:val="24"/>
              </w:rPr>
              <w:t>Excitation</w:t>
            </w:r>
            <w:r w:rsidRPr="003F47FF">
              <w:rPr>
                <w:rFonts w:eastAsia="Times New Roman" w:cs="Times New Roman"/>
                <w:color w:val="000000"/>
                <w:szCs w:val="24"/>
              </w:rPr>
              <w:t xml:space="preserve"> Energy (eV)</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i/>
                <w:iCs/>
                <w:color w:val="000000"/>
                <w:szCs w:val="24"/>
              </w:rPr>
            </w:pPr>
            <w:r w:rsidRPr="003F47FF">
              <w:rPr>
                <w:rFonts w:eastAsia="Times New Roman" w:cs="Times New Roman"/>
                <w:i/>
                <w:iCs/>
                <w:color w:val="000000"/>
                <w:szCs w:val="24"/>
              </w:rPr>
              <w:t>f</w:t>
            </w:r>
          </w:p>
        </w:tc>
      </w:tr>
      <w:tr w:rsidR="00194A87" w:rsidRPr="003F47FF" w:rsidTr="00194A87">
        <w:trPr>
          <w:trHeight w:val="360"/>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1</w:t>
            </w:r>
          </w:p>
        </w:tc>
        <w:tc>
          <w:tcPr>
            <w:tcW w:w="1292" w:type="dxa"/>
            <w:tcBorders>
              <w:top w:val="nil"/>
              <w:left w:val="nil"/>
              <w:bottom w:val="single" w:sz="4" w:space="0" w:color="auto"/>
              <w:right w:val="single" w:sz="4" w:space="0" w:color="auto"/>
            </w:tcBorders>
            <w:shd w:val="clear" w:color="auto" w:fill="auto"/>
            <w:noWrap/>
            <w:vAlign w:val="bottom"/>
            <w:hideMark/>
          </w:tcPr>
          <w:p w:rsidR="00194A87" w:rsidRPr="003F47FF" w:rsidRDefault="00194A87" w:rsidP="00194A87">
            <w:pPr>
              <w:spacing w:after="0" w:line="240" w:lineRule="auto"/>
              <w:jc w:val="center"/>
              <w:rPr>
                <w:rFonts w:eastAsia="Times New Roman" w:cs="Times New Roman"/>
                <w:color w:val="000000"/>
                <w:sz w:val="22"/>
              </w:rPr>
            </w:pPr>
            <w:r w:rsidRPr="003F47FF">
              <w:rPr>
                <w:rFonts w:eastAsia="Times New Roman" w:cs="Times New Roman"/>
                <w:color w:val="000000"/>
                <w:sz w:val="22"/>
              </w:rPr>
              <w:t>4.57</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1.35</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D</w:t>
            </w:r>
            <w:r w:rsidRPr="003F47FF">
              <w:rPr>
                <w:rFonts w:eastAsia="Times New Roman" w:cs="Times New Roman"/>
                <w:color w:val="000000"/>
                <w:szCs w:val="24"/>
                <w:vertAlign w:val="subscript"/>
              </w:rPr>
              <w:t>1</w:t>
            </w:r>
          </w:p>
        </w:tc>
        <w:tc>
          <w:tcPr>
            <w:tcW w:w="1213"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1.65</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74</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1</w:t>
            </w:r>
          </w:p>
        </w:tc>
        <w:tc>
          <w:tcPr>
            <w:tcW w:w="129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3.01</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3.45</w:t>
            </w:r>
          </w:p>
        </w:tc>
      </w:tr>
      <w:tr w:rsidR="00194A87" w:rsidRPr="003F47FF" w:rsidTr="00194A87">
        <w:trPr>
          <w:trHeight w:val="360"/>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2</w:t>
            </w:r>
          </w:p>
        </w:tc>
        <w:tc>
          <w:tcPr>
            <w:tcW w:w="129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4.82</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1</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D</w:t>
            </w:r>
            <w:r w:rsidRPr="003F47FF">
              <w:rPr>
                <w:rFonts w:eastAsia="Times New Roman" w:cs="Times New Roman"/>
                <w:color w:val="000000"/>
                <w:szCs w:val="24"/>
                <w:vertAlign w:val="subscript"/>
              </w:rPr>
              <w:t>2</w:t>
            </w:r>
          </w:p>
        </w:tc>
        <w:tc>
          <w:tcPr>
            <w:tcW w:w="1213"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2.57</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2</w:t>
            </w:r>
          </w:p>
        </w:tc>
        <w:tc>
          <w:tcPr>
            <w:tcW w:w="129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3.04</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0</w:t>
            </w:r>
          </w:p>
        </w:tc>
      </w:tr>
      <w:tr w:rsidR="00194A87" w:rsidRPr="003F47FF" w:rsidTr="00194A87">
        <w:trPr>
          <w:trHeight w:val="360"/>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3</w:t>
            </w:r>
          </w:p>
        </w:tc>
        <w:tc>
          <w:tcPr>
            <w:tcW w:w="129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5.16</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12</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D</w:t>
            </w:r>
            <w:r w:rsidRPr="003F47FF">
              <w:rPr>
                <w:rFonts w:eastAsia="Times New Roman" w:cs="Times New Roman"/>
                <w:color w:val="000000"/>
                <w:szCs w:val="24"/>
                <w:vertAlign w:val="subscript"/>
              </w:rPr>
              <w:t>3</w:t>
            </w:r>
          </w:p>
        </w:tc>
        <w:tc>
          <w:tcPr>
            <w:tcW w:w="1213"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2.88</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3</w:t>
            </w:r>
          </w:p>
        </w:tc>
        <w:tc>
          <w:tcPr>
            <w:tcW w:w="129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3.41</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0</w:t>
            </w:r>
          </w:p>
        </w:tc>
      </w:tr>
      <w:tr w:rsidR="00194A87" w:rsidRPr="003F47FF" w:rsidTr="00194A87">
        <w:trPr>
          <w:trHeight w:val="360"/>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4</w:t>
            </w:r>
          </w:p>
        </w:tc>
        <w:tc>
          <w:tcPr>
            <w:tcW w:w="129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5.17</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14</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D</w:t>
            </w:r>
            <w:r w:rsidRPr="003F47FF">
              <w:rPr>
                <w:rFonts w:eastAsia="Times New Roman" w:cs="Times New Roman"/>
                <w:color w:val="000000"/>
                <w:szCs w:val="24"/>
                <w:vertAlign w:val="subscript"/>
              </w:rPr>
              <w:t>4</w:t>
            </w:r>
          </w:p>
        </w:tc>
        <w:tc>
          <w:tcPr>
            <w:tcW w:w="1213"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3.31</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1.28</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4</w:t>
            </w:r>
          </w:p>
        </w:tc>
        <w:tc>
          <w:tcPr>
            <w:tcW w:w="129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3.88</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0</w:t>
            </w:r>
          </w:p>
        </w:tc>
      </w:tr>
      <w:tr w:rsidR="00194A87" w:rsidRPr="003F47FF" w:rsidTr="00194A87">
        <w:trPr>
          <w:trHeight w:val="360"/>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5</w:t>
            </w:r>
          </w:p>
        </w:tc>
        <w:tc>
          <w:tcPr>
            <w:tcW w:w="129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5.46</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D</w:t>
            </w:r>
            <w:r w:rsidRPr="003F47FF">
              <w:rPr>
                <w:rFonts w:eastAsia="Times New Roman" w:cs="Times New Roman"/>
                <w:color w:val="000000"/>
                <w:szCs w:val="24"/>
                <w:vertAlign w:val="subscript"/>
              </w:rPr>
              <w:t>5</w:t>
            </w:r>
          </w:p>
        </w:tc>
        <w:tc>
          <w:tcPr>
            <w:tcW w:w="1213"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3.34</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5</w:t>
            </w:r>
          </w:p>
        </w:tc>
        <w:tc>
          <w:tcPr>
            <w:tcW w:w="129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4.36</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0</w:t>
            </w:r>
          </w:p>
        </w:tc>
      </w:tr>
      <w:tr w:rsidR="00194A87" w:rsidRPr="003F47FF" w:rsidTr="00194A87">
        <w:trPr>
          <w:trHeight w:val="360"/>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6</w:t>
            </w:r>
          </w:p>
        </w:tc>
        <w:tc>
          <w:tcPr>
            <w:tcW w:w="129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5.93</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D</w:t>
            </w:r>
            <w:r w:rsidRPr="003F47FF">
              <w:rPr>
                <w:rFonts w:eastAsia="Times New Roman" w:cs="Times New Roman"/>
                <w:color w:val="000000"/>
                <w:szCs w:val="24"/>
                <w:vertAlign w:val="subscript"/>
              </w:rPr>
              <w:t>6</w:t>
            </w:r>
          </w:p>
        </w:tc>
        <w:tc>
          <w:tcPr>
            <w:tcW w:w="1213"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3.50</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6</w:t>
            </w:r>
          </w:p>
        </w:tc>
        <w:tc>
          <w:tcPr>
            <w:tcW w:w="129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5.17</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0</w:t>
            </w:r>
          </w:p>
        </w:tc>
      </w:tr>
      <w:tr w:rsidR="00194A87" w:rsidRPr="003F47FF" w:rsidTr="00194A87">
        <w:trPr>
          <w:trHeight w:val="360"/>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7</w:t>
            </w:r>
          </w:p>
        </w:tc>
        <w:tc>
          <w:tcPr>
            <w:tcW w:w="129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6.31</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D</w:t>
            </w:r>
            <w:r w:rsidRPr="003F47FF">
              <w:rPr>
                <w:rFonts w:eastAsia="Times New Roman" w:cs="Times New Roman"/>
                <w:color w:val="000000"/>
                <w:szCs w:val="24"/>
                <w:vertAlign w:val="subscript"/>
              </w:rPr>
              <w:t>7</w:t>
            </w:r>
          </w:p>
        </w:tc>
        <w:tc>
          <w:tcPr>
            <w:tcW w:w="1213"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4.07</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7</w:t>
            </w:r>
          </w:p>
        </w:tc>
        <w:tc>
          <w:tcPr>
            <w:tcW w:w="129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5.61</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0</w:t>
            </w:r>
          </w:p>
        </w:tc>
      </w:tr>
      <w:tr w:rsidR="00194A87" w:rsidRPr="003F47FF" w:rsidTr="00194A87">
        <w:trPr>
          <w:trHeight w:val="360"/>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8</w:t>
            </w:r>
          </w:p>
        </w:tc>
        <w:tc>
          <w:tcPr>
            <w:tcW w:w="129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6.38</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D</w:t>
            </w:r>
            <w:r w:rsidRPr="003F47FF">
              <w:rPr>
                <w:rFonts w:eastAsia="Times New Roman" w:cs="Times New Roman"/>
                <w:color w:val="000000"/>
                <w:szCs w:val="24"/>
                <w:vertAlign w:val="subscript"/>
              </w:rPr>
              <w:t>8</w:t>
            </w:r>
          </w:p>
        </w:tc>
        <w:tc>
          <w:tcPr>
            <w:tcW w:w="1213"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4.18</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8</w:t>
            </w:r>
          </w:p>
        </w:tc>
        <w:tc>
          <w:tcPr>
            <w:tcW w:w="129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5.67</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0</w:t>
            </w:r>
          </w:p>
        </w:tc>
      </w:tr>
      <w:tr w:rsidR="00194A87" w:rsidRPr="003F47FF" w:rsidTr="00194A87">
        <w:trPr>
          <w:trHeight w:val="360"/>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9</w:t>
            </w:r>
          </w:p>
        </w:tc>
        <w:tc>
          <w:tcPr>
            <w:tcW w:w="129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6.51</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6</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D</w:t>
            </w:r>
            <w:r w:rsidRPr="003F47FF">
              <w:rPr>
                <w:rFonts w:eastAsia="Times New Roman" w:cs="Times New Roman"/>
                <w:color w:val="000000"/>
                <w:szCs w:val="24"/>
                <w:vertAlign w:val="subscript"/>
              </w:rPr>
              <w:t>9</w:t>
            </w:r>
          </w:p>
        </w:tc>
        <w:tc>
          <w:tcPr>
            <w:tcW w:w="1213"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4.30</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9</w:t>
            </w:r>
          </w:p>
        </w:tc>
        <w:tc>
          <w:tcPr>
            <w:tcW w:w="129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5.84</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4</w:t>
            </w:r>
          </w:p>
        </w:tc>
      </w:tr>
      <w:tr w:rsidR="00194A87" w:rsidRPr="003F47FF" w:rsidTr="00194A87">
        <w:trPr>
          <w:trHeight w:val="360"/>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10</w:t>
            </w:r>
          </w:p>
        </w:tc>
        <w:tc>
          <w:tcPr>
            <w:tcW w:w="129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 w:val="22"/>
              </w:rPr>
            </w:pPr>
            <w:r w:rsidRPr="003F47FF">
              <w:rPr>
                <w:rFonts w:eastAsia="Times New Roman" w:cs="Times New Roman"/>
                <w:color w:val="000000"/>
                <w:sz w:val="22"/>
              </w:rPr>
              <w:t>6.58</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 w:val="22"/>
              </w:rPr>
            </w:pPr>
            <w:r w:rsidRPr="003F47FF">
              <w:rPr>
                <w:rFonts w:eastAsia="Times New Roman" w:cs="Times New Roman"/>
                <w:color w:val="000000"/>
                <w:sz w:val="22"/>
              </w:rPr>
              <w:t>0.12</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D</w:t>
            </w:r>
            <w:r w:rsidRPr="003F47FF">
              <w:rPr>
                <w:rFonts w:eastAsia="Times New Roman" w:cs="Times New Roman"/>
                <w:color w:val="000000"/>
                <w:szCs w:val="24"/>
                <w:vertAlign w:val="subscript"/>
              </w:rPr>
              <w:t>10</w:t>
            </w:r>
          </w:p>
        </w:tc>
        <w:tc>
          <w:tcPr>
            <w:tcW w:w="1213"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4.35</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7</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10</w:t>
            </w:r>
          </w:p>
        </w:tc>
        <w:tc>
          <w:tcPr>
            <w:tcW w:w="129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 w:val="22"/>
              </w:rPr>
            </w:pPr>
            <w:r w:rsidRPr="003F47FF">
              <w:rPr>
                <w:rFonts w:eastAsia="Times New Roman" w:cs="Times New Roman"/>
                <w:color w:val="000000"/>
                <w:sz w:val="22"/>
              </w:rPr>
              <w:t>5.93</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 w:val="22"/>
              </w:rPr>
            </w:pPr>
            <w:r w:rsidRPr="003F47FF">
              <w:rPr>
                <w:rFonts w:eastAsia="Times New Roman" w:cs="Times New Roman"/>
                <w:color w:val="000000"/>
                <w:sz w:val="22"/>
              </w:rPr>
              <w:t>0.00</w:t>
            </w:r>
          </w:p>
        </w:tc>
      </w:tr>
      <w:tr w:rsidR="00194A87" w:rsidRPr="003F47FF" w:rsidTr="00194A87">
        <w:trPr>
          <w:trHeight w:val="312"/>
        </w:trPr>
        <w:tc>
          <w:tcPr>
            <w:tcW w:w="8100" w:type="dxa"/>
            <w:gridSpan w:val="9"/>
            <w:tcBorders>
              <w:top w:val="nil"/>
              <w:left w:val="nil"/>
              <w:bottom w:val="nil"/>
              <w:right w:val="nil"/>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b/>
                <w:bCs/>
                <w:color w:val="000000"/>
                <w:szCs w:val="24"/>
              </w:rPr>
            </w:pPr>
            <w:r w:rsidRPr="003F47FF">
              <w:rPr>
                <w:rFonts w:eastAsia="Times New Roman" w:cs="Times New Roman"/>
                <w:b/>
                <w:bCs/>
                <w:color w:val="000000"/>
                <w:szCs w:val="24"/>
              </w:rPr>
              <w:t>R=Phenyl</w:t>
            </w:r>
          </w:p>
        </w:tc>
      </w:tr>
      <w:tr w:rsidR="00194A87" w:rsidRPr="003F47FF" w:rsidTr="00194A87">
        <w:trPr>
          <w:trHeight w:val="312"/>
        </w:trPr>
        <w:tc>
          <w:tcPr>
            <w:tcW w:w="2727"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Dication</w:t>
            </w:r>
          </w:p>
        </w:tc>
        <w:tc>
          <w:tcPr>
            <w:tcW w:w="2647" w:type="dxa"/>
            <w:gridSpan w:val="3"/>
            <w:tcBorders>
              <w:top w:val="single" w:sz="4" w:space="0" w:color="auto"/>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Cation</w:t>
            </w:r>
          </w:p>
        </w:tc>
        <w:tc>
          <w:tcPr>
            <w:tcW w:w="2726" w:type="dxa"/>
            <w:gridSpan w:val="3"/>
            <w:tcBorders>
              <w:top w:val="single" w:sz="4" w:space="0" w:color="auto"/>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Neutral</w:t>
            </w:r>
          </w:p>
        </w:tc>
      </w:tr>
      <w:tr w:rsidR="00194A87" w:rsidRPr="003F47FF" w:rsidTr="00194A87">
        <w:trPr>
          <w:trHeight w:val="999"/>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tate</w:t>
            </w:r>
          </w:p>
        </w:tc>
        <w:tc>
          <w:tcPr>
            <w:tcW w:w="1292" w:type="dxa"/>
            <w:tcBorders>
              <w:top w:val="nil"/>
              <w:left w:val="nil"/>
              <w:bottom w:val="single" w:sz="4" w:space="0" w:color="auto"/>
              <w:right w:val="single" w:sz="4" w:space="0" w:color="auto"/>
            </w:tcBorders>
            <w:shd w:val="clear" w:color="auto" w:fill="auto"/>
            <w:vAlign w:val="center"/>
            <w:hideMark/>
          </w:tcPr>
          <w:p w:rsidR="00194A87" w:rsidRPr="003F47FF" w:rsidRDefault="00194A87" w:rsidP="00194A87">
            <w:pPr>
              <w:spacing w:after="0" w:line="240" w:lineRule="auto"/>
              <w:jc w:val="center"/>
              <w:rPr>
                <w:rFonts w:eastAsia="Times New Roman" w:cs="Times New Roman"/>
                <w:color w:val="000000"/>
                <w:szCs w:val="24"/>
              </w:rPr>
            </w:pPr>
            <w:r>
              <w:rPr>
                <w:rFonts w:eastAsia="Times New Roman" w:cs="Times New Roman"/>
                <w:color w:val="000000"/>
                <w:szCs w:val="24"/>
              </w:rPr>
              <w:t>Excitation</w:t>
            </w:r>
            <w:r w:rsidRPr="003F47FF">
              <w:rPr>
                <w:rFonts w:eastAsia="Times New Roman" w:cs="Times New Roman"/>
                <w:color w:val="000000"/>
                <w:szCs w:val="24"/>
              </w:rPr>
              <w:t xml:space="preserve"> Energy (eV)</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i/>
                <w:iCs/>
                <w:color w:val="000000"/>
                <w:szCs w:val="24"/>
              </w:rPr>
            </w:pPr>
            <w:r w:rsidRPr="003F47FF">
              <w:rPr>
                <w:rFonts w:eastAsia="Times New Roman" w:cs="Times New Roman"/>
                <w:i/>
                <w:iCs/>
                <w:color w:val="000000"/>
                <w:szCs w:val="24"/>
              </w:rPr>
              <w:t>f</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tate</w:t>
            </w:r>
          </w:p>
        </w:tc>
        <w:tc>
          <w:tcPr>
            <w:tcW w:w="1213" w:type="dxa"/>
            <w:tcBorders>
              <w:top w:val="nil"/>
              <w:left w:val="nil"/>
              <w:bottom w:val="single" w:sz="4" w:space="0" w:color="auto"/>
              <w:right w:val="single" w:sz="4" w:space="0" w:color="auto"/>
            </w:tcBorders>
            <w:shd w:val="clear" w:color="auto" w:fill="auto"/>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Energy</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i/>
                <w:iCs/>
                <w:color w:val="000000"/>
                <w:szCs w:val="24"/>
              </w:rPr>
              <w:t>f</w:t>
            </w:r>
            <w:r w:rsidRPr="003F47FF">
              <w:rPr>
                <w:rFonts w:eastAsia="Times New Roman" w:cs="Times New Roman"/>
                <w:color w:val="000000"/>
                <w:szCs w:val="24"/>
              </w:rPr>
              <w:t xml:space="preserve"> </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tate</w:t>
            </w:r>
          </w:p>
        </w:tc>
        <w:tc>
          <w:tcPr>
            <w:tcW w:w="1292" w:type="dxa"/>
            <w:tcBorders>
              <w:top w:val="nil"/>
              <w:left w:val="nil"/>
              <w:bottom w:val="single" w:sz="4" w:space="0" w:color="auto"/>
              <w:right w:val="single" w:sz="4" w:space="0" w:color="auto"/>
            </w:tcBorders>
            <w:shd w:val="clear" w:color="auto" w:fill="auto"/>
            <w:vAlign w:val="center"/>
            <w:hideMark/>
          </w:tcPr>
          <w:p w:rsidR="00194A87" w:rsidRPr="003F47FF" w:rsidRDefault="00194A87" w:rsidP="00194A87">
            <w:pPr>
              <w:spacing w:after="0" w:line="240" w:lineRule="auto"/>
              <w:jc w:val="center"/>
              <w:rPr>
                <w:rFonts w:eastAsia="Times New Roman" w:cs="Times New Roman"/>
                <w:color w:val="000000"/>
                <w:szCs w:val="24"/>
              </w:rPr>
            </w:pPr>
            <w:r>
              <w:rPr>
                <w:rFonts w:eastAsia="Times New Roman" w:cs="Times New Roman"/>
                <w:color w:val="000000"/>
                <w:szCs w:val="24"/>
              </w:rPr>
              <w:t>Excitation</w:t>
            </w:r>
            <w:r w:rsidRPr="003F47FF">
              <w:rPr>
                <w:rFonts w:eastAsia="Times New Roman" w:cs="Times New Roman"/>
                <w:color w:val="000000"/>
                <w:szCs w:val="24"/>
              </w:rPr>
              <w:t xml:space="preserve"> Energy (eV)</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i/>
                <w:iCs/>
                <w:color w:val="000000"/>
                <w:szCs w:val="24"/>
              </w:rPr>
            </w:pPr>
            <w:r w:rsidRPr="003F47FF">
              <w:rPr>
                <w:rFonts w:eastAsia="Times New Roman" w:cs="Times New Roman"/>
                <w:i/>
                <w:iCs/>
                <w:color w:val="000000"/>
                <w:szCs w:val="24"/>
              </w:rPr>
              <w:t>f</w:t>
            </w:r>
          </w:p>
        </w:tc>
      </w:tr>
      <w:tr w:rsidR="00194A87" w:rsidRPr="003F47FF" w:rsidTr="00194A87">
        <w:trPr>
          <w:trHeight w:val="360"/>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1</w:t>
            </w:r>
          </w:p>
        </w:tc>
        <w:tc>
          <w:tcPr>
            <w:tcW w:w="1292" w:type="dxa"/>
            <w:tcBorders>
              <w:top w:val="nil"/>
              <w:left w:val="nil"/>
              <w:bottom w:val="single" w:sz="4" w:space="0" w:color="auto"/>
              <w:right w:val="single" w:sz="4" w:space="0" w:color="auto"/>
            </w:tcBorders>
            <w:shd w:val="clear" w:color="auto" w:fill="auto"/>
            <w:noWrap/>
            <w:vAlign w:val="bottom"/>
            <w:hideMark/>
          </w:tcPr>
          <w:p w:rsidR="00194A87" w:rsidRPr="003F47FF" w:rsidRDefault="00194A87" w:rsidP="00194A87">
            <w:pPr>
              <w:spacing w:after="0" w:line="240" w:lineRule="auto"/>
              <w:jc w:val="center"/>
              <w:rPr>
                <w:rFonts w:eastAsia="Times New Roman" w:cs="Times New Roman"/>
                <w:color w:val="000000"/>
                <w:sz w:val="22"/>
              </w:rPr>
            </w:pPr>
            <w:r w:rsidRPr="003F47FF">
              <w:rPr>
                <w:rFonts w:eastAsia="Times New Roman" w:cs="Times New Roman"/>
                <w:color w:val="000000"/>
                <w:sz w:val="22"/>
              </w:rPr>
              <w:t>4.29</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1.76</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D</w:t>
            </w:r>
            <w:r w:rsidRPr="003F47FF">
              <w:rPr>
                <w:rFonts w:eastAsia="Times New Roman" w:cs="Times New Roman"/>
                <w:color w:val="000000"/>
                <w:szCs w:val="24"/>
                <w:vertAlign w:val="subscript"/>
              </w:rPr>
              <w:t>1</w:t>
            </w:r>
          </w:p>
        </w:tc>
        <w:tc>
          <w:tcPr>
            <w:tcW w:w="1213"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1.44</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98</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1</w:t>
            </w:r>
          </w:p>
        </w:tc>
        <w:tc>
          <w:tcPr>
            <w:tcW w:w="129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2.55</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3.86</w:t>
            </w:r>
          </w:p>
        </w:tc>
      </w:tr>
      <w:tr w:rsidR="00194A87" w:rsidRPr="003F47FF" w:rsidTr="00194A87">
        <w:trPr>
          <w:trHeight w:val="360"/>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2</w:t>
            </w:r>
          </w:p>
        </w:tc>
        <w:tc>
          <w:tcPr>
            <w:tcW w:w="1292" w:type="dxa"/>
            <w:tcBorders>
              <w:top w:val="nil"/>
              <w:left w:val="nil"/>
              <w:bottom w:val="single" w:sz="4" w:space="0" w:color="auto"/>
              <w:right w:val="single" w:sz="4" w:space="0" w:color="auto"/>
            </w:tcBorders>
            <w:shd w:val="clear" w:color="auto" w:fill="auto"/>
            <w:noWrap/>
            <w:vAlign w:val="bottom"/>
            <w:hideMark/>
          </w:tcPr>
          <w:p w:rsidR="00194A87" w:rsidRPr="003F47FF" w:rsidRDefault="00194A87" w:rsidP="00194A87">
            <w:pPr>
              <w:spacing w:after="0" w:line="240" w:lineRule="auto"/>
              <w:jc w:val="center"/>
              <w:rPr>
                <w:rFonts w:eastAsia="Times New Roman" w:cs="Times New Roman"/>
                <w:color w:val="000000"/>
                <w:sz w:val="22"/>
              </w:rPr>
            </w:pPr>
            <w:r w:rsidRPr="003F47FF">
              <w:rPr>
                <w:rFonts w:eastAsia="Times New Roman" w:cs="Times New Roman"/>
                <w:color w:val="000000"/>
                <w:sz w:val="22"/>
              </w:rPr>
              <w:t>4.40</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23</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D</w:t>
            </w:r>
            <w:r w:rsidRPr="003F47FF">
              <w:rPr>
                <w:rFonts w:eastAsia="Times New Roman" w:cs="Times New Roman"/>
                <w:color w:val="000000"/>
                <w:szCs w:val="24"/>
                <w:vertAlign w:val="subscript"/>
              </w:rPr>
              <w:t>2</w:t>
            </w:r>
          </w:p>
        </w:tc>
        <w:tc>
          <w:tcPr>
            <w:tcW w:w="1213"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2.40</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2</w:t>
            </w:r>
          </w:p>
        </w:tc>
        <w:tc>
          <w:tcPr>
            <w:tcW w:w="129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2.93</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0</w:t>
            </w:r>
          </w:p>
        </w:tc>
      </w:tr>
      <w:tr w:rsidR="00194A87" w:rsidRPr="003F47FF" w:rsidTr="00194A87">
        <w:trPr>
          <w:trHeight w:val="360"/>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3</w:t>
            </w:r>
          </w:p>
        </w:tc>
        <w:tc>
          <w:tcPr>
            <w:tcW w:w="1292" w:type="dxa"/>
            <w:tcBorders>
              <w:top w:val="nil"/>
              <w:left w:val="nil"/>
              <w:bottom w:val="single" w:sz="4" w:space="0" w:color="auto"/>
              <w:right w:val="single" w:sz="4" w:space="0" w:color="auto"/>
            </w:tcBorders>
            <w:shd w:val="clear" w:color="auto" w:fill="auto"/>
            <w:noWrap/>
            <w:vAlign w:val="bottom"/>
            <w:hideMark/>
          </w:tcPr>
          <w:p w:rsidR="00194A87" w:rsidRPr="003F47FF" w:rsidRDefault="00194A87" w:rsidP="00194A87">
            <w:pPr>
              <w:spacing w:after="0" w:line="240" w:lineRule="auto"/>
              <w:jc w:val="center"/>
              <w:rPr>
                <w:rFonts w:eastAsia="Times New Roman" w:cs="Times New Roman"/>
                <w:color w:val="000000"/>
                <w:sz w:val="22"/>
              </w:rPr>
            </w:pPr>
            <w:r w:rsidRPr="003F47FF">
              <w:rPr>
                <w:rFonts w:eastAsia="Times New Roman" w:cs="Times New Roman"/>
                <w:color w:val="000000"/>
                <w:sz w:val="22"/>
              </w:rPr>
              <w:t>4.41</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51</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D</w:t>
            </w:r>
            <w:r w:rsidRPr="003F47FF">
              <w:rPr>
                <w:rFonts w:eastAsia="Times New Roman" w:cs="Times New Roman"/>
                <w:color w:val="000000"/>
                <w:szCs w:val="24"/>
                <w:vertAlign w:val="subscript"/>
              </w:rPr>
              <w:t>3</w:t>
            </w:r>
          </w:p>
        </w:tc>
        <w:tc>
          <w:tcPr>
            <w:tcW w:w="1213"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2.55</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1</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3</w:t>
            </w:r>
          </w:p>
        </w:tc>
        <w:tc>
          <w:tcPr>
            <w:tcW w:w="129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3.04</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5</w:t>
            </w:r>
          </w:p>
        </w:tc>
      </w:tr>
      <w:tr w:rsidR="00194A87" w:rsidRPr="003F47FF" w:rsidTr="00194A87">
        <w:trPr>
          <w:trHeight w:val="360"/>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4</w:t>
            </w:r>
          </w:p>
        </w:tc>
        <w:tc>
          <w:tcPr>
            <w:tcW w:w="1292" w:type="dxa"/>
            <w:tcBorders>
              <w:top w:val="nil"/>
              <w:left w:val="nil"/>
              <w:bottom w:val="single" w:sz="4" w:space="0" w:color="auto"/>
              <w:right w:val="single" w:sz="4" w:space="0" w:color="auto"/>
            </w:tcBorders>
            <w:shd w:val="clear" w:color="auto" w:fill="auto"/>
            <w:noWrap/>
            <w:vAlign w:val="bottom"/>
            <w:hideMark/>
          </w:tcPr>
          <w:p w:rsidR="00194A87" w:rsidRPr="003F47FF" w:rsidRDefault="00194A87" w:rsidP="00194A87">
            <w:pPr>
              <w:spacing w:after="0" w:line="240" w:lineRule="auto"/>
              <w:jc w:val="center"/>
              <w:rPr>
                <w:rFonts w:eastAsia="Times New Roman" w:cs="Times New Roman"/>
                <w:color w:val="000000"/>
                <w:sz w:val="22"/>
              </w:rPr>
            </w:pPr>
            <w:r w:rsidRPr="003F47FF">
              <w:rPr>
                <w:rFonts w:eastAsia="Times New Roman" w:cs="Times New Roman"/>
                <w:color w:val="000000"/>
                <w:sz w:val="22"/>
              </w:rPr>
              <w:t>4.42</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D</w:t>
            </w:r>
            <w:r w:rsidRPr="003F47FF">
              <w:rPr>
                <w:rFonts w:eastAsia="Times New Roman" w:cs="Times New Roman"/>
                <w:color w:val="000000"/>
                <w:szCs w:val="24"/>
                <w:vertAlign w:val="subscript"/>
              </w:rPr>
              <w:t>4</w:t>
            </w:r>
          </w:p>
        </w:tc>
        <w:tc>
          <w:tcPr>
            <w:tcW w:w="1213"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3.21</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1.48</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4</w:t>
            </w:r>
          </w:p>
        </w:tc>
        <w:tc>
          <w:tcPr>
            <w:tcW w:w="129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3.69</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0</w:t>
            </w:r>
          </w:p>
        </w:tc>
      </w:tr>
      <w:tr w:rsidR="00194A87" w:rsidRPr="003F47FF" w:rsidTr="00194A87">
        <w:trPr>
          <w:trHeight w:val="360"/>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5</w:t>
            </w:r>
          </w:p>
        </w:tc>
        <w:tc>
          <w:tcPr>
            <w:tcW w:w="1292" w:type="dxa"/>
            <w:tcBorders>
              <w:top w:val="nil"/>
              <w:left w:val="nil"/>
              <w:bottom w:val="single" w:sz="4" w:space="0" w:color="auto"/>
              <w:right w:val="single" w:sz="4" w:space="0" w:color="auto"/>
            </w:tcBorders>
            <w:shd w:val="clear" w:color="auto" w:fill="auto"/>
            <w:noWrap/>
            <w:vAlign w:val="bottom"/>
            <w:hideMark/>
          </w:tcPr>
          <w:p w:rsidR="00194A87" w:rsidRPr="003F47FF" w:rsidRDefault="00194A87" w:rsidP="00194A87">
            <w:pPr>
              <w:spacing w:after="0" w:line="240" w:lineRule="auto"/>
              <w:jc w:val="center"/>
              <w:rPr>
                <w:rFonts w:eastAsia="Times New Roman" w:cs="Times New Roman"/>
                <w:color w:val="000000"/>
                <w:sz w:val="22"/>
              </w:rPr>
            </w:pPr>
            <w:r w:rsidRPr="003F47FF">
              <w:rPr>
                <w:rFonts w:eastAsia="Times New Roman" w:cs="Times New Roman"/>
                <w:color w:val="000000"/>
                <w:sz w:val="22"/>
              </w:rPr>
              <w:t>4.43</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17</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D</w:t>
            </w:r>
            <w:r w:rsidRPr="003F47FF">
              <w:rPr>
                <w:rFonts w:eastAsia="Times New Roman" w:cs="Times New Roman"/>
                <w:color w:val="000000"/>
                <w:szCs w:val="24"/>
                <w:vertAlign w:val="subscript"/>
              </w:rPr>
              <w:t>5</w:t>
            </w:r>
          </w:p>
        </w:tc>
        <w:tc>
          <w:tcPr>
            <w:tcW w:w="1213"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3.26</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5</w:t>
            </w:r>
          </w:p>
        </w:tc>
        <w:tc>
          <w:tcPr>
            <w:tcW w:w="129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3.91</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0</w:t>
            </w:r>
          </w:p>
        </w:tc>
      </w:tr>
      <w:tr w:rsidR="00194A87" w:rsidRPr="003F47FF" w:rsidTr="00194A87">
        <w:trPr>
          <w:trHeight w:val="360"/>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6</w:t>
            </w:r>
          </w:p>
        </w:tc>
        <w:tc>
          <w:tcPr>
            <w:tcW w:w="1292" w:type="dxa"/>
            <w:tcBorders>
              <w:top w:val="nil"/>
              <w:left w:val="nil"/>
              <w:bottom w:val="single" w:sz="4" w:space="0" w:color="auto"/>
              <w:right w:val="single" w:sz="4" w:space="0" w:color="auto"/>
            </w:tcBorders>
            <w:shd w:val="clear" w:color="auto" w:fill="auto"/>
            <w:noWrap/>
            <w:vAlign w:val="bottom"/>
            <w:hideMark/>
          </w:tcPr>
          <w:p w:rsidR="00194A87" w:rsidRPr="003F47FF" w:rsidRDefault="00194A87" w:rsidP="00194A87">
            <w:pPr>
              <w:spacing w:after="0" w:line="240" w:lineRule="auto"/>
              <w:jc w:val="center"/>
              <w:rPr>
                <w:rFonts w:eastAsia="Times New Roman" w:cs="Times New Roman"/>
                <w:color w:val="000000"/>
                <w:sz w:val="22"/>
              </w:rPr>
            </w:pPr>
            <w:r w:rsidRPr="003F47FF">
              <w:rPr>
                <w:rFonts w:eastAsia="Times New Roman" w:cs="Times New Roman"/>
                <w:color w:val="000000"/>
                <w:sz w:val="22"/>
              </w:rPr>
              <w:t>4.69</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3</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D</w:t>
            </w:r>
            <w:r w:rsidRPr="003F47FF">
              <w:rPr>
                <w:rFonts w:eastAsia="Times New Roman" w:cs="Times New Roman"/>
                <w:color w:val="000000"/>
                <w:szCs w:val="24"/>
                <w:vertAlign w:val="subscript"/>
              </w:rPr>
              <w:t>6</w:t>
            </w:r>
          </w:p>
        </w:tc>
        <w:tc>
          <w:tcPr>
            <w:tcW w:w="1213"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3.30</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6</w:t>
            </w:r>
          </w:p>
        </w:tc>
        <w:tc>
          <w:tcPr>
            <w:tcW w:w="129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3.94</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0</w:t>
            </w:r>
          </w:p>
        </w:tc>
      </w:tr>
      <w:tr w:rsidR="00194A87" w:rsidRPr="003F47FF" w:rsidTr="00194A87">
        <w:trPr>
          <w:trHeight w:val="360"/>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7</w:t>
            </w:r>
          </w:p>
        </w:tc>
        <w:tc>
          <w:tcPr>
            <w:tcW w:w="1292" w:type="dxa"/>
            <w:tcBorders>
              <w:top w:val="nil"/>
              <w:left w:val="nil"/>
              <w:bottom w:val="single" w:sz="4" w:space="0" w:color="auto"/>
              <w:right w:val="single" w:sz="4" w:space="0" w:color="auto"/>
            </w:tcBorders>
            <w:shd w:val="clear" w:color="auto" w:fill="auto"/>
            <w:noWrap/>
            <w:vAlign w:val="bottom"/>
            <w:hideMark/>
          </w:tcPr>
          <w:p w:rsidR="00194A87" w:rsidRPr="003F47FF" w:rsidRDefault="00194A87" w:rsidP="00194A87">
            <w:pPr>
              <w:spacing w:after="0" w:line="240" w:lineRule="auto"/>
              <w:jc w:val="center"/>
              <w:rPr>
                <w:rFonts w:eastAsia="Times New Roman" w:cs="Times New Roman"/>
                <w:color w:val="000000"/>
                <w:sz w:val="22"/>
              </w:rPr>
            </w:pPr>
            <w:r w:rsidRPr="003F47FF">
              <w:rPr>
                <w:rFonts w:eastAsia="Times New Roman" w:cs="Times New Roman"/>
                <w:color w:val="000000"/>
                <w:sz w:val="22"/>
              </w:rPr>
              <w:t>4.91</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D</w:t>
            </w:r>
            <w:r w:rsidRPr="003F47FF">
              <w:rPr>
                <w:rFonts w:eastAsia="Times New Roman" w:cs="Times New Roman"/>
                <w:color w:val="000000"/>
                <w:szCs w:val="24"/>
                <w:vertAlign w:val="subscript"/>
              </w:rPr>
              <w:t>7</w:t>
            </w:r>
          </w:p>
        </w:tc>
        <w:tc>
          <w:tcPr>
            <w:tcW w:w="1213"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3.79</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7</w:t>
            </w:r>
          </w:p>
        </w:tc>
        <w:tc>
          <w:tcPr>
            <w:tcW w:w="129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3.95</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0</w:t>
            </w:r>
          </w:p>
        </w:tc>
      </w:tr>
      <w:tr w:rsidR="00194A87" w:rsidRPr="003F47FF" w:rsidTr="00194A87">
        <w:trPr>
          <w:trHeight w:val="360"/>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8</w:t>
            </w:r>
          </w:p>
        </w:tc>
        <w:tc>
          <w:tcPr>
            <w:tcW w:w="1292" w:type="dxa"/>
            <w:tcBorders>
              <w:top w:val="nil"/>
              <w:left w:val="nil"/>
              <w:bottom w:val="single" w:sz="4" w:space="0" w:color="auto"/>
              <w:right w:val="single" w:sz="4" w:space="0" w:color="auto"/>
            </w:tcBorders>
            <w:shd w:val="clear" w:color="auto" w:fill="auto"/>
            <w:noWrap/>
            <w:vAlign w:val="bottom"/>
            <w:hideMark/>
          </w:tcPr>
          <w:p w:rsidR="00194A87" w:rsidRPr="003F47FF" w:rsidRDefault="00194A87" w:rsidP="00194A87">
            <w:pPr>
              <w:spacing w:after="0" w:line="240" w:lineRule="auto"/>
              <w:jc w:val="center"/>
              <w:rPr>
                <w:rFonts w:eastAsia="Times New Roman" w:cs="Times New Roman"/>
                <w:color w:val="000000"/>
                <w:sz w:val="22"/>
              </w:rPr>
            </w:pPr>
            <w:r w:rsidRPr="003F47FF">
              <w:rPr>
                <w:rFonts w:eastAsia="Times New Roman" w:cs="Times New Roman"/>
                <w:color w:val="000000"/>
                <w:sz w:val="22"/>
              </w:rPr>
              <w:t>4.91</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1</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D</w:t>
            </w:r>
            <w:r w:rsidRPr="003F47FF">
              <w:rPr>
                <w:rFonts w:eastAsia="Times New Roman" w:cs="Times New Roman"/>
                <w:color w:val="000000"/>
                <w:szCs w:val="24"/>
                <w:vertAlign w:val="subscript"/>
              </w:rPr>
              <w:t>8</w:t>
            </w:r>
          </w:p>
        </w:tc>
        <w:tc>
          <w:tcPr>
            <w:tcW w:w="1213"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3.87</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8</w:t>
            </w:r>
          </w:p>
        </w:tc>
        <w:tc>
          <w:tcPr>
            <w:tcW w:w="129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4.29</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19</w:t>
            </w:r>
          </w:p>
        </w:tc>
      </w:tr>
      <w:tr w:rsidR="00194A87" w:rsidRPr="003F47FF" w:rsidTr="00194A87">
        <w:trPr>
          <w:trHeight w:val="360"/>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9</w:t>
            </w:r>
          </w:p>
        </w:tc>
        <w:tc>
          <w:tcPr>
            <w:tcW w:w="1292" w:type="dxa"/>
            <w:tcBorders>
              <w:top w:val="nil"/>
              <w:left w:val="nil"/>
              <w:bottom w:val="single" w:sz="4" w:space="0" w:color="auto"/>
              <w:right w:val="single" w:sz="4" w:space="0" w:color="auto"/>
            </w:tcBorders>
            <w:shd w:val="clear" w:color="auto" w:fill="auto"/>
            <w:noWrap/>
            <w:vAlign w:val="bottom"/>
            <w:hideMark/>
          </w:tcPr>
          <w:p w:rsidR="00194A87" w:rsidRPr="003F47FF" w:rsidRDefault="00194A87" w:rsidP="00194A87">
            <w:pPr>
              <w:spacing w:after="0" w:line="240" w:lineRule="auto"/>
              <w:jc w:val="center"/>
              <w:rPr>
                <w:rFonts w:eastAsia="Times New Roman" w:cs="Times New Roman"/>
                <w:color w:val="000000"/>
                <w:sz w:val="22"/>
              </w:rPr>
            </w:pPr>
            <w:r w:rsidRPr="003F47FF">
              <w:rPr>
                <w:rFonts w:eastAsia="Times New Roman" w:cs="Times New Roman"/>
                <w:color w:val="000000"/>
                <w:sz w:val="22"/>
              </w:rPr>
              <w:t>4.93</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1</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D</w:t>
            </w:r>
            <w:r w:rsidRPr="003F47FF">
              <w:rPr>
                <w:rFonts w:eastAsia="Times New Roman" w:cs="Times New Roman"/>
                <w:color w:val="000000"/>
                <w:szCs w:val="24"/>
                <w:vertAlign w:val="subscript"/>
              </w:rPr>
              <w:t>9</w:t>
            </w:r>
          </w:p>
        </w:tc>
        <w:tc>
          <w:tcPr>
            <w:tcW w:w="1213"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3.89</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9</w:t>
            </w:r>
          </w:p>
        </w:tc>
        <w:tc>
          <w:tcPr>
            <w:tcW w:w="129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4.32</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4</w:t>
            </w:r>
          </w:p>
        </w:tc>
      </w:tr>
      <w:tr w:rsidR="00194A87" w:rsidRPr="003F47FF" w:rsidTr="00194A87">
        <w:trPr>
          <w:trHeight w:val="360"/>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10</w:t>
            </w:r>
          </w:p>
        </w:tc>
        <w:tc>
          <w:tcPr>
            <w:tcW w:w="1292" w:type="dxa"/>
            <w:tcBorders>
              <w:top w:val="nil"/>
              <w:left w:val="nil"/>
              <w:bottom w:val="single" w:sz="4" w:space="0" w:color="auto"/>
              <w:right w:val="single" w:sz="4" w:space="0" w:color="auto"/>
            </w:tcBorders>
            <w:shd w:val="clear" w:color="auto" w:fill="auto"/>
            <w:noWrap/>
            <w:vAlign w:val="bottom"/>
            <w:hideMark/>
          </w:tcPr>
          <w:p w:rsidR="00194A87" w:rsidRPr="003F47FF" w:rsidRDefault="00194A87" w:rsidP="00194A87">
            <w:pPr>
              <w:spacing w:after="0" w:line="240" w:lineRule="auto"/>
              <w:jc w:val="center"/>
              <w:rPr>
                <w:rFonts w:eastAsia="Times New Roman" w:cs="Times New Roman"/>
                <w:color w:val="000000"/>
                <w:sz w:val="22"/>
              </w:rPr>
            </w:pPr>
            <w:r w:rsidRPr="003F47FF">
              <w:rPr>
                <w:rFonts w:eastAsia="Times New Roman" w:cs="Times New Roman"/>
                <w:color w:val="000000"/>
                <w:sz w:val="22"/>
              </w:rPr>
              <w:t>4.93</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1</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D</w:t>
            </w:r>
            <w:r w:rsidRPr="003F47FF">
              <w:rPr>
                <w:rFonts w:eastAsia="Times New Roman" w:cs="Times New Roman"/>
                <w:color w:val="000000"/>
                <w:szCs w:val="24"/>
                <w:vertAlign w:val="subscript"/>
              </w:rPr>
              <w:t>10</w:t>
            </w:r>
          </w:p>
        </w:tc>
        <w:tc>
          <w:tcPr>
            <w:tcW w:w="1213"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3.92</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0.04</w:t>
            </w:r>
          </w:p>
        </w:tc>
        <w:tc>
          <w:tcPr>
            <w:tcW w:w="76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Cs w:val="24"/>
              </w:rPr>
            </w:pPr>
            <w:r w:rsidRPr="003F47FF">
              <w:rPr>
                <w:rFonts w:eastAsia="Times New Roman" w:cs="Times New Roman"/>
                <w:color w:val="000000"/>
                <w:szCs w:val="24"/>
              </w:rPr>
              <w:t>S</w:t>
            </w:r>
            <w:r w:rsidRPr="003F47FF">
              <w:rPr>
                <w:rFonts w:eastAsia="Times New Roman" w:cs="Times New Roman"/>
                <w:color w:val="000000"/>
                <w:szCs w:val="24"/>
                <w:vertAlign w:val="subscript"/>
              </w:rPr>
              <w:t>10</w:t>
            </w:r>
          </w:p>
        </w:tc>
        <w:tc>
          <w:tcPr>
            <w:tcW w:w="129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 w:val="22"/>
              </w:rPr>
            </w:pPr>
            <w:r w:rsidRPr="003F47FF">
              <w:rPr>
                <w:rFonts w:eastAsia="Times New Roman" w:cs="Times New Roman"/>
                <w:color w:val="000000"/>
                <w:sz w:val="22"/>
              </w:rPr>
              <w:t>4.32</w:t>
            </w:r>
          </w:p>
        </w:tc>
        <w:tc>
          <w:tcPr>
            <w:tcW w:w="672" w:type="dxa"/>
            <w:tcBorders>
              <w:top w:val="nil"/>
              <w:left w:val="nil"/>
              <w:bottom w:val="single" w:sz="4" w:space="0" w:color="auto"/>
              <w:right w:val="single" w:sz="4" w:space="0" w:color="auto"/>
            </w:tcBorders>
            <w:shd w:val="clear" w:color="auto" w:fill="auto"/>
            <w:noWrap/>
            <w:vAlign w:val="center"/>
            <w:hideMark/>
          </w:tcPr>
          <w:p w:rsidR="00194A87" w:rsidRPr="003F47FF" w:rsidRDefault="00194A87" w:rsidP="00194A87">
            <w:pPr>
              <w:spacing w:after="0" w:line="240" w:lineRule="auto"/>
              <w:jc w:val="center"/>
              <w:rPr>
                <w:rFonts w:eastAsia="Times New Roman" w:cs="Times New Roman"/>
                <w:color w:val="000000"/>
                <w:sz w:val="22"/>
              </w:rPr>
            </w:pPr>
            <w:r w:rsidRPr="003F47FF">
              <w:rPr>
                <w:rFonts w:eastAsia="Times New Roman" w:cs="Times New Roman"/>
                <w:color w:val="000000"/>
                <w:sz w:val="22"/>
              </w:rPr>
              <w:t>0.00</w:t>
            </w:r>
          </w:p>
        </w:tc>
      </w:tr>
    </w:tbl>
    <w:p w:rsidR="00E72F7D" w:rsidRDefault="00E72F7D" w:rsidP="00E72F7D">
      <w:pPr>
        <w:spacing w:line="480" w:lineRule="auto"/>
        <w:jc w:val="both"/>
      </w:pPr>
      <w:r>
        <w:fldChar w:fldCharType="begin"/>
      </w:r>
      <w:r>
        <w:instrText xml:space="preserve"> LINK Excel.Sheet.12 "C:\\Users\\Garrett\\Documents\\Dissertation\\Chapter 10 Bispyridinium\\excitationenergydata.xlsx" para!R1C1:R26C9 \a \f 4 \h </w:instrText>
      </w:r>
      <w:r>
        <w:fldChar w:fldCharType="separate"/>
      </w:r>
    </w:p>
    <w:p w:rsidR="00991CCB" w:rsidRDefault="00E72F7D" w:rsidP="00E72F7D">
      <w:pPr>
        <w:spacing w:line="480" w:lineRule="auto"/>
        <w:jc w:val="both"/>
      </w:pPr>
      <w:r>
        <w:fldChar w:fldCharType="end"/>
      </w:r>
    </w:p>
    <w:p w:rsidR="00194A87" w:rsidRDefault="00E72F7D" w:rsidP="00E72F7D">
      <w:pPr>
        <w:spacing w:line="480" w:lineRule="auto"/>
        <w:jc w:val="both"/>
      </w:pPr>
      <w:r w:rsidRPr="005365D7">
        <w:rPr>
          <w:b/>
        </w:rPr>
        <w:t xml:space="preserve">Table </w:t>
      </w:r>
      <w:r>
        <w:rPr>
          <w:b/>
        </w:rPr>
        <w:t>2</w:t>
      </w:r>
      <w:r w:rsidRPr="005365D7">
        <w:rPr>
          <w:b/>
        </w:rPr>
        <w:t xml:space="preserve">: </w:t>
      </w:r>
      <w:r>
        <w:t>TDDFT vertical excitation energies and oscillator strengths (</w:t>
      </w:r>
      <w:r w:rsidRPr="00FB2A67">
        <w:rPr>
          <w:i/>
        </w:rPr>
        <w:t>f</w:t>
      </w:r>
      <w:r>
        <w:t>, in a.u.) are shown for the 1,4- bridged methylated and R=Phenyl molecules.</w:t>
      </w:r>
    </w:p>
    <w:p w:rsidR="00E72F7D" w:rsidRDefault="00E72F7D" w:rsidP="00E72F7D">
      <w:pPr>
        <w:spacing w:line="480" w:lineRule="auto"/>
        <w:jc w:val="both"/>
      </w:pPr>
      <w:r>
        <w:fldChar w:fldCharType="begin"/>
      </w:r>
      <w:r>
        <w:instrText xml:space="preserve"> LINK Excel.Sheet.12 "C:\\Users\\Garrett\\Documents\\Dissertation\\Chapter 10 Bispyridinium\\excitationenergydata.xlsx" para!R27C1:R52C9 \a \f 4 \h </w:instrText>
      </w:r>
      <w:r>
        <w:fldChar w:fldCharType="separate"/>
      </w:r>
    </w:p>
    <w:tbl>
      <w:tblPr>
        <w:tblW w:w="8100" w:type="dxa"/>
        <w:jc w:val="center"/>
        <w:tblLook w:val="04A0" w:firstRow="1" w:lastRow="0" w:firstColumn="1" w:lastColumn="0" w:noHBand="0" w:noVBand="1"/>
      </w:tblPr>
      <w:tblGrid>
        <w:gridCol w:w="763"/>
        <w:gridCol w:w="1292"/>
        <w:gridCol w:w="672"/>
        <w:gridCol w:w="762"/>
        <w:gridCol w:w="1213"/>
        <w:gridCol w:w="672"/>
        <w:gridCol w:w="762"/>
        <w:gridCol w:w="1292"/>
        <w:gridCol w:w="672"/>
      </w:tblGrid>
      <w:tr w:rsidR="00E72F7D" w:rsidRPr="00182C81" w:rsidTr="005243B1">
        <w:trPr>
          <w:trHeight w:val="312"/>
          <w:jc w:val="center"/>
        </w:trPr>
        <w:tc>
          <w:tcPr>
            <w:tcW w:w="8100" w:type="dxa"/>
            <w:gridSpan w:val="9"/>
            <w:tcBorders>
              <w:top w:val="nil"/>
              <w:left w:val="nil"/>
              <w:bottom w:val="nil"/>
              <w:right w:val="nil"/>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b/>
                <w:bCs/>
                <w:color w:val="000000"/>
                <w:szCs w:val="24"/>
              </w:rPr>
            </w:pPr>
            <w:r w:rsidRPr="00182C81">
              <w:rPr>
                <w:rFonts w:eastAsia="Times New Roman" w:cs="Times New Roman"/>
                <w:b/>
                <w:bCs/>
                <w:color w:val="000000"/>
                <w:szCs w:val="24"/>
              </w:rPr>
              <w:lastRenderedPageBreak/>
              <w:t>R=pyridyl</w:t>
            </w:r>
          </w:p>
        </w:tc>
      </w:tr>
      <w:tr w:rsidR="00E72F7D" w:rsidRPr="00182C81" w:rsidTr="005243B1">
        <w:trPr>
          <w:trHeight w:val="312"/>
          <w:jc w:val="center"/>
        </w:trPr>
        <w:tc>
          <w:tcPr>
            <w:tcW w:w="2727"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proofErr w:type="spellStart"/>
            <w:r w:rsidRPr="00182C81">
              <w:rPr>
                <w:rFonts w:eastAsia="Times New Roman" w:cs="Times New Roman"/>
                <w:color w:val="000000"/>
                <w:szCs w:val="24"/>
              </w:rPr>
              <w:t>Dication</w:t>
            </w:r>
            <w:proofErr w:type="spellEnd"/>
          </w:p>
        </w:tc>
        <w:tc>
          <w:tcPr>
            <w:tcW w:w="2647" w:type="dxa"/>
            <w:gridSpan w:val="3"/>
            <w:tcBorders>
              <w:top w:val="single" w:sz="4" w:space="0" w:color="auto"/>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Cation</w:t>
            </w:r>
          </w:p>
        </w:tc>
        <w:tc>
          <w:tcPr>
            <w:tcW w:w="2726" w:type="dxa"/>
            <w:gridSpan w:val="3"/>
            <w:tcBorders>
              <w:top w:val="single" w:sz="4" w:space="0" w:color="auto"/>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Neutral</w:t>
            </w:r>
          </w:p>
        </w:tc>
      </w:tr>
      <w:tr w:rsidR="00E72F7D" w:rsidRPr="00182C81" w:rsidTr="005243B1">
        <w:trPr>
          <w:trHeight w:val="999"/>
          <w:jc w:val="center"/>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tate</w:t>
            </w:r>
          </w:p>
        </w:tc>
        <w:tc>
          <w:tcPr>
            <w:tcW w:w="1292" w:type="dxa"/>
            <w:tcBorders>
              <w:top w:val="nil"/>
              <w:left w:val="nil"/>
              <w:bottom w:val="single" w:sz="4" w:space="0" w:color="auto"/>
              <w:right w:val="single" w:sz="4" w:space="0" w:color="auto"/>
            </w:tcBorders>
            <w:shd w:val="clear" w:color="auto" w:fill="auto"/>
            <w:vAlign w:val="center"/>
            <w:hideMark/>
          </w:tcPr>
          <w:p w:rsidR="00E72F7D" w:rsidRPr="00182C81" w:rsidRDefault="00E72F7D" w:rsidP="005243B1">
            <w:pPr>
              <w:spacing w:after="0" w:line="240" w:lineRule="auto"/>
              <w:jc w:val="center"/>
              <w:rPr>
                <w:rFonts w:eastAsia="Times New Roman" w:cs="Times New Roman"/>
                <w:color w:val="000000"/>
                <w:szCs w:val="24"/>
              </w:rPr>
            </w:pPr>
            <w:r>
              <w:rPr>
                <w:rFonts w:eastAsia="Times New Roman" w:cs="Times New Roman"/>
                <w:color w:val="000000"/>
                <w:szCs w:val="24"/>
              </w:rPr>
              <w:t>Excitation</w:t>
            </w:r>
            <w:r w:rsidRPr="00182C81">
              <w:rPr>
                <w:rFonts w:eastAsia="Times New Roman" w:cs="Times New Roman"/>
                <w:color w:val="000000"/>
                <w:szCs w:val="24"/>
              </w:rPr>
              <w:t xml:space="preserve"> Energy (eV)</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i/>
                <w:iCs/>
                <w:color w:val="000000"/>
                <w:szCs w:val="24"/>
              </w:rPr>
            </w:pPr>
            <w:r w:rsidRPr="00182C81">
              <w:rPr>
                <w:rFonts w:eastAsia="Times New Roman" w:cs="Times New Roman"/>
                <w:i/>
                <w:iCs/>
                <w:color w:val="000000"/>
                <w:szCs w:val="24"/>
              </w:rPr>
              <w:t>f</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tate</w:t>
            </w:r>
          </w:p>
        </w:tc>
        <w:tc>
          <w:tcPr>
            <w:tcW w:w="1213" w:type="dxa"/>
            <w:tcBorders>
              <w:top w:val="nil"/>
              <w:left w:val="nil"/>
              <w:bottom w:val="single" w:sz="4" w:space="0" w:color="auto"/>
              <w:right w:val="single" w:sz="4" w:space="0" w:color="auto"/>
            </w:tcBorders>
            <w:shd w:val="clear" w:color="auto" w:fill="auto"/>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Energy</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i/>
                <w:iCs/>
                <w:color w:val="000000"/>
                <w:szCs w:val="24"/>
              </w:rPr>
              <w:t>f</w:t>
            </w:r>
            <w:r w:rsidRPr="00182C81">
              <w:rPr>
                <w:rFonts w:eastAsia="Times New Roman" w:cs="Times New Roman"/>
                <w:color w:val="000000"/>
                <w:szCs w:val="24"/>
              </w:rPr>
              <w:t xml:space="preserve"> </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tate</w:t>
            </w:r>
          </w:p>
        </w:tc>
        <w:tc>
          <w:tcPr>
            <w:tcW w:w="1292" w:type="dxa"/>
            <w:tcBorders>
              <w:top w:val="nil"/>
              <w:left w:val="nil"/>
              <w:bottom w:val="single" w:sz="4" w:space="0" w:color="auto"/>
              <w:right w:val="single" w:sz="4" w:space="0" w:color="auto"/>
            </w:tcBorders>
            <w:shd w:val="clear" w:color="auto" w:fill="auto"/>
            <w:vAlign w:val="center"/>
            <w:hideMark/>
          </w:tcPr>
          <w:p w:rsidR="00E72F7D" w:rsidRPr="00182C81" w:rsidRDefault="00E72F7D" w:rsidP="005243B1">
            <w:pPr>
              <w:spacing w:after="0" w:line="240" w:lineRule="auto"/>
              <w:jc w:val="center"/>
              <w:rPr>
                <w:rFonts w:eastAsia="Times New Roman" w:cs="Times New Roman"/>
                <w:color w:val="000000"/>
                <w:szCs w:val="24"/>
              </w:rPr>
            </w:pPr>
            <w:r>
              <w:rPr>
                <w:rFonts w:eastAsia="Times New Roman" w:cs="Times New Roman"/>
                <w:color w:val="000000"/>
                <w:szCs w:val="24"/>
              </w:rPr>
              <w:t>Excitation</w:t>
            </w:r>
            <w:r w:rsidRPr="00182C81">
              <w:rPr>
                <w:rFonts w:eastAsia="Times New Roman" w:cs="Times New Roman"/>
                <w:color w:val="000000"/>
                <w:szCs w:val="24"/>
              </w:rPr>
              <w:t xml:space="preserve"> Energy (eV)</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i/>
                <w:iCs/>
                <w:color w:val="000000"/>
                <w:szCs w:val="24"/>
              </w:rPr>
            </w:pPr>
            <w:r w:rsidRPr="00182C81">
              <w:rPr>
                <w:rFonts w:eastAsia="Times New Roman" w:cs="Times New Roman"/>
                <w:i/>
                <w:iCs/>
                <w:color w:val="000000"/>
                <w:szCs w:val="24"/>
              </w:rPr>
              <w:t>f</w:t>
            </w:r>
          </w:p>
        </w:tc>
      </w:tr>
      <w:tr w:rsidR="00E72F7D" w:rsidRPr="00182C81" w:rsidTr="005243B1">
        <w:trPr>
          <w:trHeight w:val="360"/>
          <w:jc w:val="center"/>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1</w:t>
            </w:r>
          </w:p>
        </w:tc>
        <w:tc>
          <w:tcPr>
            <w:tcW w:w="1292" w:type="dxa"/>
            <w:tcBorders>
              <w:top w:val="nil"/>
              <w:left w:val="nil"/>
              <w:bottom w:val="single" w:sz="4" w:space="0" w:color="auto"/>
              <w:right w:val="single" w:sz="4" w:space="0" w:color="auto"/>
            </w:tcBorders>
            <w:shd w:val="clear" w:color="auto" w:fill="auto"/>
            <w:noWrap/>
            <w:vAlign w:val="bottom"/>
            <w:hideMark/>
          </w:tcPr>
          <w:p w:rsidR="00E72F7D" w:rsidRPr="00182C81" w:rsidRDefault="00E72F7D" w:rsidP="005243B1">
            <w:pPr>
              <w:spacing w:after="0" w:line="240" w:lineRule="auto"/>
              <w:jc w:val="center"/>
              <w:rPr>
                <w:rFonts w:eastAsia="Times New Roman" w:cs="Times New Roman"/>
                <w:color w:val="000000"/>
                <w:sz w:val="22"/>
              </w:rPr>
            </w:pPr>
            <w:r w:rsidRPr="00182C81">
              <w:rPr>
                <w:rFonts w:eastAsia="Times New Roman" w:cs="Times New Roman"/>
                <w:color w:val="000000"/>
                <w:sz w:val="22"/>
              </w:rPr>
              <w:t>4.31</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1.69</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D</w:t>
            </w:r>
            <w:r w:rsidRPr="00182C81">
              <w:rPr>
                <w:rFonts w:eastAsia="Times New Roman" w:cs="Times New Roman"/>
                <w:color w:val="000000"/>
                <w:szCs w:val="24"/>
                <w:vertAlign w:val="subscript"/>
              </w:rPr>
              <w:t>1</w:t>
            </w:r>
          </w:p>
        </w:tc>
        <w:tc>
          <w:tcPr>
            <w:tcW w:w="1213"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1.49</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93</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1</w:t>
            </w:r>
          </w:p>
        </w:tc>
        <w:tc>
          <w:tcPr>
            <w:tcW w:w="129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2.56</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3.85</w:t>
            </w:r>
          </w:p>
        </w:tc>
      </w:tr>
      <w:tr w:rsidR="00E72F7D" w:rsidRPr="00182C81" w:rsidTr="005243B1">
        <w:trPr>
          <w:trHeight w:val="360"/>
          <w:jc w:val="center"/>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2</w:t>
            </w:r>
          </w:p>
        </w:tc>
        <w:tc>
          <w:tcPr>
            <w:tcW w:w="1292" w:type="dxa"/>
            <w:tcBorders>
              <w:top w:val="nil"/>
              <w:left w:val="nil"/>
              <w:bottom w:val="single" w:sz="4" w:space="0" w:color="auto"/>
              <w:right w:val="single" w:sz="4" w:space="0" w:color="auto"/>
            </w:tcBorders>
            <w:shd w:val="clear" w:color="auto" w:fill="auto"/>
            <w:noWrap/>
            <w:vAlign w:val="bottom"/>
            <w:hideMark/>
          </w:tcPr>
          <w:p w:rsidR="00E72F7D" w:rsidRPr="00182C81" w:rsidRDefault="00E72F7D" w:rsidP="005243B1">
            <w:pPr>
              <w:spacing w:after="0" w:line="240" w:lineRule="auto"/>
              <w:jc w:val="center"/>
              <w:rPr>
                <w:rFonts w:eastAsia="Times New Roman" w:cs="Times New Roman"/>
                <w:color w:val="000000"/>
                <w:sz w:val="22"/>
              </w:rPr>
            </w:pPr>
            <w:r w:rsidRPr="00182C81">
              <w:rPr>
                <w:rFonts w:eastAsia="Times New Roman" w:cs="Times New Roman"/>
                <w:color w:val="000000"/>
                <w:sz w:val="22"/>
              </w:rPr>
              <w:t>4.43</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D</w:t>
            </w:r>
            <w:r w:rsidRPr="00182C81">
              <w:rPr>
                <w:rFonts w:eastAsia="Times New Roman" w:cs="Times New Roman"/>
                <w:color w:val="000000"/>
                <w:szCs w:val="24"/>
                <w:vertAlign w:val="subscript"/>
              </w:rPr>
              <w:t>2</w:t>
            </w:r>
          </w:p>
        </w:tc>
        <w:tc>
          <w:tcPr>
            <w:tcW w:w="1213"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2.47</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2</w:t>
            </w:r>
          </w:p>
        </w:tc>
        <w:tc>
          <w:tcPr>
            <w:tcW w:w="129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2.86</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r>
      <w:tr w:rsidR="00E72F7D" w:rsidRPr="00182C81" w:rsidTr="005243B1">
        <w:trPr>
          <w:trHeight w:val="360"/>
          <w:jc w:val="center"/>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3</w:t>
            </w:r>
          </w:p>
        </w:tc>
        <w:tc>
          <w:tcPr>
            <w:tcW w:w="1292" w:type="dxa"/>
            <w:tcBorders>
              <w:top w:val="nil"/>
              <w:left w:val="nil"/>
              <w:bottom w:val="single" w:sz="4" w:space="0" w:color="auto"/>
              <w:right w:val="single" w:sz="4" w:space="0" w:color="auto"/>
            </w:tcBorders>
            <w:shd w:val="clear" w:color="auto" w:fill="auto"/>
            <w:noWrap/>
            <w:vAlign w:val="bottom"/>
            <w:hideMark/>
          </w:tcPr>
          <w:p w:rsidR="00E72F7D" w:rsidRPr="00182C81" w:rsidRDefault="00E72F7D" w:rsidP="005243B1">
            <w:pPr>
              <w:spacing w:after="0" w:line="240" w:lineRule="auto"/>
              <w:jc w:val="center"/>
              <w:rPr>
                <w:rFonts w:eastAsia="Times New Roman" w:cs="Times New Roman"/>
                <w:color w:val="000000"/>
                <w:sz w:val="22"/>
              </w:rPr>
            </w:pPr>
            <w:r w:rsidRPr="00182C81">
              <w:rPr>
                <w:rFonts w:eastAsia="Times New Roman" w:cs="Times New Roman"/>
                <w:color w:val="000000"/>
                <w:sz w:val="22"/>
              </w:rPr>
              <w:t>4.45</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57</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D</w:t>
            </w:r>
            <w:r w:rsidRPr="00182C81">
              <w:rPr>
                <w:rFonts w:eastAsia="Times New Roman" w:cs="Times New Roman"/>
                <w:color w:val="000000"/>
                <w:szCs w:val="24"/>
                <w:vertAlign w:val="subscript"/>
              </w:rPr>
              <w:t>3</w:t>
            </w:r>
          </w:p>
        </w:tc>
        <w:tc>
          <w:tcPr>
            <w:tcW w:w="1213"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2.62</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3</w:t>
            </w:r>
          </w:p>
        </w:tc>
        <w:tc>
          <w:tcPr>
            <w:tcW w:w="129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2.94</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4</w:t>
            </w:r>
          </w:p>
        </w:tc>
      </w:tr>
      <w:tr w:rsidR="00E72F7D" w:rsidRPr="00182C81" w:rsidTr="005243B1">
        <w:trPr>
          <w:trHeight w:val="360"/>
          <w:jc w:val="center"/>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4</w:t>
            </w:r>
          </w:p>
        </w:tc>
        <w:tc>
          <w:tcPr>
            <w:tcW w:w="1292" w:type="dxa"/>
            <w:tcBorders>
              <w:top w:val="nil"/>
              <w:left w:val="nil"/>
              <w:bottom w:val="single" w:sz="4" w:space="0" w:color="auto"/>
              <w:right w:val="single" w:sz="4" w:space="0" w:color="auto"/>
            </w:tcBorders>
            <w:shd w:val="clear" w:color="auto" w:fill="auto"/>
            <w:noWrap/>
            <w:vAlign w:val="bottom"/>
            <w:hideMark/>
          </w:tcPr>
          <w:p w:rsidR="00E72F7D" w:rsidRPr="00182C81" w:rsidRDefault="00E72F7D" w:rsidP="005243B1">
            <w:pPr>
              <w:spacing w:after="0" w:line="240" w:lineRule="auto"/>
              <w:jc w:val="center"/>
              <w:rPr>
                <w:rFonts w:eastAsia="Times New Roman" w:cs="Times New Roman"/>
                <w:color w:val="000000"/>
                <w:sz w:val="22"/>
              </w:rPr>
            </w:pPr>
            <w:r w:rsidRPr="00182C81">
              <w:rPr>
                <w:rFonts w:eastAsia="Times New Roman" w:cs="Times New Roman"/>
                <w:color w:val="000000"/>
                <w:sz w:val="22"/>
              </w:rPr>
              <w:t>4.65</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3</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D</w:t>
            </w:r>
            <w:r w:rsidRPr="00182C81">
              <w:rPr>
                <w:rFonts w:eastAsia="Times New Roman" w:cs="Times New Roman"/>
                <w:color w:val="000000"/>
                <w:szCs w:val="24"/>
                <w:vertAlign w:val="subscript"/>
              </w:rPr>
              <w:t>4</w:t>
            </w:r>
          </w:p>
        </w:tc>
        <w:tc>
          <w:tcPr>
            <w:tcW w:w="1213"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3.21</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1.48</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4</w:t>
            </w:r>
          </w:p>
        </w:tc>
        <w:tc>
          <w:tcPr>
            <w:tcW w:w="129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3.59</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r>
      <w:tr w:rsidR="00E72F7D" w:rsidRPr="00182C81" w:rsidTr="005243B1">
        <w:trPr>
          <w:trHeight w:val="360"/>
          <w:jc w:val="center"/>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5</w:t>
            </w:r>
          </w:p>
        </w:tc>
        <w:tc>
          <w:tcPr>
            <w:tcW w:w="1292" w:type="dxa"/>
            <w:tcBorders>
              <w:top w:val="nil"/>
              <w:left w:val="nil"/>
              <w:bottom w:val="single" w:sz="4" w:space="0" w:color="auto"/>
              <w:right w:val="single" w:sz="4" w:space="0" w:color="auto"/>
            </w:tcBorders>
            <w:shd w:val="clear" w:color="auto" w:fill="auto"/>
            <w:noWrap/>
            <w:vAlign w:val="bottom"/>
            <w:hideMark/>
          </w:tcPr>
          <w:p w:rsidR="00E72F7D" w:rsidRPr="00182C81" w:rsidRDefault="00E72F7D" w:rsidP="005243B1">
            <w:pPr>
              <w:spacing w:after="0" w:line="240" w:lineRule="auto"/>
              <w:jc w:val="center"/>
              <w:rPr>
                <w:rFonts w:eastAsia="Times New Roman" w:cs="Times New Roman"/>
                <w:color w:val="000000"/>
                <w:sz w:val="22"/>
              </w:rPr>
            </w:pPr>
            <w:r w:rsidRPr="00182C81">
              <w:rPr>
                <w:rFonts w:eastAsia="Times New Roman" w:cs="Times New Roman"/>
                <w:color w:val="000000"/>
                <w:sz w:val="22"/>
              </w:rPr>
              <w:t>4.87</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D</w:t>
            </w:r>
            <w:r w:rsidRPr="00182C81">
              <w:rPr>
                <w:rFonts w:eastAsia="Times New Roman" w:cs="Times New Roman"/>
                <w:color w:val="000000"/>
                <w:szCs w:val="24"/>
                <w:vertAlign w:val="subscript"/>
              </w:rPr>
              <w:t>5</w:t>
            </w:r>
          </w:p>
        </w:tc>
        <w:tc>
          <w:tcPr>
            <w:tcW w:w="1213"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3.32</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5</w:t>
            </w:r>
          </w:p>
        </w:tc>
        <w:tc>
          <w:tcPr>
            <w:tcW w:w="129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3.64</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1</w:t>
            </w:r>
          </w:p>
        </w:tc>
      </w:tr>
      <w:tr w:rsidR="00E72F7D" w:rsidRPr="00182C81" w:rsidTr="005243B1">
        <w:trPr>
          <w:trHeight w:val="360"/>
          <w:jc w:val="center"/>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6</w:t>
            </w:r>
          </w:p>
        </w:tc>
        <w:tc>
          <w:tcPr>
            <w:tcW w:w="1292" w:type="dxa"/>
            <w:tcBorders>
              <w:top w:val="nil"/>
              <w:left w:val="nil"/>
              <w:bottom w:val="single" w:sz="4" w:space="0" w:color="auto"/>
              <w:right w:val="single" w:sz="4" w:space="0" w:color="auto"/>
            </w:tcBorders>
            <w:shd w:val="clear" w:color="auto" w:fill="auto"/>
            <w:noWrap/>
            <w:vAlign w:val="bottom"/>
            <w:hideMark/>
          </w:tcPr>
          <w:p w:rsidR="00E72F7D" w:rsidRPr="00182C81" w:rsidRDefault="00E72F7D" w:rsidP="005243B1">
            <w:pPr>
              <w:spacing w:after="0" w:line="240" w:lineRule="auto"/>
              <w:jc w:val="center"/>
              <w:rPr>
                <w:rFonts w:eastAsia="Times New Roman" w:cs="Times New Roman"/>
                <w:color w:val="000000"/>
                <w:sz w:val="22"/>
              </w:rPr>
            </w:pPr>
            <w:r w:rsidRPr="00182C81">
              <w:rPr>
                <w:rFonts w:eastAsia="Times New Roman" w:cs="Times New Roman"/>
                <w:color w:val="000000"/>
                <w:sz w:val="22"/>
              </w:rPr>
              <w:t>4.87</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D</w:t>
            </w:r>
            <w:r w:rsidRPr="00182C81">
              <w:rPr>
                <w:rFonts w:eastAsia="Times New Roman" w:cs="Times New Roman"/>
                <w:color w:val="000000"/>
                <w:szCs w:val="24"/>
                <w:vertAlign w:val="subscript"/>
              </w:rPr>
              <w:t>6</w:t>
            </w:r>
          </w:p>
        </w:tc>
        <w:tc>
          <w:tcPr>
            <w:tcW w:w="1213"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3.35</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6</w:t>
            </w:r>
          </w:p>
        </w:tc>
        <w:tc>
          <w:tcPr>
            <w:tcW w:w="129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3.72</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r>
      <w:tr w:rsidR="00E72F7D" w:rsidRPr="00182C81" w:rsidTr="005243B1">
        <w:trPr>
          <w:trHeight w:val="360"/>
          <w:jc w:val="center"/>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7</w:t>
            </w:r>
          </w:p>
        </w:tc>
        <w:tc>
          <w:tcPr>
            <w:tcW w:w="1292" w:type="dxa"/>
            <w:tcBorders>
              <w:top w:val="nil"/>
              <w:left w:val="nil"/>
              <w:bottom w:val="single" w:sz="4" w:space="0" w:color="auto"/>
              <w:right w:val="single" w:sz="4" w:space="0" w:color="auto"/>
            </w:tcBorders>
            <w:shd w:val="clear" w:color="auto" w:fill="auto"/>
            <w:noWrap/>
            <w:vAlign w:val="bottom"/>
            <w:hideMark/>
          </w:tcPr>
          <w:p w:rsidR="00E72F7D" w:rsidRPr="00182C81" w:rsidRDefault="00E72F7D" w:rsidP="005243B1">
            <w:pPr>
              <w:spacing w:after="0" w:line="240" w:lineRule="auto"/>
              <w:jc w:val="center"/>
              <w:rPr>
                <w:rFonts w:eastAsia="Times New Roman" w:cs="Times New Roman"/>
                <w:color w:val="000000"/>
                <w:sz w:val="22"/>
              </w:rPr>
            </w:pPr>
            <w:r w:rsidRPr="00182C81">
              <w:rPr>
                <w:rFonts w:eastAsia="Times New Roman" w:cs="Times New Roman"/>
                <w:color w:val="000000"/>
                <w:sz w:val="22"/>
              </w:rPr>
              <w:t>4.90</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D</w:t>
            </w:r>
            <w:r w:rsidRPr="00182C81">
              <w:rPr>
                <w:rFonts w:eastAsia="Times New Roman" w:cs="Times New Roman"/>
                <w:color w:val="000000"/>
                <w:szCs w:val="24"/>
                <w:vertAlign w:val="subscript"/>
              </w:rPr>
              <w:t>7</w:t>
            </w:r>
          </w:p>
        </w:tc>
        <w:tc>
          <w:tcPr>
            <w:tcW w:w="1213"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3.40</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7</w:t>
            </w:r>
          </w:p>
        </w:tc>
        <w:tc>
          <w:tcPr>
            <w:tcW w:w="129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3.93</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r>
      <w:tr w:rsidR="00E72F7D" w:rsidRPr="00182C81" w:rsidTr="005243B1">
        <w:trPr>
          <w:trHeight w:val="360"/>
          <w:jc w:val="center"/>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8</w:t>
            </w:r>
          </w:p>
        </w:tc>
        <w:tc>
          <w:tcPr>
            <w:tcW w:w="1292" w:type="dxa"/>
            <w:tcBorders>
              <w:top w:val="nil"/>
              <w:left w:val="nil"/>
              <w:bottom w:val="single" w:sz="4" w:space="0" w:color="auto"/>
              <w:right w:val="single" w:sz="4" w:space="0" w:color="auto"/>
            </w:tcBorders>
            <w:shd w:val="clear" w:color="auto" w:fill="auto"/>
            <w:noWrap/>
            <w:vAlign w:val="bottom"/>
            <w:hideMark/>
          </w:tcPr>
          <w:p w:rsidR="00E72F7D" w:rsidRPr="00182C81" w:rsidRDefault="00E72F7D" w:rsidP="005243B1">
            <w:pPr>
              <w:spacing w:after="0" w:line="240" w:lineRule="auto"/>
              <w:jc w:val="center"/>
              <w:rPr>
                <w:rFonts w:eastAsia="Times New Roman" w:cs="Times New Roman"/>
                <w:color w:val="000000"/>
                <w:sz w:val="22"/>
              </w:rPr>
            </w:pPr>
            <w:r w:rsidRPr="00182C81">
              <w:rPr>
                <w:rFonts w:eastAsia="Times New Roman" w:cs="Times New Roman"/>
                <w:color w:val="000000"/>
                <w:sz w:val="22"/>
              </w:rPr>
              <w:t>4.90</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D</w:t>
            </w:r>
            <w:r w:rsidRPr="00182C81">
              <w:rPr>
                <w:rFonts w:eastAsia="Times New Roman" w:cs="Times New Roman"/>
                <w:color w:val="000000"/>
                <w:szCs w:val="24"/>
                <w:vertAlign w:val="subscript"/>
              </w:rPr>
              <w:t>8</w:t>
            </w:r>
          </w:p>
        </w:tc>
        <w:tc>
          <w:tcPr>
            <w:tcW w:w="1213"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3.46</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8</w:t>
            </w:r>
          </w:p>
        </w:tc>
        <w:tc>
          <w:tcPr>
            <w:tcW w:w="129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4.10</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5</w:t>
            </w:r>
          </w:p>
        </w:tc>
      </w:tr>
      <w:tr w:rsidR="00E72F7D" w:rsidRPr="00182C81" w:rsidTr="005243B1">
        <w:trPr>
          <w:trHeight w:val="360"/>
          <w:jc w:val="center"/>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9</w:t>
            </w:r>
          </w:p>
        </w:tc>
        <w:tc>
          <w:tcPr>
            <w:tcW w:w="1292" w:type="dxa"/>
            <w:tcBorders>
              <w:top w:val="nil"/>
              <w:left w:val="nil"/>
              <w:bottom w:val="single" w:sz="4" w:space="0" w:color="auto"/>
              <w:right w:val="single" w:sz="4" w:space="0" w:color="auto"/>
            </w:tcBorders>
            <w:shd w:val="clear" w:color="auto" w:fill="auto"/>
            <w:noWrap/>
            <w:vAlign w:val="bottom"/>
            <w:hideMark/>
          </w:tcPr>
          <w:p w:rsidR="00E72F7D" w:rsidRPr="00182C81" w:rsidRDefault="00E72F7D" w:rsidP="005243B1">
            <w:pPr>
              <w:spacing w:after="0" w:line="240" w:lineRule="auto"/>
              <w:jc w:val="center"/>
              <w:rPr>
                <w:rFonts w:eastAsia="Times New Roman" w:cs="Times New Roman"/>
                <w:color w:val="000000"/>
                <w:sz w:val="22"/>
              </w:rPr>
            </w:pPr>
            <w:r w:rsidRPr="00182C81">
              <w:rPr>
                <w:rFonts w:eastAsia="Times New Roman" w:cs="Times New Roman"/>
                <w:color w:val="000000"/>
                <w:sz w:val="22"/>
              </w:rPr>
              <w:t>4.96</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D</w:t>
            </w:r>
            <w:r w:rsidRPr="00182C81">
              <w:rPr>
                <w:rFonts w:eastAsia="Times New Roman" w:cs="Times New Roman"/>
                <w:color w:val="000000"/>
                <w:szCs w:val="24"/>
                <w:vertAlign w:val="subscript"/>
              </w:rPr>
              <w:t>9</w:t>
            </w:r>
          </w:p>
        </w:tc>
        <w:tc>
          <w:tcPr>
            <w:tcW w:w="1213"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3.82</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9</w:t>
            </w:r>
          </w:p>
        </w:tc>
        <w:tc>
          <w:tcPr>
            <w:tcW w:w="129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4.18</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r>
      <w:tr w:rsidR="00E72F7D" w:rsidRPr="00182C81" w:rsidTr="005243B1">
        <w:trPr>
          <w:trHeight w:val="360"/>
          <w:jc w:val="center"/>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10</w:t>
            </w:r>
          </w:p>
        </w:tc>
        <w:tc>
          <w:tcPr>
            <w:tcW w:w="1292" w:type="dxa"/>
            <w:tcBorders>
              <w:top w:val="nil"/>
              <w:left w:val="nil"/>
              <w:bottom w:val="single" w:sz="4" w:space="0" w:color="auto"/>
              <w:right w:val="single" w:sz="4" w:space="0" w:color="auto"/>
            </w:tcBorders>
            <w:shd w:val="clear" w:color="auto" w:fill="auto"/>
            <w:noWrap/>
            <w:vAlign w:val="bottom"/>
            <w:hideMark/>
          </w:tcPr>
          <w:p w:rsidR="00E72F7D" w:rsidRPr="00182C81" w:rsidRDefault="00E72F7D" w:rsidP="005243B1">
            <w:pPr>
              <w:spacing w:after="0" w:line="240" w:lineRule="auto"/>
              <w:jc w:val="center"/>
              <w:rPr>
                <w:rFonts w:eastAsia="Times New Roman" w:cs="Times New Roman"/>
                <w:color w:val="000000"/>
                <w:sz w:val="22"/>
              </w:rPr>
            </w:pPr>
            <w:r w:rsidRPr="00182C81">
              <w:rPr>
                <w:rFonts w:eastAsia="Times New Roman" w:cs="Times New Roman"/>
                <w:color w:val="000000"/>
                <w:sz w:val="22"/>
              </w:rPr>
              <w:t>4.96</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1</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D</w:t>
            </w:r>
            <w:r w:rsidRPr="00182C81">
              <w:rPr>
                <w:rFonts w:eastAsia="Times New Roman" w:cs="Times New Roman"/>
                <w:color w:val="000000"/>
                <w:szCs w:val="24"/>
                <w:vertAlign w:val="subscript"/>
              </w:rPr>
              <w:t>10</w:t>
            </w:r>
          </w:p>
        </w:tc>
        <w:tc>
          <w:tcPr>
            <w:tcW w:w="1213"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3.91</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2</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10</w:t>
            </w:r>
          </w:p>
        </w:tc>
        <w:tc>
          <w:tcPr>
            <w:tcW w:w="129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 w:val="22"/>
              </w:rPr>
            </w:pPr>
            <w:r w:rsidRPr="00182C81">
              <w:rPr>
                <w:rFonts w:eastAsia="Times New Roman" w:cs="Times New Roman"/>
                <w:color w:val="000000"/>
                <w:sz w:val="22"/>
              </w:rPr>
              <w:t>4.33</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 w:val="22"/>
              </w:rPr>
            </w:pPr>
            <w:r w:rsidRPr="00182C81">
              <w:rPr>
                <w:rFonts w:eastAsia="Times New Roman" w:cs="Times New Roman"/>
                <w:color w:val="000000"/>
                <w:sz w:val="22"/>
              </w:rPr>
              <w:t>0.18</w:t>
            </w:r>
          </w:p>
        </w:tc>
      </w:tr>
      <w:tr w:rsidR="00E72F7D" w:rsidRPr="00182C81" w:rsidTr="005243B1">
        <w:trPr>
          <w:trHeight w:val="312"/>
          <w:jc w:val="center"/>
        </w:trPr>
        <w:tc>
          <w:tcPr>
            <w:tcW w:w="8100" w:type="dxa"/>
            <w:gridSpan w:val="9"/>
            <w:tcBorders>
              <w:top w:val="nil"/>
              <w:left w:val="nil"/>
              <w:bottom w:val="nil"/>
              <w:right w:val="nil"/>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b/>
                <w:bCs/>
                <w:color w:val="000000"/>
                <w:szCs w:val="24"/>
              </w:rPr>
            </w:pPr>
            <w:r w:rsidRPr="00182C81">
              <w:rPr>
                <w:rFonts w:eastAsia="Times New Roman" w:cs="Times New Roman"/>
                <w:b/>
                <w:bCs/>
                <w:color w:val="000000"/>
                <w:szCs w:val="24"/>
              </w:rPr>
              <w:t>R=butyl</w:t>
            </w:r>
          </w:p>
        </w:tc>
      </w:tr>
      <w:tr w:rsidR="00E72F7D" w:rsidRPr="00182C81" w:rsidTr="005243B1">
        <w:trPr>
          <w:trHeight w:val="312"/>
          <w:jc w:val="center"/>
        </w:trPr>
        <w:tc>
          <w:tcPr>
            <w:tcW w:w="2727"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proofErr w:type="spellStart"/>
            <w:r w:rsidRPr="00182C81">
              <w:rPr>
                <w:rFonts w:eastAsia="Times New Roman" w:cs="Times New Roman"/>
                <w:color w:val="000000"/>
                <w:szCs w:val="24"/>
              </w:rPr>
              <w:t>Dication</w:t>
            </w:r>
            <w:proofErr w:type="spellEnd"/>
          </w:p>
        </w:tc>
        <w:tc>
          <w:tcPr>
            <w:tcW w:w="2647" w:type="dxa"/>
            <w:gridSpan w:val="3"/>
            <w:tcBorders>
              <w:top w:val="single" w:sz="4" w:space="0" w:color="auto"/>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Cation</w:t>
            </w:r>
          </w:p>
        </w:tc>
        <w:tc>
          <w:tcPr>
            <w:tcW w:w="2726" w:type="dxa"/>
            <w:gridSpan w:val="3"/>
            <w:tcBorders>
              <w:top w:val="single" w:sz="4" w:space="0" w:color="auto"/>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Neutral</w:t>
            </w:r>
          </w:p>
        </w:tc>
      </w:tr>
      <w:tr w:rsidR="00E72F7D" w:rsidRPr="00182C81" w:rsidTr="005243B1">
        <w:trPr>
          <w:trHeight w:val="999"/>
          <w:jc w:val="center"/>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tate</w:t>
            </w:r>
          </w:p>
        </w:tc>
        <w:tc>
          <w:tcPr>
            <w:tcW w:w="1292" w:type="dxa"/>
            <w:tcBorders>
              <w:top w:val="nil"/>
              <w:left w:val="nil"/>
              <w:bottom w:val="single" w:sz="4" w:space="0" w:color="auto"/>
              <w:right w:val="single" w:sz="4" w:space="0" w:color="auto"/>
            </w:tcBorders>
            <w:shd w:val="clear" w:color="auto" w:fill="auto"/>
            <w:vAlign w:val="center"/>
            <w:hideMark/>
          </w:tcPr>
          <w:p w:rsidR="00E72F7D" w:rsidRPr="00182C81" w:rsidRDefault="00E72F7D" w:rsidP="005243B1">
            <w:pPr>
              <w:spacing w:after="0" w:line="240" w:lineRule="auto"/>
              <w:jc w:val="center"/>
              <w:rPr>
                <w:rFonts w:eastAsia="Times New Roman" w:cs="Times New Roman"/>
                <w:color w:val="000000"/>
                <w:szCs w:val="24"/>
              </w:rPr>
            </w:pPr>
            <w:r>
              <w:rPr>
                <w:rFonts w:eastAsia="Times New Roman" w:cs="Times New Roman"/>
                <w:color w:val="000000"/>
                <w:szCs w:val="24"/>
              </w:rPr>
              <w:t>Excitation</w:t>
            </w:r>
            <w:r w:rsidRPr="00182C81">
              <w:rPr>
                <w:rFonts w:eastAsia="Times New Roman" w:cs="Times New Roman"/>
                <w:color w:val="000000"/>
                <w:szCs w:val="24"/>
              </w:rPr>
              <w:t xml:space="preserve"> Energy (eV)</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i/>
                <w:iCs/>
                <w:color w:val="000000"/>
                <w:szCs w:val="24"/>
              </w:rPr>
            </w:pPr>
            <w:r w:rsidRPr="00182C81">
              <w:rPr>
                <w:rFonts w:eastAsia="Times New Roman" w:cs="Times New Roman"/>
                <w:i/>
                <w:iCs/>
                <w:color w:val="000000"/>
                <w:szCs w:val="24"/>
              </w:rPr>
              <w:t>f</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tate</w:t>
            </w:r>
          </w:p>
        </w:tc>
        <w:tc>
          <w:tcPr>
            <w:tcW w:w="1213" w:type="dxa"/>
            <w:tcBorders>
              <w:top w:val="nil"/>
              <w:left w:val="nil"/>
              <w:bottom w:val="single" w:sz="4" w:space="0" w:color="auto"/>
              <w:right w:val="single" w:sz="4" w:space="0" w:color="auto"/>
            </w:tcBorders>
            <w:shd w:val="clear" w:color="auto" w:fill="auto"/>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Energy</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i/>
                <w:iCs/>
                <w:color w:val="000000"/>
                <w:szCs w:val="24"/>
              </w:rPr>
              <w:t>f</w:t>
            </w:r>
            <w:r w:rsidRPr="00182C81">
              <w:rPr>
                <w:rFonts w:eastAsia="Times New Roman" w:cs="Times New Roman"/>
                <w:color w:val="000000"/>
                <w:szCs w:val="24"/>
              </w:rPr>
              <w:t xml:space="preserve"> </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tate</w:t>
            </w:r>
          </w:p>
        </w:tc>
        <w:tc>
          <w:tcPr>
            <w:tcW w:w="1292" w:type="dxa"/>
            <w:tcBorders>
              <w:top w:val="nil"/>
              <w:left w:val="nil"/>
              <w:bottom w:val="single" w:sz="4" w:space="0" w:color="auto"/>
              <w:right w:val="single" w:sz="4" w:space="0" w:color="auto"/>
            </w:tcBorders>
            <w:shd w:val="clear" w:color="auto" w:fill="auto"/>
            <w:vAlign w:val="center"/>
            <w:hideMark/>
          </w:tcPr>
          <w:p w:rsidR="00E72F7D" w:rsidRPr="00182C81" w:rsidRDefault="00E72F7D" w:rsidP="005243B1">
            <w:pPr>
              <w:spacing w:after="0" w:line="240" w:lineRule="auto"/>
              <w:jc w:val="center"/>
              <w:rPr>
                <w:rFonts w:eastAsia="Times New Roman" w:cs="Times New Roman"/>
                <w:color w:val="000000"/>
                <w:szCs w:val="24"/>
              </w:rPr>
            </w:pPr>
            <w:r>
              <w:rPr>
                <w:rFonts w:eastAsia="Times New Roman" w:cs="Times New Roman"/>
                <w:color w:val="000000"/>
                <w:szCs w:val="24"/>
              </w:rPr>
              <w:t>Excitation</w:t>
            </w:r>
            <w:r w:rsidRPr="00182C81">
              <w:rPr>
                <w:rFonts w:eastAsia="Times New Roman" w:cs="Times New Roman"/>
                <w:color w:val="000000"/>
                <w:szCs w:val="24"/>
              </w:rPr>
              <w:t xml:space="preserve"> Energy (eV)</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i/>
                <w:iCs/>
                <w:color w:val="000000"/>
                <w:szCs w:val="24"/>
              </w:rPr>
            </w:pPr>
            <w:r w:rsidRPr="00182C81">
              <w:rPr>
                <w:rFonts w:eastAsia="Times New Roman" w:cs="Times New Roman"/>
                <w:i/>
                <w:iCs/>
                <w:color w:val="000000"/>
                <w:szCs w:val="24"/>
              </w:rPr>
              <w:t>f</w:t>
            </w:r>
          </w:p>
        </w:tc>
      </w:tr>
      <w:tr w:rsidR="00E72F7D" w:rsidRPr="00182C81" w:rsidTr="005243B1">
        <w:trPr>
          <w:trHeight w:val="360"/>
          <w:jc w:val="center"/>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1</w:t>
            </w:r>
          </w:p>
        </w:tc>
        <w:tc>
          <w:tcPr>
            <w:tcW w:w="1292" w:type="dxa"/>
            <w:tcBorders>
              <w:top w:val="nil"/>
              <w:left w:val="nil"/>
              <w:bottom w:val="single" w:sz="4" w:space="0" w:color="auto"/>
              <w:right w:val="single" w:sz="4" w:space="0" w:color="auto"/>
            </w:tcBorders>
            <w:shd w:val="clear" w:color="auto" w:fill="auto"/>
            <w:noWrap/>
            <w:vAlign w:val="bottom"/>
            <w:hideMark/>
          </w:tcPr>
          <w:p w:rsidR="00E72F7D" w:rsidRPr="00182C81" w:rsidRDefault="00E72F7D" w:rsidP="005243B1">
            <w:pPr>
              <w:spacing w:after="0" w:line="240" w:lineRule="auto"/>
              <w:jc w:val="center"/>
              <w:rPr>
                <w:rFonts w:eastAsia="Times New Roman" w:cs="Times New Roman"/>
                <w:color w:val="000000"/>
                <w:sz w:val="22"/>
              </w:rPr>
            </w:pPr>
            <w:r w:rsidRPr="00182C81">
              <w:rPr>
                <w:rFonts w:eastAsia="Times New Roman" w:cs="Times New Roman"/>
                <w:color w:val="000000"/>
                <w:sz w:val="22"/>
              </w:rPr>
              <w:t>4.40</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1.73</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D</w:t>
            </w:r>
            <w:r w:rsidRPr="00182C81">
              <w:rPr>
                <w:rFonts w:eastAsia="Times New Roman" w:cs="Times New Roman"/>
                <w:color w:val="000000"/>
                <w:szCs w:val="24"/>
                <w:vertAlign w:val="subscript"/>
              </w:rPr>
              <w:t>1</w:t>
            </w:r>
          </w:p>
        </w:tc>
        <w:tc>
          <w:tcPr>
            <w:tcW w:w="1213"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1.49</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89</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1</w:t>
            </w:r>
          </w:p>
        </w:tc>
        <w:tc>
          <w:tcPr>
            <w:tcW w:w="129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2.58</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3.66</w:t>
            </w:r>
          </w:p>
        </w:tc>
      </w:tr>
      <w:tr w:rsidR="00E72F7D" w:rsidRPr="00182C81" w:rsidTr="005243B1">
        <w:trPr>
          <w:trHeight w:val="360"/>
          <w:jc w:val="center"/>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2</w:t>
            </w:r>
          </w:p>
        </w:tc>
        <w:tc>
          <w:tcPr>
            <w:tcW w:w="1292" w:type="dxa"/>
            <w:tcBorders>
              <w:top w:val="nil"/>
              <w:left w:val="nil"/>
              <w:bottom w:val="single" w:sz="4" w:space="0" w:color="auto"/>
              <w:right w:val="single" w:sz="4" w:space="0" w:color="auto"/>
            </w:tcBorders>
            <w:shd w:val="clear" w:color="auto" w:fill="auto"/>
            <w:noWrap/>
            <w:vAlign w:val="bottom"/>
            <w:hideMark/>
          </w:tcPr>
          <w:p w:rsidR="00E72F7D" w:rsidRPr="00182C81" w:rsidRDefault="00E72F7D" w:rsidP="005243B1">
            <w:pPr>
              <w:spacing w:after="0" w:line="240" w:lineRule="auto"/>
              <w:jc w:val="center"/>
              <w:rPr>
                <w:rFonts w:eastAsia="Times New Roman" w:cs="Times New Roman"/>
                <w:color w:val="000000"/>
                <w:sz w:val="22"/>
              </w:rPr>
            </w:pPr>
            <w:r w:rsidRPr="00182C81">
              <w:rPr>
                <w:rFonts w:eastAsia="Times New Roman" w:cs="Times New Roman"/>
                <w:color w:val="000000"/>
                <w:sz w:val="22"/>
              </w:rPr>
              <w:t>4.68</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17</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D</w:t>
            </w:r>
            <w:r w:rsidRPr="00182C81">
              <w:rPr>
                <w:rFonts w:eastAsia="Times New Roman" w:cs="Times New Roman"/>
                <w:color w:val="000000"/>
                <w:szCs w:val="24"/>
                <w:vertAlign w:val="subscript"/>
              </w:rPr>
              <w:t>2</w:t>
            </w:r>
          </w:p>
        </w:tc>
        <w:tc>
          <w:tcPr>
            <w:tcW w:w="1213"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2.46</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2</w:t>
            </w:r>
          </w:p>
        </w:tc>
        <w:tc>
          <w:tcPr>
            <w:tcW w:w="129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3.01</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r>
      <w:tr w:rsidR="00E72F7D" w:rsidRPr="00182C81" w:rsidTr="005243B1">
        <w:trPr>
          <w:trHeight w:val="360"/>
          <w:jc w:val="center"/>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3</w:t>
            </w:r>
          </w:p>
        </w:tc>
        <w:tc>
          <w:tcPr>
            <w:tcW w:w="1292" w:type="dxa"/>
            <w:tcBorders>
              <w:top w:val="nil"/>
              <w:left w:val="nil"/>
              <w:bottom w:val="single" w:sz="4" w:space="0" w:color="auto"/>
              <w:right w:val="single" w:sz="4" w:space="0" w:color="auto"/>
            </w:tcBorders>
            <w:shd w:val="clear" w:color="auto" w:fill="auto"/>
            <w:noWrap/>
            <w:vAlign w:val="bottom"/>
            <w:hideMark/>
          </w:tcPr>
          <w:p w:rsidR="00E72F7D" w:rsidRPr="00182C81" w:rsidRDefault="00E72F7D" w:rsidP="005243B1">
            <w:pPr>
              <w:spacing w:after="0" w:line="240" w:lineRule="auto"/>
              <w:jc w:val="center"/>
              <w:rPr>
                <w:rFonts w:eastAsia="Times New Roman" w:cs="Times New Roman"/>
                <w:color w:val="000000"/>
                <w:sz w:val="22"/>
              </w:rPr>
            </w:pPr>
            <w:r w:rsidRPr="00182C81">
              <w:rPr>
                <w:rFonts w:eastAsia="Times New Roman" w:cs="Times New Roman"/>
                <w:color w:val="000000"/>
                <w:sz w:val="22"/>
              </w:rPr>
              <w:t>4.69</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14</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D</w:t>
            </w:r>
            <w:r w:rsidRPr="00182C81">
              <w:rPr>
                <w:rFonts w:eastAsia="Times New Roman" w:cs="Times New Roman"/>
                <w:color w:val="000000"/>
                <w:szCs w:val="24"/>
                <w:vertAlign w:val="subscript"/>
              </w:rPr>
              <w:t>3</w:t>
            </w:r>
          </w:p>
        </w:tc>
        <w:tc>
          <w:tcPr>
            <w:tcW w:w="1213"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2.63</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3</w:t>
            </w:r>
          </w:p>
        </w:tc>
        <w:tc>
          <w:tcPr>
            <w:tcW w:w="129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3.18</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4</w:t>
            </w:r>
          </w:p>
        </w:tc>
      </w:tr>
      <w:tr w:rsidR="00E72F7D" w:rsidRPr="00182C81" w:rsidTr="005243B1">
        <w:trPr>
          <w:trHeight w:val="360"/>
          <w:jc w:val="center"/>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4</w:t>
            </w:r>
          </w:p>
        </w:tc>
        <w:tc>
          <w:tcPr>
            <w:tcW w:w="1292" w:type="dxa"/>
            <w:tcBorders>
              <w:top w:val="nil"/>
              <w:left w:val="nil"/>
              <w:bottom w:val="single" w:sz="4" w:space="0" w:color="auto"/>
              <w:right w:val="single" w:sz="4" w:space="0" w:color="auto"/>
            </w:tcBorders>
            <w:shd w:val="clear" w:color="auto" w:fill="auto"/>
            <w:noWrap/>
            <w:vAlign w:val="bottom"/>
            <w:hideMark/>
          </w:tcPr>
          <w:p w:rsidR="00E72F7D" w:rsidRPr="00182C81" w:rsidRDefault="00E72F7D" w:rsidP="005243B1">
            <w:pPr>
              <w:spacing w:after="0" w:line="240" w:lineRule="auto"/>
              <w:jc w:val="center"/>
              <w:rPr>
                <w:rFonts w:eastAsia="Times New Roman" w:cs="Times New Roman"/>
                <w:color w:val="000000"/>
                <w:sz w:val="22"/>
              </w:rPr>
            </w:pPr>
            <w:r w:rsidRPr="00182C81">
              <w:rPr>
                <w:rFonts w:eastAsia="Times New Roman" w:cs="Times New Roman"/>
                <w:color w:val="000000"/>
                <w:sz w:val="22"/>
              </w:rPr>
              <w:t>4.73</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7</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D</w:t>
            </w:r>
            <w:r w:rsidRPr="00182C81">
              <w:rPr>
                <w:rFonts w:eastAsia="Times New Roman" w:cs="Times New Roman"/>
                <w:color w:val="000000"/>
                <w:szCs w:val="24"/>
                <w:vertAlign w:val="subscript"/>
              </w:rPr>
              <w:t>4</w:t>
            </w:r>
          </w:p>
        </w:tc>
        <w:tc>
          <w:tcPr>
            <w:tcW w:w="1213"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3.20</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1.39</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4</w:t>
            </w:r>
          </w:p>
        </w:tc>
        <w:tc>
          <w:tcPr>
            <w:tcW w:w="129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3.57</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r>
      <w:tr w:rsidR="00E72F7D" w:rsidRPr="00182C81" w:rsidTr="005243B1">
        <w:trPr>
          <w:trHeight w:val="360"/>
          <w:jc w:val="center"/>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5</w:t>
            </w:r>
          </w:p>
        </w:tc>
        <w:tc>
          <w:tcPr>
            <w:tcW w:w="1292" w:type="dxa"/>
            <w:tcBorders>
              <w:top w:val="nil"/>
              <w:left w:val="nil"/>
              <w:bottom w:val="single" w:sz="4" w:space="0" w:color="auto"/>
              <w:right w:val="single" w:sz="4" w:space="0" w:color="auto"/>
            </w:tcBorders>
            <w:shd w:val="clear" w:color="auto" w:fill="auto"/>
            <w:noWrap/>
            <w:vAlign w:val="bottom"/>
            <w:hideMark/>
          </w:tcPr>
          <w:p w:rsidR="00E72F7D" w:rsidRPr="00182C81" w:rsidRDefault="00E72F7D" w:rsidP="005243B1">
            <w:pPr>
              <w:spacing w:after="0" w:line="240" w:lineRule="auto"/>
              <w:jc w:val="center"/>
              <w:rPr>
                <w:rFonts w:eastAsia="Times New Roman" w:cs="Times New Roman"/>
                <w:color w:val="000000"/>
                <w:sz w:val="22"/>
              </w:rPr>
            </w:pPr>
            <w:r w:rsidRPr="00182C81">
              <w:rPr>
                <w:rFonts w:eastAsia="Times New Roman" w:cs="Times New Roman"/>
                <w:color w:val="000000"/>
                <w:sz w:val="22"/>
              </w:rPr>
              <w:t>4.99</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D</w:t>
            </w:r>
            <w:r w:rsidRPr="00182C81">
              <w:rPr>
                <w:rFonts w:eastAsia="Times New Roman" w:cs="Times New Roman"/>
                <w:color w:val="000000"/>
                <w:szCs w:val="24"/>
                <w:vertAlign w:val="subscript"/>
              </w:rPr>
              <w:t>5</w:t>
            </w:r>
          </w:p>
        </w:tc>
        <w:tc>
          <w:tcPr>
            <w:tcW w:w="1213"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3.27</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5</w:t>
            </w:r>
          </w:p>
        </w:tc>
        <w:tc>
          <w:tcPr>
            <w:tcW w:w="129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3.86</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r>
      <w:tr w:rsidR="00E72F7D" w:rsidRPr="00182C81" w:rsidTr="005243B1">
        <w:trPr>
          <w:trHeight w:val="360"/>
          <w:jc w:val="center"/>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6</w:t>
            </w:r>
          </w:p>
        </w:tc>
        <w:tc>
          <w:tcPr>
            <w:tcW w:w="1292" w:type="dxa"/>
            <w:tcBorders>
              <w:top w:val="nil"/>
              <w:left w:val="nil"/>
              <w:bottom w:val="single" w:sz="4" w:space="0" w:color="auto"/>
              <w:right w:val="single" w:sz="4" w:space="0" w:color="auto"/>
            </w:tcBorders>
            <w:shd w:val="clear" w:color="auto" w:fill="auto"/>
            <w:noWrap/>
            <w:vAlign w:val="bottom"/>
            <w:hideMark/>
          </w:tcPr>
          <w:p w:rsidR="00E72F7D" w:rsidRPr="00182C81" w:rsidRDefault="00E72F7D" w:rsidP="005243B1">
            <w:pPr>
              <w:spacing w:after="0" w:line="240" w:lineRule="auto"/>
              <w:jc w:val="center"/>
              <w:rPr>
                <w:rFonts w:eastAsia="Times New Roman" w:cs="Times New Roman"/>
                <w:color w:val="000000"/>
                <w:sz w:val="22"/>
              </w:rPr>
            </w:pPr>
            <w:r w:rsidRPr="00182C81">
              <w:rPr>
                <w:rFonts w:eastAsia="Times New Roman" w:cs="Times New Roman"/>
                <w:color w:val="000000"/>
                <w:sz w:val="22"/>
              </w:rPr>
              <w:t>5.00</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D</w:t>
            </w:r>
            <w:r w:rsidRPr="00182C81">
              <w:rPr>
                <w:rFonts w:eastAsia="Times New Roman" w:cs="Times New Roman"/>
                <w:color w:val="000000"/>
                <w:szCs w:val="24"/>
                <w:vertAlign w:val="subscript"/>
              </w:rPr>
              <w:t>6</w:t>
            </w:r>
          </w:p>
        </w:tc>
        <w:tc>
          <w:tcPr>
            <w:tcW w:w="1213"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3.34</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6</w:t>
            </w:r>
          </w:p>
        </w:tc>
        <w:tc>
          <w:tcPr>
            <w:tcW w:w="129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4.00</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17</w:t>
            </w:r>
          </w:p>
        </w:tc>
      </w:tr>
      <w:tr w:rsidR="00E72F7D" w:rsidRPr="00182C81" w:rsidTr="005243B1">
        <w:trPr>
          <w:trHeight w:val="360"/>
          <w:jc w:val="center"/>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7</w:t>
            </w:r>
          </w:p>
        </w:tc>
        <w:tc>
          <w:tcPr>
            <w:tcW w:w="1292" w:type="dxa"/>
            <w:tcBorders>
              <w:top w:val="nil"/>
              <w:left w:val="nil"/>
              <w:bottom w:val="single" w:sz="4" w:space="0" w:color="auto"/>
              <w:right w:val="single" w:sz="4" w:space="0" w:color="auto"/>
            </w:tcBorders>
            <w:shd w:val="clear" w:color="auto" w:fill="auto"/>
            <w:noWrap/>
            <w:vAlign w:val="bottom"/>
            <w:hideMark/>
          </w:tcPr>
          <w:p w:rsidR="00E72F7D" w:rsidRPr="00182C81" w:rsidRDefault="00E72F7D" w:rsidP="005243B1">
            <w:pPr>
              <w:spacing w:after="0" w:line="240" w:lineRule="auto"/>
              <w:jc w:val="center"/>
              <w:rPr>
                <w:rFonts w:eastAsia="Times New Roman" w:cs="Times New Roman"/>
                <w:color w:val="000000"/>
                <w:sz w:val="22"/>
              </w:rPr>
            </w:pPr>
            <w:r w:rsidRPr="00182C81">
              <w:rPr>
                <w:rFonts w:eastAsia="Times New Roman" w:cs="Times New Roman"/>
                <w:color w:val="000000"/>
                <w:sz w:val="22"/>
              </w:rPr>
              <w:t>5.10</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D</w:t>
            </w:r>
            <w:r w:rsidRPr="00182C81">
              <w:rPr>
                <w:rFonts w:eastAsia="Times New Roman" w:cs="Times New Roman"/>
                <w:color w:val="000000"/>
                <w:szCs w:val="24"/>
                <w:vertAlign w:val="subscript"/>
              </w:rPr>
              <w:t>7</w:t>
            </w:r>
          </w:p>
        </w:tc>
        <w:tc>
          <w:tcPr>
            <w:tcW w:w="1213"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3.77</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7</w:t>
            </w:r>
          </w:p>
        </w:tc>
        <w:tc>
          <w:tcPr>
            <w:tcW w:w="129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4.09</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r>
      <w:tr w:rsidR="00E72F7D" w:rsidRPr="00182C81" w:rsidTr="005243B1">
        <w:trPr>
          <w:trHeight w:val="360"/>
          <w:jc w:val="center"/>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8</w:t>
            </w:r>
          </w:p>
        </w:tc>
        <w:tc>
          <w:tcPr>
            <w:tcW w:w="1292" w:type="dxa"/>
            <w:tcBorders>
              <w:top w:val="nil"/>
              <w:left w:val="nil"/>
              <w:bottom w:val="single" w:sz="4" w:space="0" w:color="auto"/>
              <w:right w:val="single" w:sz="4" w:space="0" w:color="auto"/>
            </w:tcBorders>
            <w:shd w:val="clear" w:color="auto" w:fill="auto"/>
            <w:noWrap/>
            <w:vAlign w:val="bottom"/>
            <w:hideMark/>
          </w:tcPr>
          <w:p w:rsidR="00E72F7D" w:rsidRPr="00182C81" w:rsidRDefault="00E72F7D" w:rsidP="005243B1">
            <w:pPr>
              <w:spacing w:after="0" w:line="240" w:lineRule="auto"/>
              <w:jc w:val="center"/>
              <w:rPr>
                <w:rFonts w:eastAsia="Times New Roman" w:cs="Times New Roman"/>
                <w:color w:val="000000"/>
                <w:sz w:val="22"/>
              </w:rPr>
            </w:pPr>
            <w:r w:rsidRPr="00182C81">
              <w:rPr>
                <w:rFonts w:eastAsia="Times New Roman" w:cs="Times New Roman"/>
                <w:color w:val="000000"/>
                <w:sz w:val="22"/>
              </w:rPr>
              <w:t>5.10</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D</w:t>
            </w:r>
            <w:r w:rsidRPr="00182C81">
              <w:rPr>
                <w:rFonts w:eastAsia="Times New Roman" w:cs="Times New Roman"/>
                <w:color w:val="000000"/>
                <w:szCs w:val="24"/>
                <w:vertAlign w:val="subscript"/>
              </w:rPr>
              <w:t>8</w:t>
            </w:r>
          </w:p>
        </w:tc>
        <w:tc>
          <w:tcPr>
            <w:tcW w:w="1213"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3.84</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2</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8</w:t>
            </w:r>
          </w:p>
        </w:tc>
        <w:tc>
          <w:tcPr>
            <w:tcW w:w="129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4.11</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1</w:t>
            </w:r>
          </w:p>
        </w:tc>
      </w:tr>
      <w:tr w:rsidR="00E72F7D" w:rsidRPr="00182C81" w:rsidTr="005243B1">
        <w:trPr>
          <w:trHeight w:val="360"/>
          <w:jc w:val="center"/>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9</w:t>
            </w:r>
          </w:p>
        </w:tc>
        <w:tc>
          <w:tcPr>
            <w:tcW w:w="1292" w:type="dxa"/>
            <w:tcBorders>
              <w:top w:val="nil"/>
              <w:left w:val="nil"/>
              <w:bottom w:val="single" w:sz="4" w:space="0" w:color="auto"/>
              <w:right w:val="single" w:sz="4" w:space="0" w:color="auto"/>
            </w:tcBorders>
            <w:shd w:val="clear" w:color="auto" w:fill="auto"/>
            <w:noWrap/>
            <w:vAlign w:val="bottom"/>
            <w:hideMark/>
          </w:tcPr>
          <w:p w:rsidR="00E72F7D" w:rsidRPr="00182C81" w:rsidRDefault="00E72F7D" w:rsidP="005243B1">
            <w:pPr>
              <w:spacing w:after="0" w:line="240" w:lineRule="auto"/>
              <w:jc w:val="center"/>
              <w:rPr>
                <w:rFonts w:eastAsia="Times New Roman" w:cs="Times New Roman"/>
                <w:color w:val="000000"/>
                <w:sz w:val="22"/>
              </w:rPr>
            </w:pPr>
            <w:r w:rsidRPr="00182C81">
              <w:rPr>
                <w:rFonts w:eastAsia="Times New Roman" w:cs="Times New Roman"/>
                <w:color w:val="000000"/>
                <w:sz w:val="22"/>
              </w:rPr>
              <w:t>5.14</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D</w:t>
            </w:r>
            <w:r w:rsidRPr="00182C81">
              <w:rPr>
                <w:rFonts w:eastAsia="Times New Roman" w:cs="Times New Roman"/>
                <w:color w:val="000000"/>
                <w:szCs w:val="24"/>
                <w:vertAlign w:val="subscript"/>
              </w:rPr>
              <w:t>9</w:t>
            </w:r>
          </w:p>
        </w:tc>
        <w:tc>
          <w:tcPr>
            <w:tcW w:w="1213"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3.98</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3</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9</w:t>
            </w:r>
          </w:p>
        </w:tc>
        <w:tc>
          <w:tcPr>
            <w:tcW w:w="129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4.11</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1</w:t>
            </w:r>
          </w:p>
        </w:tc>
      </w:tr>
      <w:tr w:rsidR="00E72F7D" w:rsidRPr="00182C81" w:rsidTr="005243B1">
        <w:trPr>
          <w:trHeight w:val="360"/>
          <w:jc w:val="center"/>
        </w:trPr>
        <w:tc>
          <w:tcPr>
            <w:tcW w:w="763" w:type="dxa"/>
            <w:tcBorders>
              <w:top w:val="nil"/>
              <w:left w:val="single" w:sz="4" w:space="0" w:color="auto"/>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10</w:t>
            </w:r>
          </w:p>
        </w:tc>
        <w:tc>
          <w:tcPr>
            <w:tcW w:w="1292" w:type="dxa"/>
            <w:tcBorders>
              <w:top w:val="nil"/>
              <w:left w:val="nil"/>
              <w:bottom w:val="single" w:sz="4" w:space="0" w:color="auto"/>
              <w:right w:val="single" w:sz="4" w:space="0" w:color="auto"/>
            </w:tcBorders>
            <w:shd w:val="clear" w:color="auto" w:fill="auto"/>
            <w:noWrap/>
            <w:vAlign w:val="bottom"/>
            <w:hideMark/>
          </w:tcPr>
          <w:p w:rsidR="00E72F7D" w:rsidRPr="00182C81" w:rsidRDefault="00E72F7D" w:rsidP="005243B1">
            <w:pPr>
              <w:spacing w:after="0" w:line="240" w:lineRule="auto"/>
              <w:jc w:val="center"/>
              <w:rPr>
                <w:rFonts w:eastAsia="Times New Roman" w:cs="Times New Roman"/>
                <w:color w:val="000000"/>
                <w:sz w:val="22"/>
              </w:rPr>
            </w:pPr>
            <w:r w:rsidRPr="00182C81">
              <w:rPr>
                <w:rFonts w:eastAsia="Times New Roman" w:cs="Times New Roman"/>
                <w:color w:val="000000"/>
                <w:sz w:val="22"/>
              </w:rPr>
              <w:t>5.14</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1</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D</w:t>
            </w:r>
            <w:r w:rsidRPr="00182C81">
              <w:rPr>
                <w:rFonts w:eastAsia="Times New Roman" w:cs="Times New Roman"/>
                <w:color w:val="000000"/>
                <w:szCs w:val="24"/>
                <w:vertAlign w:val="subscript"/>
              </w:rPr>
              <w:t>10</w:t>
            </w:r>
          </w:p>
        </w:tc>
        <w:tc>
          <w:tcPr>
            <w:tcW w:w="1213"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3.99</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0.00</w:t>
            </w:r>
          </w:p>
        </w:tc>
        <w:tc>
          <w:tcPr>
            <w:tcW w:w="76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Cs w:val="24"/>
              </w:rPr>
            </w:pPr>
            <w:r w:rsidRPr="00182C81">
              <w:rPr>
                <w:rFonts w:eastAsia="Times New Roman" w:cs="Times New Roman"/>
                <w:color w:val="000000"/>
                <w:szCs w:val="24"/>
              </w:rPr>
              <w:t>S</w:t>
            </w:r>
            <w:r w:rsidRPr="00182C81">
              <w:rPr>
                <w:rFonts w:eastAsia="Times New Roman" w:cs="Times New Roman"/>
                <w:color w:val="000000"/>
                <w:szCs w:val="24"/>
                <w:vertAlign w:val="subscript"/>
              </w:rPr>
              <w:t>10</w:t>
            </w:r>
          </w:p>
        </w:tc>
        <w:tc>
          <w:tcPr>
            <w:tcW w:w="129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 w:val="22"/>
              </w:rPr>
            </w:pPr>
            <w:r w:rsidRPr="00182C81">
              <w:rPr>
                <w:rFonts w:eastAsia="Times New Roman" w:cs="Times New Roman"/>
                <w:color w:val="000000"/>
                <w:sz w:val="22"/>
              </w:rPr>
              <w:t>4.14</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182C81" w:rsidRDefault="00E72F7D" w:rsidP="005243B1">
            <w:pPr>
              <w:spacing w:after="0" w:line="240" w:lineRule="auto"/>
              <w:jc w:val="center"/>
              <w:rPr>
                <w:rFonts w:eastAsia="Times New Roman" w:cs="Times New Roman"/>
                <w:color w:val="000000"/>
                <w:sz w:val="22"/>
              </w:rPr>
            </w:pPr>
            <w:r w:rsidRPr="00182C81">
              <w:rPr>
                <w:rFonts w:eastAsia="Times New Roman" w:cs="Times New Roman"/>
                <w:color w:val="000000"/>
                <w:sz w:val="22"/>
              </w:rPr>
              <w:t>0.10</w:t>
            </w:r>
          </w:p>
        </w:tc>
      </w:tr>
    </w:tbl>
    <w:p w:rsidR="00E72F7D" w:rsidRDefault="00E72F7D" w:rsidP="00E72F7D">
      <w:pPr>
        <w:spacing w:line="480" w:lineRule="auto"/>
        <w:jc w:val="both"/>
      </w:pPr>
      <w:r>
        <w:fldChar w:fldCharType="end"/>
      </w:r>
    </w:p>
    <w:p w:rsidR="00E72F7D" w:rsidRDefault="00E72F7D" w:rsidP="00E72F7D">
      <w:pPr>
        <w:spacing w:line="480" w:lineRule="auto"/>
        <w:jc w:val="both"/>
      </w:pPr>
      <w:r w:rsidRPr="005365D7">
        <w:rPr>
          <w:b/>
        </w:rPr>
        <w:t xml:space="preserve">Table </w:t>
      </w:r>
      <w:r>
        <w:rPr>
          <w:b/>
        </w:rPr>
        <w:t>3</w:t>
      </w:r>
      <w:r w:rsidRPr="005365D7">
        <w:rPr>
          <w:b/>
        </w:rPr>
        <w:t xml:space="preserve">: </w:t>
      </w:r>
      <w:r>
        <w:t>TDDFT vertical excitation energies and oscillator strengths (</w:t>
      </w:r>
      <w:r w:rsidRPr="00FB2A67">
        <w:rPr>
          <w:i/>
        </w:rPr>
        <w:t>f</w:t>
      </w:r>
      <w:r>
        <w:t xml:space="preserve">, in a.u.) are shown for the 1,4- bridged R=Pyridyl and R=Butyl molecules. </w:t>
      </w:r>
      <w:r>
        <w:fldChar w:fldCharType="begin"/>
      </w:r>
      <w:r>
        <w:instrText xml:space="preserve"> LINK Excel.Sheet.12 "C:\\Users\\Garrett\\Documents\\Dissertation\\Chapter 10 Bispyridinium\\excitationenergydata.xlsx" meta!R1C1:R26C9 \a \f 4 \h </w:instrText>
      </w:r>
      <w:r>
        <w:fldChar w:fldCharType="separate"/>
      </w:r>
    </w:p>
    <w:tbl>
      <w:tblPr>
        <w:tblW w:w="7142" w:type="dxa"/>
        <w:jc w:val="center"/>
        <w:tblLook w:val="04A0" w:firstRow="1" w:lastRow="0" w:firstColumn="1" w:lastColumn="0" w:noHBand="0" w:noVBand="1"/>
      </w:tblPr>
      <w:tblGrid>
        <w:gridCol w:w="696"/>
        <w:gridCol w:w="1203"/>
        <w:gridCol w:w="636"/>
        <w:gridCol w:w="696"/>
        <w:gridCol w:w="1069"/>
        <w:gridCol w:w="636"/>
        <w:gridCol w:w="696"/>
        <w:gridCol w:w="1203"/>
        <w:gridCol w:w="636"/>
      </w:tblGrid>
      <w:tr w:rsidR="00E72F7D" w:rsidRPr="000E3BAD" w:rsidTr="005243B1">
        <w:trPr>
          <w:trHeight w:val="312"/>
          <w:jc w:val="center"/>
        </w:trPr>
        <w:tc>
          <w:tcPr>
            <w:tcW w:w="7142" w:type="dxa"/>
            <w:gridSpan w:val="9"/>
            <w:tcBorders>
              <w:top w:val="nil"/>
              <w:left w:val="nil"/>
              <w:bottom w:val="single" w:sz="4" w:space="0" w:color="auto"/>
              <w:right w:val="nil"/>
            </w:tcBorders>
            <w:shd w:val="clear" w:color="auto" w:fill="auto"/>
            <w:noWrap/>
            <w:vAlign w:val="center"/>
            <w:hideMark/>
          </w:tcPr>
          <w:p w:rsidR="00E72F7D" w:rsidRPr="000E3BAD" w:rsidRDefault="00E72F7D" w:rsidP="005243B1">
            <w:pPr>
              <w:jc w:val="center"/>
              <w:rPr>
                <w:rFonts w:eastAsia="Times New Roman" w:cs="Times New Roman"/>
                <w:b/>
                <w:bCs/>
                <w:color w:val="000000"/>
                <w:szCs w:val="24"/>
              </w:rPr>
            </w:pPr>
            <w:r w:rsidRPr="000E3BAD">
              <w:rPr>
                <w:rFonts w:eastAsia="Times New Roman" w:cs="Times New Roman"/>
                <w:b/>
                <w:bCs/>
                <w:color w:val="000000"/>
                <w:szCs w:val="24"/>
              </w:rPr>
              <w:lastRenderedPageBreak/>
              <w:t>Methylated</w:t>
            </w:r>
          </w:p>
        </w:tc>
      </w:tr>
      <w:tr w:rsidR="00E72F7D" w:rsidRPr="000E3BAD" w:rsidTr="005243B1">
        <w:trPr>
          <w:trHeight w:val="312"/>
          <w:jc w:val="center"/>
        </w:trPr>
        <w:tc>
          <w:tcPr>
            <w:tcW w:w="2404"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proofErr w:type="spellStart"/>
            <w:r w:rsidRPr="000E3BAD">
              <w:rPr>
                <w:rFonts w:eastAsia="Times New Roman" w:cs="Times New Roman"/>
                <w:color w:val="000000"/>
                <w:szCs w:val="24"/>
              </w:rPr>
              <w:t>Dication</w:t>
            </w:r>
            <w:proofErr w:type="spellEnd"/>
          </w:p>
        </w:tc>
        <w:tc>
          <w:tcPr>
            <w:tcW w:w="2334" w:type="dxa"/>
            <w:gridSpan w:val="3"/>
            <w:tcBorders>
              <w:top w:val="single" w:sz="4" w:space="0" w:color="auto"/>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Cation</w:t>
            </w:r>
          </w:p>
        </w:tc>
        <w:tc>
          <w:tcPr>
            <w:tcW w:w="2404" w:type="dxa"/>
            <w:gridSpan w:val="3"/>
            <w:tcBorders>
              <w:top w:val="single" w:sz="4" w:space="0" w:color="auto"/>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Neutral</w:t>
            </w:r>
          </w:p>
        </w:tc>
      </w:tr>
      <w:tr w:rsidR="00E72F7D" w:rsidRPr="000E3BAD" w:rsidTr="005243B1">
        <w:trPr>
          <w:trHeight w:val="999"/>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State</w:t>
            </w:r>
          </w:p>
        </w:tc>
        <w:tc>
          <w:tcPr>
            <w:tcW w:w="1139" w:type="dxa"/>
            <w:tcBorders>
              <w:top w:val="nil"/>
              <w:left w:val="nil"/>
              <w:bottom w:val="single" w:sz="4" w:space="0" w:color="auto"/>
              <w:right w:val="single" w:sz="4" w:space="0" w:color="auto"/>
            </w:tcBorders>
            <w:shd w:val="clear" w:color="auto" w:fill="auto"/>
            <w:vAlign w:val="center"/>
            <w:hideMark/>
          </w:tcPr>
          <w:p w:rsidR="00E72F7D" w:rsidRPr="000E3BAD" w:rsidRDefault="00E72F7D" w:rsidP="005243B1">
            <w:pPr>
              <w:spacing w:after="0" w:line="240" w:lineRule="auto"/>
              <w:jc w:val="center"/>
              <w:rPr>
                <w:rFonts w:eastAsia="Times New Roman" w:cs="Times New Roman"/>
                <w:color w:val="000000"/>
                <w:szCs w:val="24"/>
              </w:rPr>
            </w:pPr>
            <w:r>
              <w:rPr>
                <w:rFonts w:eastAsia="Times New Roman" w:cs="Times New Roman"/>
                <w:color w:val="000000"/>
                <w:szCs w:val="24"/>
              </w:rPr>
              <w:t>Excitation</w:t>
            </w:r>
            <w:r w:rsidRPr="000E3BAD">
              <w:rPr>
                <w:rFonts w:eastAsia="Times New Roman" w:cs="Times New Roman"/>
                <w:color w:val="000000"/>
                <w:szCs w:val="24"/>
              </w:rPr>
              <w:t xml:space="preserve"> Energy (eV)</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i/>
                <w:iCs/>
                <w:color w:val="000000"/>
                <w:szCs w:val="24"/>
              </w:rPr>
            </w:pPr>
            <w:r w:rsidRPr="000E3BAD">
              <w:rPr>
                <w:rFonts w:eastAsia="Times New Roman" w:cs="Times New Roman"/>
                <w:i/>
                <w:iCs/>
                <w:color w:val="000000"/>
                <w:szCs w:val="24"/>
              </w:rPr>
              <w:t>f</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State</w:t>
            </w:r>
          </w:p>
        </w:tc>
        <w:tc>
          <w:tcPr>
            <w:tcW w:w="1069" w:type="dxa"/>
            <w:tcBorders>
              <w:top w:val="nil"/>
              <w:left w:val="nil"/>
              <w:bottom w:val="single" w:sz="4" w:space="0" w:color="auto"/>
              <w:right w:val="single" w:sz="4" w:space="0" w:color="auto"/>
            </w:tcBorders>
            <w:shd w:val="clear" w:color="auto" w:fill="auto"/>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Energy</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i/>
                <w:iCs/>
                <w:color w:val="000000"/>
                <w:szCs w:val="24"/>
              </w:rPr>
              <w:t>f</w:t>
            </w:r>
            <w:r w:rsidRPr="000E3BAD">
              <w:rPr>
                <w:rFonts w:eastAsia="Times New Roman" w:cs="Times New Roman"/>
                <w:color w:val="000000"/>
                <w:szCs w:val="24"/>
              </w:rPr>
              <w:t xml:space="preserve"> </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State</w:t>
            </w:r>
          </w:p>
        </w:tc>
        <w:tc>
          <w:tcPr>
            <w:tcW w:w="1139" w:type="dxa"/>
            <w:tcBorders>
              <w:top w:val="nil"/>
              <w:left w:val="nil"/>
              <w:bottom w:val="single" w:sz="4" w:space="0" w:color="auto"/>
              <w:right w:val="single" w:sz="4" w:space="0" w:color="auto"/>
            </w:tcBorders>
            <w:shd w:val="clear" w:color="auto" w:fill="auto"/>
            <w:vAlign w:val="center"/>
            <w:hideMark/>
          </w:tcPr>
          <w:p w:rsidR="00E72F7D" w:rsidRPr="000E3BAD" w:rsidRDefault="00E72F7D" w:rsidP="005243B1">
            <w:pPr>
              <w:spacing w:after="0" w:line="240" w:lineRule="auto"/>
              <w:jc w:val="center"/>
              <w:rPr>
                <w:rFonts w:eastAsia="Times New Roman" w:cs="Times New Roman"/>
                <w:color w:val="000000"/>
                <w:szCs w:val="24"/>
              </w:rPr>
            </w:pPr>
            <w:r>
              <w:rPr>
                <w:rFonts w:eastAsia="Times New Roman" w:cs="Times New Roman"/>
                <w:color w:val="000000"/>
                <w:szCs w:val="24"/>
              </w:rPr>
              <w:t>Excitation</w:t>
            </w:r>
            <w:r w:rsidRPr="000E3BAD">
              <w:rPr>
                <w:rFonts w:eastAsia="Times New Roman" w:cs="Times New Roman"/>
                <w:color w:val="000000"/>
                <w:szCs w:val="24"/>
              </w:rPr>
              <w:t xml:space="preserve"> Energy (eV)</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i/>
                <w:iCs/>
                <w:color w:val="000000"/>
                <w:szCs w:val="24"/>
              </w:rPr>
            </w:pPr>
            <w:r w:rsidRPr="000E3BAD">
              <w:rPr>
                <w:rFonts w:eastAsia="Times New Roman" w:cs="Times New Roman"/>
                <w:i/>
                <w:iCs/>
                <w:color w:val="000000"/>
                <w:szCs w:val="24"/>
              </w:rPr>
              <w:t>f</w:t>
            </w:r>
          </w:p>
        </w:tc>
      </w:tr>
      <w:tr w:rsidR="00E72F7D" w:rsidRPr="000E3BAD"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S</w:t>
            </w:r>
            <w:r w:rsidRPr="000E3BAD">
              <w:rPr>
                <w:rFonts w:eastAsia="Times New Roman" w:cs="Times New Roman"/>
                <w:color w:val="000000"/>
                <w:szCs w:val="24"/>
                <w:vertAlign w:val="subscript"/>
              </w:rPr>
              <w:t>1</w:t>
            </w:r>
          </w:p>
        </w:tc>
        <w:tc>
          <w:tcPr>
            <w:tcW w:w="1139" w:type="dxa"/>
            <w:tcBorders>
              <w:top w:val="nil"/>
              <w:left w:val="nil"/>
              <w:bottom w:val="single" w:sz="4" w:space="0" w:color="auto"/>
              <w:right w:val="single" w:sz="4" w:space="0" w:color="auto"/>
            </w:tcBorders>
            <w:shd w:val="clear" w:color="auto" w:fill="auto"/>
            <w:noWrap/>
            <w:vAlign w:val="bottom"/>
            <w:hideMark/>
          </w:tcPr>
          <w:p w:rsidR="00E72F7D" w:rsidRPr="000E3BAD" w:rsidRDefault="00E72F7D" w:rsidP="005243B1">
            <w:pPr>
              <w:spacing w:after="0" w:line="240" w:lineRule="auto"/>
              <w:jc w:val="center"/>
              <w:rPr>
                <w:rFonts w:eastAsia="Times New Roman" w:cs="Times New Roman"/>
                <w:color w:val="000000"/>
                <w:sz w:val="22"/>
              </w:rPr>
            </w:pPr>
            <w:r w:rsidRPr="000E3BAD">
              <w:rPr>
                <w:rFonts w:eastAsia="Times New Roman" w:cs="Times New Roman"/>
                <w:color w:val="000000"/>
                <w:sz w:val="22"/>
              </w:rPr>
              <w:t>4.82</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7</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D</w:t>
            </w:r>
            <w:r w:rsidRPr="000E3BAD">
              <w:rPr>
                <w:rFonts w:eastAsia="Times New Roman" w:cs="Times New Roman"/>
                <w:color w:val="000000"/>
                <w:szCs w:val="24"/>
                <w:vertAlign w:val="subscript"/>
              </w:rPr>
              <w:t>1</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1.31</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2</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T</w:t>
            </w:r>
            <w:r w:rsidRPr="000E3BAD">
              <w:rPr>
                <w:rFonts w:eastAsia="Times New Roman" w:cs="Times New Roman"/>
                <w:color w:val="000000"/>
                <w:szCs w:val="24"/>
                <w:vertAlign w:val="subscript"/>
              </w:rPr>
              <w:t>1</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2.17</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0</w:t>
            </w:r>
          </w:p>
        </w:tc>
      </w:tr>
      <w:tr w:rsidR="00E72F7D" w:rsidRPr="000E3BAD"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S</w:t>
            </w:r>
            <w:r w:rsidRPr="000E3BAD">
              <w:rPr>
                <w:rFonts w:eastAsia="Times New Roman" w:cs="Times New Roman"/>
                <w:color w:val="000000"/>
                <w:szCs w:val="24"/>
                <w:vertAlign w:val="subscript"/>
              </w:rPr>
              <w:t>2</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5.00</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1.10</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D</w:t>
            </w:r>
            <w:r w:rsidRPr="000E3BAD">
              <w:rPr>
                <w:rFonts w:eastAsia="Times New Roman" w:cs="Times New Roman"/>
                <w:color w:val="000000"/>
                <w:szCs w:val="24"/>
                <w:vertAlign w:val="subscript"/>
              </w:rPr>
              <w:t>2</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2.22</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1</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T</w:t>
            </w:r>
            <w:r w:rsidRPr="000E3BAD">
              <w:rPr>
                <w:rFonts w:eastAsia="Times New Roman" w:cs="Times New Roman"/>
                <w:color w:val="000000"/>
                <w:szCs w:val="24"/>
                <w:vertAlign w:val="subscript"/>
              </w:rPr>
              <w:t>2</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2.18</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0</w:t>
            </w:r>
          </w:p>
        </w:tc>
      </w:tr>
      <w:tr w:rsidR="00E72F7D" w:rsidRPr="000E3BAD"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S</w:t>
            </w:r>
            <w:r w:rsidRPr="000E3BAD">
              <w:rPr>
                <w:rFonts w:eastAsia="Times New Roman" w:cs="Times New Roman"/>
                <w:color w:val="000000"/>
                <w:szCs w:val="24"/>
                <w:vertAlign w:val="subscript"/>
              </w:rPr>
              <w:t>3</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5.07</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18</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D</w:t>
            </w:r>
            <w:r w:rsidRPr="000E3BAD">
              <w:rPr>
                <w:rFonts w:eastAsia="Times New Roman" w:cs="Times New Roman"/>
                <w:color w:val="000000"/>
                <w:szCs w:val="24"/>
                <w:vertAlign w:val="subscript"/>
              </w:rPr>
              <w:t>3</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2.87</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21</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T</w:t>
            </w:r>
            <w:r w:rsidRPr="000E3BAD">
              <w:rPr>
                <w:rFonts w:eastAsia="Times New Roman" w:cs="Times New Roman"/>
                <w:color w:val="000000"/>
                <w:szCs w:val="24"/>
                <w:vertAlign w:val="subscript"/>
              </w:rPr>
              <w:t>3</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3.11</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42</w:t>
            </w:r>
          </w:p>
        </w:tc>
      </w:tr>
      <w:tr w:rsidR="00E72F7D" w:rsidRPr="000E3BAD"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S</w:t>
            </w:r>
            <w:r w:rsidRPr="000E3BAD">
              <w:rPr>
                <w:rFonts w:eastAsia="Times New Roman" w:cs="Times New Roman"/>
                <w:color w:val="000000"/>
                <w:szCs w:val="24"/>
                <w:vertAlign w:val="subscript"/>
              </w:rPr>
              <w:t>4</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5.21</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6</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D</w:t>
            </w:r>
            <w:r w:rsidRPr="000E3BAD">
              <w:rPr>
                <w:rFonts w:eastAsia="Times New Roman" w:cs="Times New Roman"/>
                <w:color w:val="000000"/>
                <w:szCs w:val="24"/>
                <w:vertAlign w:val="subscript"/>
              </w:rPr>
              <w:t>4</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3.24</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1</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T</w:t>
            </w:r>
            <w:r w:rsidRPr="000E3BAD">
              <w:rPr>
                <w:rFonts w:eastAsia="Times New Roman" w:cs="Times New Roman"/>
                <w:color w:val="000000"/>
                <w:szCs w:val="24"/>
                <w:vertAlign w:val="subscript"/>
              </w:rPr>
              <w:t>4</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3.16</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3</w:t>
            </w:r>
          </w:p>
        </w:tc>
      </w:tr>
      <w:tr w:rsidR="00E72F7D" w:rsidRPr="000E3BAD"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S</w:t>
            </w:r>
            <w:r w:rsidRPr="000E3BAD">
              <w:rPr>
                <w:rFonts w:eastAsia="Times New Roman" w:cs="Times New Roman"/>
                <w:color w:val="000000"/>
                <w:szCs w:val="24"/>
                <w:vertAlign w:val="subscript"/>
              </w:rPr>
              <w:t>5</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5.22</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24</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D</w:t>
            </w:r>
            <w:r w:rsidRPr="000E3BAD">
              <w:rPr>
                <w:rFonts w:eastAsia="Times New Roman" w:cs="Times New Roman"/>
                <w:color w:val="000000"/>
                <w:szCs w:val="24"/>
                <w:vertAlign w:val="subscript"/>
              </w:rPr>
              <w:t>5</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3.37</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0</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T</w:t>
            </w:r>
            <w:r w:rsidRPr="000E3BAD">
              <w:rPr>
                <w:rFonts w:eastAsia="Times New Roman" w:cs="Times New Roman"/>
                <w:color w:val="000000"/>
                <w:szCs w:val="24"/>
                <w:vertAlign w:val="subscript"/>
              </w:rPr>
              <w:t>5</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3.50</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5</w:t>
            </w:r>
          </w:p>
        </w:tc>
      </w:tr>
      <w:tr w:rsidR="00E72F7D" w:rsidRPr="000E3BAD"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S</w:t>
            </w:r>
            <w:r w:rsidRPr="000E3BAD">
              <w:rPr>
                <w:rFonts w:eastAsia="Times New Roman" w:cs="Times New Roman"/>
                <w:color w:val="000000"/>
                <w:szCs w:val="24"/>
                <w:vertAlign w:val="subscript"/>
              </w:rPr>
              <w:t>6</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5.57</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3</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D</w:t>
            </w:r>
            <w:r w:rsidRPr="000E3BAD">
              <w:rPr>
                <w:rFonts w:eastAsia="Times New Roman" w:cs="Times New Roman"/>
                <w:color w:val="000000"/>
                <w:szCs w:val="24"/>
                <w:vertAlign w:val="subscript"/>
              </w:rPr>
              <w:t>6</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3.57</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5</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T</w:t>
            </w:r>
            <w:r w:rsidRPr="000E3BAD">
              <w:rPr>
                <w:rFonts w:eastAsia="Times New Roman" w:cs="Times New Roman"/>
                <w:color w:val="000000"/>
                <w:szCs w:val="24"/>
                <w:vertAlign w:val="subscript"/>
              </w:rPr>
              <w:t>6</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3.59</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0</w:t>
            </w:r>
          </w:p>
        </w:tc>
      </w:tr>
      <w:tr w:rsidR="00E72F7D" w:rsidRPr="000E3BAD"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S</w:t>
            </w:r>
            <w:r w:rsidRPr="000E3BAD">
              <w:rPr>
                <w:rFonts w:eastAsia="Times New Roman" w:cs="Times New Roman"/>
                <w:color w:val="000000"/>
                <w:szCs w:val="24"/>
                <w:vertAlign w:val="subscript"/>
              </w:rPr>
              <w:t>7</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6.48</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3</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D</w:t>
            </w:r>
            <w:r w:rsidRPr="000E3BAD">
              <w:rPr>
                <w:rFonts w:eastAsia="Times New Roman" w:cs="Times New Roman"/>
                <w:color w:val="000000"/>
                <w:szCs w:val="24"/>
                <w:vertAlign w:val="subscript"/>
              </w:rPr>
              <w:t>7</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3.93</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0</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T</w:t>
            </w:r>
            <w:r w:rsidRPr="000E3BAD">
              <w:rPr>
                <w:rFonts w:eastAsia="Times New Roman" w:cs="Times New Roman"/>
                <w:color w:val="000000"/>
                <w:szCs w:val="24"/>
                <w:vertAlign w:val="subscript"/>
              </w:rPr>
              <w:t>7</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4.28</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17</w:t>
            </w:r>
          </w:p>
        </w:tc>
      </w:tr>
      <w:tr w:rsidR="00E72F7D" w:rsidRPr="000E3BAD"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S</w:t>
            </w:r>
            <w:r w:rsidRPr="000E3BAD">
              <w:rPr>
                <w:rFonts w:eastAsia="Times New Roman" w:cs="Times New Roman"/>
                <w:color w:val="000000"/>
                <w:szCs w:val="24"/>
                <w:vertAlign w:val="subscript"/>
              </w:rPr>
              <w:t>8</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6.54</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0</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D</w:t>
            </w:r>
            <w:r w:rsidRPr="000E3BAD">
              <w:rPr>
                <w:rFonts w:eastAsia="Times New Roman" w:cs="Times New Roman"/>
                <w:color w:val="000000"/>
                <w:szCs w:val="24"/>
                <w:vertAlign w:val="subscript"/>
              </w:rPr>
              <w:t>8</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4.07</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2</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T</w:t>
            </w:r>
            <w:r w:rsidRPr="000E3BAD">
              <w:rPr>
                <w:rFonts w:eastAsia="Times New Roman" w:cs="Times New Roman"/>
                <w:color w:val="000000"/>
                <w:szCs w:val="24"/>
                <w:vertAlign w:val="subscript"/>
              </w:rPr>
              <w:t>8</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4.35</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92</w:t>
            </w:r>
          </w:p>
        </w:tc>
      </w:tr>
      <w:tr w:rsidR="00E72F7D" w:rsidRPr="000E3BAD"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S</w:t>
            </w:r>
            <w:r w:rsidRPr="000E3BAD">
              <w:rPr>
                <w:rFonts w:eastAsia="Times New Roman" w:cs="Times New Roman"/>
                <w:color w:val="000000"/>
                <w:szCs w:val="24"/>
                <w:vertAlign w:val="subscript"/>
              </w:rPr>
              <w:t>9</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6.55</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1</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D</w:t>
            </w:r>
            <w:r w:rsidRPr="000E3BAD">
              <w:rPr>
                <w:rFonts w:eastAsia="Times New Roman" w:cs="Times New Roman"/>
                <w:color w:val="000000"/>
                <w:szCs w:val="24"/>
                <w:vertAlign w:val="subscript"/>
              </w:rPr>
              <w:t>9</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4.22</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72</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T</w:t>
            </w:r>
            <w:r w:rsidRPr="000E3BAD">
              <w:rPr>
                <w:rFonts w:eastAsia="Times New Roman" w:cs="Times New Roman"/>
                <w:color w:val="000000"/>
                <w:szCs w:val="24"/>
                <w:vertAlign w:val="subscript"/>
              </w:rPr>
              <w:t>9</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4.47</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1</w:t>
            </w:r>
          </w:p>
        </w:tc>
      </w:tr>
      <w:tr w:rsidR="00E72F7D" w:rsidRPr="000E3BAD"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S</w:t>
            </w:r>
            <w:r w:rsidRPr="000E3BAD">
              <w:rPr>
                <w:rFonts w:eastAsia="Times New Roman" w:cs="Times New Roman"/>
                <w:color w:val="000000"/>
                <w:szCs w:val="24"/>
                <w:vertAlign w:val="subscript"/>
              </w:rPr>
              <w:t>10</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6.58</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4</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D</w:t>
            </w:r>
            <w:r w:rsidRPr="000E3BAD">
              <w:rPr>
                <w:rFonts w:eastAsia="Times New Roman" w:cs="Times New Roman"/>
                <w:color w:val="000000"/>
                <w:szCs w:val="24"/>
                <w:vertAlign w:val="subscript"/>
              </w:rPr>
              <w:t>10</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4.50</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10</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T</w:t>
            </w:r>
            <w:r w:rsidRPr="000E3BAD">
              <w:rPr>
                <w:rFonts w:eastAsia="Times New Roman" w:cs="Times New Roman"/>
                <w:color w:val="000000"/>
                <w:szCs w:val="24"/>
                <w:vertAlign w:val="subscript"/>
              </w:rPr>
              <w:t>10</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4.48</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2</w:t>
            </w:r>
          </w:p>
        </w:tc>
      </w:tr>
      <w:tr w:rsidR="00E72F7D" w:rsidRPr="000E3BAD" w:rsidTr="005243B1">
        <w:trPr>
          <w:trHeight w:val="312"/>
          <w:jc w:val="center"/>
        </w:trPr>
        <w:tc>
          <w:tcPr>
            <w:tcW w:w="7142" w:type="dxa"/>
            <w:gridSpan w:val="9"/>
            <w:tcBorders>
              <w:top w:val="nil"/>
              <w:left w:val="nil"/>
              <w:bottom w:val="nil"/>
              <w:right w:val="nil"/>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b/>
                <w:bCs/>
                <w:color w:val="000000"/>
                <w:szCs w:val="24"/>
              </w:rPr>
            </w:pPr>
            <w:r w:rsidRPr="000E3BAD">
              <w:rPr>
                <w:rFonts w:eastAsia="Times New Roman" w:cs="Times New Roman"/>
                <w:b/>
                <w:bCs/>
                <w:color w:val="000000"/>
                <w:szCs w:val="24"/>
              </w:rPr>
              <w:t>R=Phenyl</w:t>
            </w:r>
          </w:p>
        </w:tc>
      </w:tr>
      <w:tr w:rsidR="00E72F7D" w:rsidRPr="000E3BAD" w:rsidTr="005243B1">
        <w:trPr>
          <w:trHeight w:val="312"/>
          <w:jc w:val="center"/>
        </w:trPr>
        <w:tc>
          <w:tcPr>
            <w:tcW w:w="2404"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proofErr w:type="spellStart"/>
            <w:r w:rsidRPr="000E3BAD">
              <w:rPr>
                <w:rFonts w:eastAsia="Times New Roman" w:cs="Times New Roman"/>
                <w:color w:val="000000"/>
                <w:szCs w:val="24"/>
              </w:rPr>
              <w:t>Dication</w:t>
            </w:r>
            <w:proofErr w:type="spellEnd"/>
          </w:p>
        </w:tc>
        <w:tc>
          <w:tcPr>
            <w:tcW w:w="2334" w:type="dxa"/>
            <w:gridSpan w:val="3"/>
            <w:tcBorders>
              <w:top w:val="single" w:sz="4" w:space="0" w:color="auto"/>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Cation</w:t>
            </w:r>
          </w:p>
        </w:tc>
        <w:tc>
          <w:tcPr>
            <w:tcW w:w="2404" w:type="dxa"/>
            <w:gridSpan w:val="3"/>
            <w:tcBorders>
              <w:top w:val="single" w:sz="4" w:space="0" w:color="auto"/>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Neutral</w:t>
            </w:r>
          </w:p>
        </w:tc>
      </w:tr>
      <w:tr w:rsidR="00E72F7D" w:rsidRPr="000E3BAD" w:rsidTr="005243B1">
        <w:trPr>
          <w:trHeight w:val="999"/>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State</w:t>
            </w:r>
          </w:p>
        </w:tc>
        <w:tc>
          <w:tcPr>
            <w:tcW w:w="1139" w:type="dxa"/>
            <w:tcBorders>
              <w:top w:val="nil"/>
              <w:left w:val="nil"/>
              <w:bottom w:val="single" w:sz="4" w:space="0" w:color="auto"/>
              <w:right w:val="single" w:sz="4" w:space="0" w:color="auto"/>
            </w:tcBorders>
            <w:shd w:val="clear" w:color="auto" w:fill="auto"/>
            <w:vAlign w:val="center"/>
            <w:hideMark/>
          </w:tcPr>
          <w:p w:rsidR="00E72F7D" w:rsidRPr="000E3BAD" w:rsidRDefault="00E72F7D" w:rsidP="005243B1">
            <w:pPr>
              <w:spacing w:after="0" w:line="240" w:lineRule="auto"/>
              <w:jc w:val="center"/>
              <w:rPr>
                <w:rFonts w:eastAsia="Times New Roman" w:cs="Times New Roman"/>
                <w:color w:val="000000"/>
                <w:szCs w:val="24"/>
              </w:rPr>
            </w:pPr>
            <w:r>
              <w:rPr>
                <w:rFonts w:eastAsia="Times New Roman" w:cs="Times New Roman"/>
                <w:color w:val="000000"/>
                <w:szCs w:val="24"/>
              </w:rPr>
              <w:t>Excitation</w:t>
            </w:r>
            <w:r w:rsidRPr="000E3BAD">
              <w:rPr>
                <w:rFonts w:eastAsia="Times New Roman" w:cs="Times New Roman"/>
                <w:color w:val="000000"/>
                <w:szCs w:val="24"/>
              </w:rPr>
              <w:t xml:space="preserve"> Energy (eV)</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i/>
                <w:iCs/>
                <w:color w:val="000000"/>
                <w:szCs w:val="24"/>
              </w:rPr>
              <w:t>f</w:t>
            </w:r>
            <w:r w:rsidRPr="000E3BAD">
              <w:rPr>
                <w:rFonts w:eastAsia="Times New Roman" w:cs="Times New Roman"/>
                <w:color w:val="000000"/>
                <w:szCs w:val="24"/>
              </w:rPr>
              <w:t xml:space="preserve"> </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State</w:t>
            </w:r>
          </w:p>
        </w:tc>
        <w:tc>
          <w:tcPr>
            <w:tcW w:w="1069" w:type="dxa"/>
            <w:tcBorders>
              <w:top w:val="nil"/>
              <w:left w:val="nil"/>
              <w:bottom w:val="single" w:sz="4" w:space="0" w:color="auto"/>
              <w:right w:val="single" w:sz="4" w:space="0" w:color="auto"/>
            </w:tcBorders>
            <w:shd w:val="clear" w:color="auto" w:fill="auto"/>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Energy</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i/>
                <w:iCs/>
                <w:color w:val="000000"/>
                <w:szCs w:val="24"/>
              </w:rPr>
              <w:t>f</w:t>
            </w:r>
            <w:r w:rsidRPr="000E3BAD">
              <w:rPr>
                <w:rFonts w:eastAsia="Times New Roman" w:cs="Times New Roman"/>
                <w:color w:val="000000"/>
                <w:szCs w:val="24"/>
              </w:rPr>
              <w:t xml:space="preserve"> </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State</w:t>
            </w:r>
          </w:p>
        </w:tc>
        <w:tc>
          <w:tcPr>
            <w:tcW w:w="1139" w:type="dxa"/>
            <w:tcBorders>
              <w:top w:val="nil"/>
              <w:left w:val="nil"/>
              <w:bottom w:val="single" w:sz="4" w:space="0" w:color="auto"/>
              <w:right w:val="single" w:sz="4" w:space="0" w:color="auto"/>
            </w:tcBorders>
            <w:shd w:val="clear" w:color="auto" w:fill="auto"/>
            <w:vAlign w:val="center"/>
            <w:hideMark/>
          </w:tcPr>
          <w:p w:rsidR="00E72F7D" w:rsidRPr="000E3BAD" w:rsidRDefault="00E72F7D" w:rsidP="005243B1">
            <w:pPr>
              <w:spacing w:after="0" w:line="240" w:lineRule="auto"/>
              <w:jc w:val="center"/>
              <w:rPr>
                <w:rFonts w:eastAsia="Times New Roman" w:cs="Times New Roman"/>
                <w:color w:val="000000"/>
                <w:szCs w:val="24"/>
              </w:rPr>
            </w:pPr>
            <w:r>
              <w:rPr>
                <w:rFonts w:eastAsia="Times New Roman" w:cs="Times New Roman"/>
                <w:color w:val="000000"/>
                <w:szCs w:val="24"/>
              </w:rPr>
              <w:t>Excitation</w:t>
            </w:r>
            <w:r w:rsidRPr="000E3BAD">
              <w:rPr>
                <w:rFonts w:eastAsia="Times New Roman" w:cs="Times New Roman"/>
                <w:color w:val="000000"/>
                <w:szCs w:val="24"/>
              </w:rPr>
              <w:t xml:space="preserve"> Energy (eV)</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i/>
                <w:iCs/>
                <w:color w:val="000000"/>
                <w:szCs w:val="24"/>
              </w:rPr>
            </w:pPr>
            <w:r w:rsidRPr="000E3BAD">
              <w:rPr>
                <w:rFonts w:eastAsia="Times New Roman" w:cs="Times New Roman"/>
                <w:i/>
                <w:iCs/>
                <w:color w:val="000000"/>
                <w:szCs w:val="24"/>
              </w:rPr>
              <w:t>f</w:t>
            </w:r>
          </w:p>
        </w:tc>
      </w:tr>
      <w:tr w:rsidR="00E72F7D" w:rsidRPr="000E3BAD"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S</w:t>
            </w:r>
            <w:r w:rsidRPr="000E3BAD">
              <w:rPr>
                <w:rFonts w:eastAsia="Times New Roman" w:cs="Times New Roman"/>
                <w:color w:val="000000"/>
                <w:szCs w:val="24"/>
                <w:vertAlign w:val="subscript"/>
              </w:rPr>
              <w:t>1</w:t>
            </w:r>
          </w:p>
        </w:tc>
        <w:tc>
          <w:tcPr>
            <w:tcW w:w="1139" w:type="dxa"/>
            <w:tcBorders>
              <w:top w:val="nil"/>
              <w:left w:val="nil"/>
              <w:bottom w:val="single" w:sz="4" w:space="0" w:color="auto"/>
              <w:right w:val="single" w:sz="4" w:space="0" w:color="auto"/>
            </w:tcBorders>
            <w:shd w:val="clear" w:color="auto" w:fill="auto"/>
            <w:noWrap/>
            <w:vAlign w:val="bottom"/>
            <w:hideMark/>
          </w:tcPr>
          <w:p w:rsidR="00E72F7D" w:rsidRPr="000E3BAD" w:rsidRDefault="00E72F7D" w:rsidP="005243B1">
            <w:pPr>
              <w:spacing w:after="0" w:line="240" w:lineRule="auto"/>
              <w:jc w:val="center"/>
              <w:rPr>
                <w:rFonts w:eastAsia="Times New Roman" w:cs="Times New Roman"/>
                <w:color w:val="000000"/>
                <w:sz w:val="22"/>
              </w:rPr>
            </w:pPr>
            <w:r w:rsidRPr="000E3BAD">
              <w:rPr>
                <w:rFonts w:eastAsia="Times New Roman" w:cs="Times New Roman"/>
                <w:color w:val="000000"/>
                <w:sz w:val="22"/>
              </w:rPr>
              <w:t>4.44</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14</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D</w:t>
            </w:r>
            <w:r w:rsidRPr="000E3BAD">
              <w:rPr>
                <w:rFonts w:eastAsia="Times New Roman" w:cs="Times New Roman"/>
                <w:color w:val="000000"/>
                <w:szCs w:val="24"/>
                <w:vertAlign w:val="subscript"/>
              </w:rPr>
              <w:t>1</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1.40</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2</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T</w:t>
            </w:r>
            <w:r w:rsidRPr="000E3BAD">
              <w:rPr>
                <w:rFonts w:eastAsia="Times New Roman" w:cs="Times New Roman"/>
                <w:color w:val="000000"/>
                <w:szCs w:val="24"/>
                <w:vertAlign w:val="subscript"/>
              </w:rPr>
              <w:t>1</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1.84</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2</w:t>
            </w:r>
          </w:p>
        </w:tc>
      </w:tr>
      <w:tr w:rsidR="00E72F7D" w:rsidRPr="000E3BAD"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S</w:t>
            </w:r>
            <w:r w:rsidRPr="000E3BAD">
              <w:rPr>
                <w:rFonts w:eastAsia="Times New Roman" w:cs="Times New Roman"/>
                <w:color w:val="000000"/>
                <w:szCs w:val="24"/>
                <w:vertAlign w:val="subscript"/>
              </w:rPr>
              <w:t>2</w:t>
            </w:r>
          </w:p>
        </w:tc>
        <w:tc>
          <w:tcPr>
            <w:tcW w:w="1139" w:type="dxa"/>
            <w:tcBorders>
              <w:top w:val="nil"/>
              <w:left w:val="nil"/>
              <w:bottom w:val="single" w:sz="4" w:space="0" w:color="auto"/>
              <w:right w:val="single" w:sz="4" w:space="0" w:color="auto"/>
            </w:tcBorders>
            <w:shd w:val="clear" w:color="auto" w:fill="auto"/>
            <w:noWrap/>
            <w:vAlign w:val="bottom"/>
            <w:hideMark/>
          </w:tcPr>
          <w:p w:rsidR="00E72F7D" w:rsidRPr="000E3BAD" w:rsidRDefault="00E72F7D" w:rsidP="005243B1">
            <w:pPr>
              <w:spacing w:after="0" w:line="240" w:lineRule="auto"/>
              <w:jc w:val="center"/>
              <w:rPr>
                <w:rFonts w:eastAsia="Times New Roman" w:cs="Times New Roman"/>
                <w:color w:val="000000"/>
                <w:sz w:val="22"/>
              </w:rPr>
            </w:pPr>
            <w:r w:rsidRPr="000E3BAD">
              <w:rPr>
                <w:rFonts w:eastAsia="Times New Roman" w:cs="Times New Roman"/>
                <w:color w:val="000000"/>
                <w:sz w:val="22"/>
              </w:rPr>
              <w:t>4.46</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54</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D</w:t>
            </w:r>
            <w:r w:rsidRPr="000E3BAD">
              <w:rPr>
                <w:rFonts w:eastAsia="Times New Roman" w:cs="Times New Roman"/>
                <w:color w:val="000000"/>
                <w:szCs w:val="24"/>
                <w:vertAlign w:val="subscript"/>
              </w:rPr>
              <w:t>2</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1.95</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2</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T</w:t>
            </w:r>
            <w:r w:rsidRPr="000E3BAD">
              <w:rPr>
                <w:rFonts w:eastAsia="Times New Roman" w:cs="Times New Roman"/>
                <w:color w:val="000000"/>
                <w:szCs w:val="24"/>
                <w:vertAlign w:val="subscript"/>
              </w:rPr>
              <w:t>2</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1.90</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2</w:t>
            </w:r>
          </w:p>
        </w:tc>
      </w:tr>
      <w:tr w:rsidR="00E72F7D" w:rsidRPr="000E3BAD"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S</w:t>
            </w:r>
            <w:r w:rsidRPr="000E3BAD">
              <w:rPr>
                <w:rFonts w:eastAsia="Times New Roman" w:cs="Times New Roman"/>
                <w:color w:val="000000"/>
                <w:szCs w:val="24"/>
                <w:vertAlign w:val="subscript"/>
              </w:rPr>
              <w:t>3</w:t>
            </w:r>
          </w:p>
        </w:tc>
        <w:tc>
          <w:tcPr>
            <w:tcW w:w="1139" w:type="dxa"/>
            <w:tcBorders>
              <w:top w:val="nil"/>
              <w:left w:val="nil"/>
              <w:bottom w:val="single" w:sz="4" w:space="0" w:color="auto"/>
              <w:right w:val="single" w:sz="4" w:space="0" w:color="auto"/>
            </w:tcBorders>
            <w:shd w:val="clear" w:color="auto" w:fill="auto"/>
            <w:noWrap/>
            <w:vAlign w:val="bottom"/>
            <w:hideMark/>
          </w:tcPr>
          <w:p w:rsidR="00E72F7D" w:rsidRPr="000E3BAD" w:rsidRDefault="00E72F7D" w:rsidP="005243B1">
            <w:pPr>
              <w:spacing w:after="0" w:line="240" w:lineRule="auto"/>
              <w:jc w:val="center"/>
              <w:rPr>
                <w:rFonts w:eastAsia="Times New Roman" w:cs="Times New Roman"/>
                <w:color w:val="000000"/>
                <w:sz w:val="22"/>
              </w:rPr>
            </w:pPr>
            <w:r w:rsidRPr="000E3BAD">
              <w:rPr>
                <w:rFonts w:eastAsia="Times New Roman" w:cs="Times New Roman"/>
                <w:color w:val="000000"/>
                <w:sz w:val="22"/>
              </w:rPr>
              <w:t>4.47</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5</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D</w:t>
            </w:r>
            <w:r w:rsidRPr="000E3BAD">
              <w:rPr>
                <w:rFonts w:eastAsia="Times New Roman" w:cs="Times New Roman"/>
                <w:color w:val="000000"/>
                <w:szCs w:val="24"/>
                <w:vertAlign w:val="subscript"/>
              </w:rPr>
              <w:t>3</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2.81</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29</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T</w:t>
            </w:r>
            <w:r w:rsidRPr="000E3BAD">
              <w:rPr>
                <w:rFonts w:eastAsia="Times New Roman" w:cs="Times New Roman"/>
                <w:color w:val="000000"/>
                <w:szCs w:val="24"/>
                <w:vertAlign w:val="subscript"/>
              </w:rPr>
              <w:t>3</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2.91</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59</w:t>
            </w:r>
          </w:p>
        </w:tc>
      </w:tr>
      <w:tr w:rsidR="00E72F7D" w:rsidRPr="000E3BAD"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S</w:t>
            </w:r>
            <w:r w:rsidRPr="000E3BAD">
              <w:rPr>
                <w:rFonts w:eastAsia="Times New Roman" w:cs="Times New Roman"/>
                <w:color w:val="000000"/>
                <w:szCs w:val="24"/>
                <w:vertAlign w:val="subscript"/>
              </w:rPr>
              <w:t>4</w:t>
            </w:r>
          </w:p>
        </w:tc>
        <w:tc>
          <w:tcPr>
            <w:tcW w:w="1139" w:type="dxa"/>
            <w:tcBorders>
              <w:top w:val="nil"/>
              <w:left w:val="nil"/>
              <w:bottom w:val="single" w:sz="4" w:space="0" w:color="auto"/>
              <w:right w:val="single" w:sz="4" w:space="0" w:color="auto"/>
            </w:tcBorders>
            <w:shd w:val="clear" w:color="auto" w:fill="auto"/>
            <w:noWrap/>
            <w:vAlign w:val="bottom"/>
            <w:hideMark/>
          </w:tcPr>
          <w:p w:rsidR="00E72F7D" w:rsidRPr="000E3BAD" w:rsidRDefault="00E72F7D" w:rsidP="005243B1">
            <w:pPr>
              <w:spacing w:after="0" w:line="240" w:lineRule="auto"/>
              <w:jc w:val="center"/>
              <w:rPr>
                <w:rFonts w:eastAsia="Times New Roman" w:cs="Times New Roman"/>
                <w:color w:val="000000"/>
                <w:sz w:val="22"/>
              </w:rPr>
            </w:pPr>
            <w:r w:rsidRPr="000E3BAD">
              <w:rPr>
                <w:rFonts w:eastAsia="Times New Roman" w:cs="Times New Roman"/>
                <w:color w:val="000000"/>
                <w:sz w:val="22"/>
              </w:rPr>
              <w:t>4.48</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6</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D</w:t>
            </w:r>
            <w:r w:rsidRPr="000E3BAD">
              <w:rPr>
                <w:rFonts w:eastAsia="Times New Roman" w:cs="Times New Roman"/>
                <w:color w:val="000000"/>
                <w:szCs w:val="24"/>
                <w:vertAlign w:val="subscript"/>
              </w:rPr>
              <w:t>4</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3.00</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3</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T</w:t>
            </w:r>
            <w:r w:rsidRPr="000E3BAD">
              <w:rPr>
                <w:rFonts w:eastAsia="Times New Roman" w:cs="Times New Roman"/>
                <w:color w:val="000000"/>
                <w:szCs w:val="24"/>
                <w:vertAlign w:val="subscript"/>
              </w:rPr>
              <w:t>4</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3.01</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7</w:t>
            </w:r>
          </w:p>
        </w:tc>
      </w:tr>
      <w:tr w:rsidR="00E72F7D" w:rsidRPr="000E3BAD"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S</w:t>
            </w:r>
            <w:r w:rsidRPr="000E3BAD">
              <w:rPr>
                <w:rFonts w:eastAsia="Times New Roman" w:cs="Times New Roman"/>
                <w:color w:val="000000"/>
                <w:szCs w:val="24"/>
                <w:vertAlign w:val="subscript"/>
              </w:rPr>
              <w:t>5</w:t>
            </w:r>
          </w:p>
        </w:tc>
        <w:tc>
          <w:tcPr>
            <w:tcW w:w="1139" w:type="dxa"/>
            <w:tcBorders>
              <w:top w:val="nil"/>
              <w:left w:val="nil"/>
              <w:bottom w:val="single" w:sz="4" w:space="0" w:color="auto"/>
              <w:right w:val="single" w:sz="4" w:space="0" w:color="auto"/>
            </w:tcBorders>
            <w:shd w:val="clear" w:color="auto" w:fill="auto"/>
            <w:noWrap/>
            <w:vAlign w:val="bottom"/>
            <w:hideMark/>
          </w:tcPr>
          <w:p w:rsidR="00E72F7D" w:rsidRPr="000E3BAD" w:rsidRDefault="00E72F7D" w:rsidP="005243B1">
            <w:pPr>
              <w:spacing w:after="0" w:line="240" w:lineRule="auto"/>
              <w:jc w:val="center"/>
              <w:rPr>
                <w:rFonts w:eastAsia="Times New Roman" w:cs="Times New Roman"/>
                <w:color w:val="000000"/>
                <w:sz w:val="22"/>
              </w:rPr>
            </w:pPr>
            <w:r w:rsidRPr="000E3BAD">
              <w:rPr>
                <w:rFonts w:eastAsia="Times New Roman" w:cs="Times New Roman"/>
                <w:color w:val="000000"/>
                <w:sz w:val="22"/>
              </w:rPr>
              <w:t>4.64</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1.08</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D</w:t>
            </w:r>
            <w:r w:rsidRPr="000E3BAD">
              <w:rPr>
                <w:rFonts w:eastAsia="Times New Roman" w:cs="Times New Roman"/>
                <w:color w:val="000000"/>
                <w:szCs w:val="24"/>
                <w:vertAlign w:val="subscript"/>
              </w:rPr>
              <w:t>5</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3.26</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1</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T</w:t>
            </w:r>
            <w:r w:rsidRPr="000E3BAD">
              <w:rPr>
                <w:rFonts w:eastAsia="Times New Roman" w:cs="Times New Roman"/>
                <w:color w:val="000000"/>
                <w:szCs w:val="24"/>
                <w:vertAlign w:val="subscript"/>
              </w:rPr>
              <w:t>5</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3.13</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0</w:t>
            </w:r>
          </w:p>
        </w:tc>
      </w:tr>
      <w:tr w:rsidR="00E72F7D" w:rsidRPr="000E3BAD"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S</w:t>
            </w:r>
            <w:r w:rsidRPr="000E3BAD">
              <w:rPr>
                <w:rFonts w:eastAsia="Times New Roman" w:cs="Times New Roman"/>
                <w:color w:val="000000"/>
                <w:szCs w:val="24"/>
                <w:vertAlign w:val="subscript"/>
              </w:rPr>
              <w:t>6</w:t>
            </w:r>
          </w:p>
        </w:tc>
        <w:tc>
          <w:tcPr>
            <w:tcW w:w="1139" w:type="dxa"/>
            <w:tcBorders>
              <w:top w:val="nil"/>
              <w:left w:val="nil"/>
              <w:bottom w:val="single" w:sz="4" w:space="0" w:color="auto"/>
              <w:right w:val="single" w:sz="4" w:space="0" w:color="auto"/>
            </w:tcBorders>
            <w:shd w:val="clear" w:color="auto" w:fill="auto"/>
            <w:noWrap/>
            <w:vAlign w:val="bottom"/>
            <w:hideMark/>
          </w:tcPr>
          <w:p w:rsidR="00E72F7D" w:rsidRPr="000E3BAD" w:rsidRDefault="00E72F7D" w:rsidP="005243B1">
            <w:pPr>
              <w:spacing w:after="0" w:line="240" w:lineRule="auto"/>
              <w:jc w:val="center"/>
              <w:rPr>
                <w:rFonts w:eastAsia="Times New Roman" w:cs="Times New Roman"/>
                <w:color w:val="000000"/>
                <w:sz w:val="22"/>
              </w:rPr>
            </w:pPr>
            <w:r w:rsidRPr="000E3BAD">
              <w:rPr>
                <w:rFonts w:eastAsia="Times New Roman" w:cs="Times New Roman"/>
                <w:color w:val="000000"/>
                <w:sz w:val="22"/>
              </w:rPr>
              <w:t>4.74</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52</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D</w:t>
            </w:r>
            <w:r w:rsidRPr="000E3BAD">
              <w:rPr>
                <w:rFonts w:eastAsia="Times New Roman" w:cs="Times New Roman"/>
                <w:color w:val="000000"/>
                <w:szCs w:val="24"/>
                <w:vertAlign w:val="subscript"/>
              </w:rPr>
              <w:t>6</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3.34</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1</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T</w:t>
            </w:r>
            <w:r w:rsidRPr="000E3BAD">
              <w:rPr>
                <w:rFonts w:eastAsia="Times New Roman" w:cs="Times New Roman"/>
                <w:color w:val="000000"/>
                <w:szCs w:val="24"/>
                <w:vertAlign w:val="subscript"/>
              </w:rPr>
              <w:t>6</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3.18</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0</w:t>
            </w:r>
          </w:p>
        </w:tc>
      </w:tr>
      <w:tr w:rsidR="00E72F7D" w:rsidRPr="000E3BAD"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S</w:t>
            </w:r>
            <w:r w:rsidRPr="000E3BAD">
              <w:rPr>
                <w:rFonts w:eastAsia="Times New Roman" w:cs="Times New Roman"/>
                <w:color w:val="000000"/>
                <w:szCs w:val="24"/>
                <w:vertAlign w:val="subscript"/>
              </w:rPr>
              <w:t>7</w:t>
            </w:r>
          </w:p>
        </w:tc>
        <w:tc>
          <w:tcPr>
            <w:tcW w:w="1139" w:type="dxa"/>
            <w:tcBorders>
              <w:top w:val="nil"/>
              <w:left w:val="nil"/>
              <w:bottom w:val="single" w:sz="4" w:space="0" w:color="auto"/>
              <w:right w:val="single" w:sz="4" w:space="0" w:color="auto"/>
            </w:tcBorders>
            <w:shd w:val="clear" w:color="auto" w:fill="auto"/>
            <w:noWrap/>
            <w:vAlign w:val="bottom"/>
            <w:hideMark/>
          </w:tcPr>
          <w:p w:rsidR="00E72F7D" w:rsidRPr="000E3BAD" w:rsidRDefault="00E72F7D" w:rsidP="005243B1">
            <w:pPr>
              <w:spacing w:after="0" w:line="240" w:lineRule="auto"/>
              <w:jc w:val="center"/>
              <w:rPr>
                <w:rFonts w:eastAsia="Times New Roman" w:cs="Times New Roman"/>
                <w:color w:val="000000"/>
                <w:sz w:val="22"/>
              </w:rPr>
            </w:pPr>
            <w:r w:rsidRPr="000E3BAD">
              <w:rPr>
                <w:rFonts w:eastAsia="Times New Roman" w:cs="Times New Roman"/>
                <w:color w:val="000000"/>
                <w:sz w:val="22"/>
              </w:rPr>
              <w:t>4.86</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25</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D</w:t>
            </w:r>
            <w:r w:rsidRPr="000E3BAD">
              <w:rPr>
                <w:rFonts w:eastAsia="Times New Roman" w:cs="Times New Roman"/>
                <w:color w:val="000000"/>
                <w:szCs w:val="24"/>
                <w:vertAlign w:val="subscript"/>
              </w:rPr>
              <w:t>7</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3.42</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4</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T</w:t>
            </w:r>
            <w:r w:rsidRPr="000E3BAD">
              <w:rPr>
                <w:rFonts w:eastAsia="Times New Roman" w:cs="Times New Roman"/>
                <w:color w:val="000000"/>
                <w:szCs w:val="24"/>
                <w:vertAlign w:val="subscript"/>
              </w:rPr>
              <w:t>7</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3.28</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1</w:t>
            </w:r>
          </w:p>
        </w:tc>
      </w:tr>
      <w:tr w:rsidR="00E72F7D" w:rsidRPr="000E3BAD"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S</w:t>
            </w:r>
            <w:r w:rsidRPr="000E3BAD">
              <w:rPr>
                <w:rFonts w:eastAsia="Times New Roman" w:cs="Times New Roman"/>
                <w:color w:val="000000"/>
                <w:szCs w:val="24"/>
                <w:vertAlign w:val="subscript"/>
              </w:rPr>
              <w:t>8</w:t>
            </w:r>
          </w:p>
        </w:tc>
        <w:tc>
          <w:tcPr>
            <w:tcW w:w="1139" w:type="dxa"/>
            <w:tcBorders>
              <w:top w:val="nil"/>
              <w:left w:val="nil"/>
              <w:bottom w:val="single" w:sz="4" w:space="0" w:color="auto"/>
              <w:right w:val="single" w:sz="4" w:space="0" w:color="auto"/>
            </w:tcBorders>
            <w:shd w:val="clear" w:color="auto" w:fill="auto"/>
            <w:noWrap/>
            <w:vAlign w:val="bottom"/>
            <w:hideMark/>
          </w:tcPr>
          <w:p w:rsidR="00E72F7D" w:rsidRPr="000E3BAD" w:rsidRDefault="00E72F7D" w:rsidP="005243B1">
            <w:pPr>
              <w:spacing w:after="0" w:line="240" w:lineRule="auto"/>
              <w:jc w:val="center"/>
              <w:rPr>
                <w:rFonts w:eastAsia="Times New Roman" w:cs="Times New Roman"/>
                <w:color w:val="000000"/>
                <w:sz w:val="22"/>
              </w:rPr>
            </w:pPr>
            <w:r w:rsidRPr="000E3BAD">
              <w:rPr>
                <w:rFonts w:eastAsia="Times New Roman" w:cs="Times New Roman"/>
                <w:color w:val="000000"/>
                <w:sz w:val="22"/>
              </w:rPr>
              <w:t>4.97</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3</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D</w:t>
            </w:r>
            <w:r w:rsidRPr="000E3BAD">
              <w:rPr>
                <w:rFonts w:eastAsia="Times New Roman" w:cs="Times New Roman"/>
                <w:color w:val="000000"/>
                <w:szCs w:val="24"/>
                <w:vertAlign w:val="subscript"/>
              </w:rPr>
              <w:t>8</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3.51</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1</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T</w:t>
            </w:r>
            <w:r w:rsidRPr="000E3BAD">
              <w:rPr>
                <w:rFonts w:eastAsia="Times New Roman" w:cs="Times New Roman"/>
                <w:color w:val="000000"/>
                <w:szCs w:val="24"/>
                <w:vertAlign w:val="subscript"/>
              </w:rPr>
              <w:t>8</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3.34</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2</w:t>
            </w:r>
          </w:p>
        </w:tc>
      </w:tr>
      <w:tr w:rsidR="00E72F7D" w:rsidRPr="000E3BAD"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S</w:t>
            </w:r>
            <w:r w:rsidRPr="000E3BAD">
              <w:rPr>
                <w:rFonts w:eastAsia="Times New Roman" w:cs="Times New Roman"/>
                <w:color w:val="000000"/>
                <w:szCs w:val="24"/>
                <w:vertAlign w:val="subscript"/>
              </w:rPr>
              <w:t>9</w:t>
            </w:r>
          </w:p>
        </w:tc>
        <w:tc>
          <w:tcPr>
            <w:tcW w:w="1139" w:type="dxa"/>
            <w:tcBorders>
              <w:top w:val="nil"/>
              <w:left w:val="nil"/>
              <w:bottom w:val="single" w:sz="4" w:space="0" w:color="auto"/>
              <w:right w:val="single" w:sz="4" w:space="0" w:color="auto"/>
            </w:tcBorders>
            <w:shd w:val="clear" w:color="auto" w:fill="auto"/>
            <w:noWrap/>
            <w:vAlign w:val="bottom"/>
            <w:hideMark/>
          </w:tcPr>
          <w:p w:rsidR="00E72F7D" w:rsidRPr="000E3BAD" w:rsidRDefault="00E72F7D" w:rsidP="005243B1">
            <w:pPr>
              <w:spacing w:after="0" w:line="240" w:lineRule="auto"/>
              <w:jc w:val="center"/>
              <w:rPr>
                <w:rFonts w:eastAsia="Times New Roman" w:cs="Times New Roman"/>
                <w:color w:val="000000"/>
                <w:sz w:val="22"/>
              </w:rPr>
            </w:pPr>
            <w:r w:rsidRPr="000E3BAD">
              <w:rPr>
                <w:rFonts w:eastAsia="Times New Roman" w:cs="Times New Roman"/>
                <w:color w:val="000000"/>
                <w:sz w:val="22"/>
              </w:rPr>
              <w:t>4.97</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3</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D</w:t>
            </w:r>
            <w:r w:rsidRPr="000E3BAD">
              <w:rPr>
                <w:rFonts w:eastAsia="Times New Roman" w:cs="Times New Roman"/>
                <w:color w:val="000000"/>
                <w:szCs w:val="24"/>
                <w:vertAlign w:val="subscript"/>
              </w:rPr>
              <w:t>9</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3.62</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0</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T</w:t>
            </w:r>
            <w:r w:rsidRPr="000E3BAD">
              <w:rPr>
                <w:rFonts w:eastAsia="Times New Roman" w:cs="Times New Roman"/>
                <w:color w:val="000000"/>
                <w:szCs w:val="24"/>
                <w:vertAlign w:val="subscript"/>
              </w:rPr>
              <w:t>9</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3.44</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0</w:t>
            </w:r>
          </w:p>
        </w:tc>
      </w:tr>
      <w:tr w:rsidR="00E72F7D" w:rsidRPr="000E3BAD"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S</w:t>
            </w:r>
            <w:r w:rsidRPr="000E3BAD">
              <w:rPr>
                <w:rFonts w:eastAsia="Times New Roman" w:cs="Times New Roman"/>
                <w:color w:val="000000"/>
                <w:szCs w:val="24"/>
                <w:vertAlign w:val="subscript"/>
              </w:rPr>
              <w:t>10</w:t>
            </w:r>
          </w:p>
        </w:tc>
        <w:tc>
          <w:tcPr>
            <w:tcW w:w="1139" w:type="dxa"/>
            <w:tcBorders>
              <w:top w:val="nil"/>
              <w:left w:val="nil"/>
              <w:bottom w:val="single" w:sz="4" w:space="0" w:color="auto"/>
              <w:right w:val="single" w:sz="4" w:space="0" w:color="auto"/>
            </w:tcBorders>
            <w:shd w:val="clear" w:color="auto" w:fill="auto"/>
            <w:noWrap/>
            <w:vAlign w:val="bottom"/>
            <w:hideMark/>
          </w:tcPr>
          <w:p w:rsidR="00E72F7D" w:rsidRPr="000E3BAD" w:rsidRDefault="00E72F7D" w:rsidP="005243B1">
            <w:pPr>
              <w:spacing w:after="0" w:line="240" w:lineRule="auto"/>
              <w:jc w:val="center"/>
              <w:rPr>
                <w:rFonts w:eastAsia="Times New Roman" w:cs="Times New Roman"/>
                <w:color w:val="000000"/>
                <w:sz w:val="22"/>
              </w:rPr>
            </w:pPr>
            <w:r w:rsidRPr="000E3BAD">
              <w:rPr>
                <w:rFonts w:eastAsia="Times New Roman" w:cs="Times New Roman"/>
                <w:color w:val="000000"/>
                <w:sz w:val="22"/>
              </w:rPr>
              <w:t>4.98</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1</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D</w:t>
            </w:r>
            <w:r w:rsidRPr="000E3BAD">
              <w:rPr>
                <w:rFonts w:eastAsia="Times New Roman" w:cs="Times New Roman"/>
                <w:color w:val="000000"/>
                <w:szCs w:val="24"/>
                <w:vertAlign w:val="subscript"/>
              </w:rPr>
              <w:t>10</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3.70</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0</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T</w:t>
            </w:r>
            <w:r w:rsidRPr="000E3BAD">
              <w:rPr>
                <w:rFonts w:eastAsia="Times New Roman" w:cs="Times New Roman"/>
                <w:color w:val="000000"/>
                <w:szCs w:val="24"/>
                <w:vertAlign w:val="subscript"/>
              </w:rPr>
              <w:t>10</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3.57</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0E3BAD" w:rsidRDefault="00E72F7D" w:rsidP="005243B1">
            <w:pPr>
              <w:spacing w:after="0" w:line="240" w:lineRule="auto"/>
              <w:jc w:val="center"/>
              <w:rPr>
                <w:rFonts w:eastAsia="Times New Roman" w:cs="Times New Roman"/>
                <w:color w:val="000000"/>
                <w:szCs w:val="24"/>
              </w:rPr>
            </w:pPr>
            <w:r w:rsidRPr="000E3BAD">
              <w:rPr>
                <w:rFonts w:eastAsia="Times New Roman" w:cs="Times New Roman"/>
                <w:color w:val="000000"/>
                <w:szCs w:val="24"/>
              </w:rPr>
              <w:t>0.00</w:t>
            </w:r>
          </w:p>
        </w:tc>
      </w:tr>
    </w:tbl>
    <w:p w:rsidR="00E72F7D" w:rsidRDefault="00E72F7D" w:rsidP="00E72F7D">
      <w:pPr>
        <w:spacing w:line="480" w:lineRule="auto"/>
        <w:jc w:val="both"/>
      </w:pPr>
      <w:r>
        <w:fldChar w:fldCharType="end"/>
      </w:r>
    </w:p>
    <w:p w:rsidR="00E72F7D" w:rsidRDefault="00E72F7D" w:rsidP="00E72F7D">
      <w:pPr>
        <w:spacing w:line="480" w:lineRule="auto"/>
        <w:jc w:val="both"/>
      </w:pPr>
      <w:r w:rsidRPr="005365D7">
        <w:rPr>
          <w:b/>
        </w:rPr>
        <w:t xml:space="preserve">Table </w:t>
      </w:r>
      <w:r>
        <w:rPr>
          <w:b/>
        </w:rPr>
        <w:t>4</w:t>
      </w:r>
      <w:r w:rsidRPr="005365D7">
        <w:rPr>
          <w:b/>
        </w:rPr>
        <w:t xml:space="preserve">: </w:t>
      </w:r>
      <w:r>
        <w:t>TDDFT vertical excitation energies and oscillator strengths (</w:t>
      </w:r>
      <w:r w:rsidRPr="00FB2A67">
        <w:rPr>
          <w:i/>
        </w:rPr>
        <w:t>f</w:t>
      </w:r>
      <w:r>
        <w:t>, in a.u.) are shown for the 1,3- bridged methylated and R=Phenyl molecules.</w:t>
      </w:r>
      <w:r>
        <w:fldChar w:fldCharType="begin"/>
      </w:r>
      <w:r>
        <w:instrText xml:space="preserve"> LINK Excel.Sheet.12 "C:\\Users\\Garrett\\Documents\\Dissertation\\Chapter 10 Bispyridinium\\excitationenergydata.xlsx" meta!R28C1:R53C9 \a \f 4 \h </w:instrText>
      </w:r>
      <w:r>
        <w:fldChar w:fldCharType="separate"/>
      </w:r>
    </w:p>
    <w:tbl>
      <w:tblPr>
        <w:tblW w:w="7142" w:type="dxa"/>
        <w:jc w:val="center"/>
        <w:tblLook w:val="04A0" w:firstRow="1" w:lastRow="0" w:firstColumn="1" w:lastColumn="0" w:noHBand="0" w:noVBand="1"/>
      </w:tblPr>
      <w:tblGrid>
        <w:gridCol w:w="696"/>
        <w:gridCol w:w="1203"/>
        <w:gridCol w:w="636"/>
        <w:gridCol w:w="696"/>
        <w:gridCol w:w="1069"/>
        <w:gridCol w:w="636"/>
        <w:gridCol w:w="696"/>
        <w:gridCol w:w="1203"/>
        <w:gridCol w:w="636"/>
      </w:tblGrid>
      <w:tr w:rsidR="00E72F7D" w:rsidRPr="00CF4CCB" w:rsidTr="005243B1">
        <w:trPr>
          <w:trHeight w:val="312"/>
          <w:jc w:val="center"/>
        </w:trPr>
        <w:tc>
          <w:tcPr>
            <w:tcW w:w="7142" w:type="dxa"/>
            <w:gridSpan w:val="9"/>
            <w:tcBorders>
              <w:top w:val="nil"/>
              <w:left w:val="nil"/>
              <w:bottom w:val="nil"/>
              <w:right w:val="nil"/>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b/>
                <w:bCs/>
                <w:color w:val="000000"/>
                <w:szCs w:val="24"/>
              </w:rPr>
            </w:pPr>
            <w:r w:rsidRPr="00CF4CCB">
              <w:rPr>
                <w:rFonts w:eastAsia="Times New Roman" w:cs="Times New Roman"/>
                <w:b/>
                <w:bCs/>
                <w:color w:val="000000"/>
                <w:szCs w:val="24"/>
              </w:rPr>
              <w:lastRenderedPageBreak/>
              <w:t>R=pyridyl</w:t>
            </w:r>
          </w:p>
        </w:tc>
      </w:tr>
      <w:tr w:rsidR="00E72F7D" w:rsidRPr="00CF4CCB" w:rsidTr="005243B1">
        <w:trPr>
          <w:trHeight w:val="312"/>
          <w:jc w:val="center"/>
        </w:trPr>
        <w:tc>
          <w:tcPr>
            <w:tcW w:w="2404"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proofErr w:type="spellStart"/>
            <w:r w:rsidRPr="00CF4CCB">
              <w:rPr>
                <w:rFonts w:eastAsia="Times New Roman" w:cs="Times New Roman"/>
                <w:color w:val="000000"/>
                <w:szCs w:val="24"/>
              </w:rPr>
              <w:t>Dication</w:t>
            </w:r>
            <w:proofErr w:type="spellEnd"/>
          </w:p>
        </w:tc>
        <w:tc>
          <w:tcPr>
            <w:tcW w:w="2334" w:type="dxa"/>
            <w:gridSpan w:val="3"/>
            <w:tcBorders>
              <w:top w:val="single" w:sz="4" w:space="0" w:color="auto"/>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Cation</w:t>
            </w:r>
          </w:p>
        </w:tc>
        <w:tc>
          <w:tcPr>
            <w:tcW w:w="2404" w:type="dxa"/>
            <w:gridSpan w:val="3"/>
            <w:tcBorders>
              <w:top w:val="single" w:sz="4" w:space="0" w:color="auto"/>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Neutral</w:t>
            </w:r>
          </w:p>
        </w:tc>
      </w:tr>
      <w:tr w:rsidR="00E72F7D" w:rsidRPr="00CF4CCB" w:rsidTr="005243B1">
        <w:trPr>
          <w:trHeight w:val="999"/>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State</w:t>
            </w:r>
          </w:p>
        </w:tc>
        <w:tc>
          <w:tcPr>
            <w:tcW w:w="1139" w:type="dxa"/>
            <w:tcBorders>
              <w:top w:val="nil"/>
              <w:left w:val="nil"/>
              <w:bottom w:val="single" w:sz="4" w:space="0" w:color="auto"/>
              <w:right w:val="single" w:sz="4" w:space="0" w:color="auto"/>
            </w:tcBorders>
            <w:shd w:val="clear" w:color="auto" w:fill="auto"/>
            <w:vAlign w:val="center"/>
            <w:hideMark/>
          </w:tcPr>
          <w:p w:rsidR="00E72F7D" w:rsidRPr="00CF4CCB" w:rsidRDefault="00E72F7D" w:rsidP="005243B1">
            <w:pPr>
              <w:spacing w:after="0" w:line="240" w:lineRule="auto"/>
              <w:jc w:val="center"/>
              <w:rPr>
                <w:rFonts w:eastAsia="Times New Roman" w:cs="Times New Roman"/>
                <w:color w:val="000000"/>
                <w:szCs w:val="24"/>
              </w:rPr>
            </w:pPr>
            <w:r>
              <w:rPr>
                <w:rFonts w:eastAsia="Times New Roman" w:cs="Times New Roman"/>
                <w:color w:val="000000"/>
                <w:szCs w:val="24"/>
              </w:rPr>
              <w:t>Excitation</w:t>
            </w:r>
            <w:r w:rsidRPr="00CF4CCB">
              <w:rPr>
                <w:rFonts w:eastAsia="Times New Roman" w:cs="Times New Roman"/>
                <w:color w:val="000000"/>
                <w:szCs w:val="24"/>
              </w:rPr>
              <w:t xml:space="preserve"> Energy (eV)</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i/>
                <w:iCs/>
                <w:color w:val="000000"/>
                <w:szCs w:val="24"/>
              </w:rPr>
              <w:t>f</w:t>
            </w:r>
            <w:r w:rsidRPr="00CF4CCB">
              <w:rPr>
                <w:rFonts w:eastAsia="Times New Roman" w:cs="Times New Roman"/>
                <w:color w:val="000000"/>
                <w:szCs w:val="24"/>
              </w:rPr>
              <w:t xml:space="preserve"> </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State</w:t>
            </w:r>
          </w:p>
        </w:tc>
        <w:tc>
          <w:tcPr>
            <w:tcW w:w="1069" w:type="dxa"/>
            <w:tcBorders>
              <w:top w:val="nil"/>
              <w:left w:val="nil"/>
              <w:bottom w:val="single" w:sz="4" w:space="0" w:color="auto"/>
              <w:right w:val="single" w:sz="4" w:space="0" w:color="auto"/>
            </w:tcBorders>
            <w:shd w:val="clear" w:color="auto" w:fill="auto"/>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Energy</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i/>
                <w:iCs/>
                <w:color w:val="000000"/>
                <w:szCs w:val="24"/>
              </w:rPr>
              <w:t>f</w:t>
            </w:r>
            <w:r w:rsidRPr="00CF4CCB">
              <w:rPr>
                <w:rFonts w:eastAsia="Times New Roman" w:cs="Times New Roman"/>
                <w:color w:val="000000"/>
                <w:szCs w:val="24"/>
              </w:rPr>
              <w:t xml:space="preserve"> </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State</w:t>
            </w:r>
          </w:p>
        </w:tc>
        <w:tc>
          <w:tcPr>
            <w:tcW w:w="1139" w:type="dxa"/>
            <w:tcBorders>
              <w:top w:val="nil"/>
              <w:left w:val="nil"/>
              <w:bottom w:val="single" w:sz="4" w:space="0" w:color="auto"/>
              <w:right w:val="single" w:sz="4" w:space="0" w:color="auto"/>
            </w:tcBorders>
            <w:shd w:val="clear" w:color="auto" w:fill="auto"/>
            <w:vAlign w:val="center"/>
            <w:hideMark/>
          </w:tcPr>
          <w:p w:rsidR="00E72F7D" w:rsidRPr="00CF4CCB" w:rsidRDefault="00E72F7D" w:rsidP="005243B1">
            <w:pPr>
              <w:spacing w:after="0" w:line="240" w:lineRule="auto"/>
              <w:jc w:val="center"/>
              <w:rPr>
                <w:rFonts w:eastAsia="Times New Roman" w:cs="Times New Roman"/>
                <w:color w:val="000000"/>
                <w:szCs w:val="24"/>
              </w:rPr>
            </w:pPr>
            <w:r>
              <w:rPr>
                <w:rFonts w:eastAsia="Times New Roman" w:cs="Times New Roman"/>
                <w:color w:val="000000"/>
                <w:szCs w:val="24"/>
              </w:rPr>
              <w:t>Excitation</w:t>
            </w:r>
            <w:r w:rsidRPr="00CF4CCB">
              <w:rPr>
                <w:rFonts w:eastAsia="Times New Roman" w:cs="Times New Roman"/>
                <w:color w:val="000000"/>
                <w:szCs w:val="24"/>
              </w:rPr>
              <w:t xml:space="preserve"> Energy (eV)</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i/>
                <w:iCs/>
                <w:color w:val="000000"/>
                <w:szCs w:val="24"/>
              </w:rPr>
            </w:pPr>
            <w:r w:rsidRPr="00CF4CCB">
              <w:rPr>
                <w:rFonts w:eastAsia="Times New Roman" w:cs="Times New Roman"/>
                <w:i/>
                <w:iCs/>
                <w:color w:val="000000"/>
                <w:szCs w:val="24"/>
              </w:rPr>
              <w:t>f</w:t>
            </w:r>
          </w:p>
        </w:tc>
      </w:tr>
      <w:tr w:rsidR="00E72F7D" w:rsidRPr="00CF4CCB"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S</w:t>
            </w:r>
            <w:r w:rsidRPr="00CF4CCB">
              <w:rPr>
                <w:rFonts w:eastAsia="Times New Roman" w:cs="Times New Roman"/>
                <w:color w:val="000000"/>
                <w:szCs w:val="24"/>
                <w:vertAlign w:val="subscript"/>
              </w:rPr>
              <w:t>1</w:t>
            </w:r>
          </w:p>
        </w:tc>
        <w:tc>
          <w:tcPr>
            <w:tcW w:w="1139" w:type="dxa"/>
            <w:tcBorders>
              <w:top w:val="nil"/>
              <w:left w:val="nil"/>
              <w:bottom w:val="single" w:sz="4" w:space="0" w:color="auto"/>
              <w:right w:val="single" w:sz="4" w:space="0" w:color="auto"/>
            </w:tcBorders>
            <w:shd w:val="clear" w:color="auto" w:fill="auto"/>
            <w:noWrap/>
            <w:vAlign w:val="bottom"/>
            <w:hideMark/>
          </w:tcPr>
          <w:p w:rsidR="00E72F7D" w:rsidRPr="00CF4CCB" w:rsidRDefault="00E72F7D" w:rsidP="005243B1">
            <w:pPr>
              <w:spacing w:after="0" w:line="240" w:lineRule="auto"/>
              <w:jc w:val="center"/>
              <w:rPr>
                <w:rFonts w:eastAsia="Times New Roman" w:cs="Times New Roman"/>
                <w:color w:val="000000"/>
                <w:sz w:val="22"/>
              </w:rPr>
            </w:pPr>
            <w:r w:rsidRPr="00CF4CCB">
              <w:rPr>
                <w:rFonts w:eastAsia="Times New Roman" w:cs="Times New Roman"/>
                <w:color w:val="000000"/>
                <w:sz w:val="22"/>
              </w:rPr>
              <w:t>4.42</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14</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D</w:t>
            </w:r>
            <w:r w:rsidRPr="00CF4CCB">
              <w:rPr>
                <w:rFonts w:eastAsia="Times New Roman" w:cs="Times New Roman"/>
                <w:color w:val="000000"/>
                <w:szCs w:val="24"/>
                <w:vertAlign w:val="subscript"/>
              </w:rPr>
              <w:t>1</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1.41</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1</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T</w:t>
            </w:r>
            <w:r w:rsidRPr="00CF4CCB">
              <w:rPr>
                <w:rFonts w:eastAsia="Times New Roman" w:cs="Times New Roman"/>
                <w:color w:val="000000"/>
                <w:szCs w:val="24"/>
                <w:vertAlign w:val="subscript"/>
              </w:rPr>
              <w:t>1</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1.92</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2</w:t>
            </w:r>
          </w:p>
        </w:tc>
      </w:tr>
      <w:tr w:rsidR="00E72F7D" w:rsidRPr="00CF4CCB"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S</w:t>
            </w:r>
            <w:r w:rsidRPr="00CF4CCB">
              <w:rPr>
                <w:rFonts w:eastAsia="Times New Roman" w:cs="Times New Roman"/>
                <w:color w:val="000000"/>
                <w:szCs w:val="24"/>
                <w:vertAlign w:val="subscript"/>
              </w:rPr>
              <w:t>2</w:t>
            </w:r>
          </w:p>
        </w:tc>
        <w:tc>
          <w:tcPr>
            <w:tcW w:w="1139" w:type="dxa"/>
            <w:tcBorders>
              <w:top w:val="nil"/>
              <w:left w:val="nil"/>
              <w:bottom w:val="single" w:sz="4" w:space="0" w:color="auto"/>
              <w:right w:val="single" w:sz="4" w:space="0" w:color="auto"/>
            </w:tcBorders>
            <w:shd w:val="clear" w:color="auto" w:fill="auto"/>
            <w:noWrap/>
            <w:vAlign w:val="bottom"/>
            <w:hideMark/>
          </w:tcPr>
          <w:p w:rsidR="00E72F7D" w:rsidRPr="00CF4CCB" w:rsidRDefault="00E72F7D" w:rsidP="005243B1">
            <w:pPr>
              <w:spacing w:after="0" w:line="240" w:lineRule="auto"/>
              <w:jc w:val="center"/>
              <w:rPr>
                <w:rFonts w:eastAsia="Times New Roman" w:cs="Times New Roman"/>
                <w:color w:val="000000"/>
                <w:sz w:val="22"/>
              </w:rPr>
            </w:pPr>
            <w:r w:rsidRPr="00CF4CCB">
              <w:rPr>
                <w:rFonts w:eastAsia="Times New Roman" w:cs="Times New Roman"/>
                <w:color w:val="000000"/>
                <w:sz w:val="22"/>
              </w:rPr>
              <w:t>4.45</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55</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D</w:t>
            </w:r>
            <w:r w:rsidRPr="00CF4CCB">
              <w:rPr>
                <w:rFonts w:eastAsia="Times New Roman" w:cs="Times New Roman"/>
                <w:color w:val="000000"/>
                <w:szCs w:val="24"/>
                <w:vertAlign w:val="subscript"/>
              </w:rPr>
              <w:t>2</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2.01</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2</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T</w:t>
            </w:r>
            <w:r w:rsidRPr="00CF4CCB">
              <w:rPr>
                <w:rFonts w:eastAsia="Times New Roman" w:cs="Times New Roman"/>
                <w:color w:val="000000"/>
                <w:szCs w:val="24"/>
                <w:vertAlign w:val="subscript"/>
              </w:rPr>
              <w:t>2</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1.96</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2</w:t>
            </w:r>
          </w:p>
        </w:tc>
      </w:tr>
      <w:tr w:rsidR="00E72F7D" w:rsidRPr="00CF4CCB"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S</w:t>
            </w:r>
            <w:r w:rsidRPr="00CF4CCB">
              <w:rPr>
                <w:rFonts w:eastAsia="Times New Roman" w:cs="Times New Roman"/>
                <w:color w:val="000000"/>
                <w:szCs w:val="24"/>
                <w:vertAlign w:val="subscript"/>
              </w:rPr>
              <w:t>3</w:t>
            </w:r>
          </w:p>
        </w:tc>
        <w:tc>
          <w:tcPr>
            <w:tcW w:w="1139" w:type="dxa"/>
            <w:tcBorders>
              <w:top w:val="nil"/>
              <w:left w:val="nil"/>
              <w:bottom w:val="single" w:sz="4" w:space="0" w:color="auto"/>
              <w:right w:val="single" w:sz="4" w:space="0" w:color="auto"/>
            </w:tcBorders>
            <w:shd w:val="clear" w:color="auto" w:fill="auto"/>
            <w:noWrap/>
            <w:vAlign w:val="bottom"/>
            <w:hideMark/>
          </w:tcPr>
          <w:p w:rsidR="00E72F7D" w:rsidRPr="00CF4CCB" w:rsidRDefault="00E72F7D" w:rsidP="005243B1">
            <w:pPr>
              <w:spacing w:after="0" w:line="240" w:lineRule="auto"/>
              <w:jc w:val="center"/>
              <w:rPr>
                <w:rFonts w:eastAsia="Times New Roman" w:cs="Times New Roman"/>
                <w:color w:val="000000"/>
                <w:sz w:val="22"/>
              </w:rPr>
            </w:pPr>
            <w:r w:rsidRPr="00CF4CCB">
              <w:rPr>
                <w:rFonts w:eastAsia="Times New Roman" w:cs="Times New Roman"/>
                <w:color w:val="000000"/>
                <w:sz w:val="22"/>
              </w:rPr>
              <w:t>4.53</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96</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D</w:t>
            </w:r>
            <w:r w:rsidRPr="00CF4CCB">
              <w:rPr>
                <w:rFonts w:eastAsia="Times New Roman" w:cs="Times New Roman"/>
                <w:color w:val="000000"/>
                <w:szCs w:val="24"/>
                <w:vertAlign w:val="subscript"/>
              </w:rPr>
              <w:t>3</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2.69</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25</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T</w:t>
            </w:r>
            <w:r w:rsidRPr="00CF4CCB">
              <w:rPr>
                <w:rFonts w:eastAsia="Times New Roman" w:cs="Times New Roman"/>
                <w:color w:val="000000"/>
                <w:szCs w:val="24"/>
                <w:vertAlign w:val="subscript"/>
              </w:rPr>
              <w:t>3</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2.65</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36</w:t>
            </w:r>
          </w:p>
        </w:tc>
      </w:tr>
      <w:tr w:rsidR="00E72F7D" w:rsidRPr="00CF4CCB"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S</w:t>
            </w:r>
            <w:r w:rsidRPr="00CF4CCB">
              <w:rPr>
                <w:rFonts w:eastAsia="Times New Roman" w:cs="Times New Roman"/>
                <w:color w:val="000000"/>
                <w:szCs w:val="24"/>
                <w:vertAlign w:val="subscript"/>
              </w:rPr>
              <w:t>4</w:t>
            </w:r>
          </w:p>
        </w:tc>
        <w:tc>
          <w:tcPr>
            <w:tcW w:w="1139" w:type="dxa"/>
            <w:tcBorders>
              <w:top w:val="nil"/>
              <w:left w:val="nil"/>
              <w:bottom w:val="single" w:sz="4" w:space="0" w:color="auto"/>
              <w:right w:val="single" w:sz="4" w:space="0" w:color="auto"/>
            </w:tcBorders>
            <w:shd w:val="clear" w:color="auto" w:fill="auto"/>
            <w:noWrap/>
            <w:vAlign w:val="bottom"/>
            <w:hideMark/>
          </w:tcPr>
          <w:p w:rsidR="00E72F7D" w:rsidRPr="00CF4CCB" w:rsidRDefault="00E72F7D" w:rsidP="005243B1">
            <w:pPr>
              <w:spacing w:after="0" w:line="240" w:lineRule="auto"/>
              <w:jc w:val="center"/>
              <w:rPr>
                <w:rFonts w:eastAsia="Times New Roman" w:cs="Times New Roman"/>
                <w:color w:val="000000"/>
                <w:sz w:val="22"/>
              </w:rPr>
            </w:pPr>
            <w:r w:rsidRPr="00CF4CCB">
              <w:rPr>
                <w:rFonts w:eastAsia="Times New Roman" w:cs="Times New Roman"/>
                <w:color w:val="000000"/>
                <w:sz w:val="22"/>
              </w:rPr>
              <w:t>4.64</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4</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D</w:t>
            </w:r>
            <w:r w:rsidRPr="00CF4CCB">
              <w:rPr>
                <w:rFonts w:eastAsia="Times New Roman" w:cs="Times New Roman"/>
                <w:color w:val="000000"/>
                <w:szCs w:val="24"/>
                <w:vertAlign w:val="subscript"/>
              </w:rPr>
              <w:t>4</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2.95</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2</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T</w:t>
            </w:r>
            <w:r w:rsidRPr="00CF4CCB">
              <w:rPr>
                <w:rFonts w:eastAsia="Times New Roman" w:cs="Times New Roman"/>
                <w:color w:val="000000"/>
                <w:szCs w:val="24"/>
                <w:vertAlign w:val="subscript"/>
              </w:rPr>
              <w:t>4</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2.71</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7</w:t>
            </w:r>
          </w:p>
        </w:tc>
      </w:tr>
      <w:tr w:rsidR="00E72F7D" w:rsidRPr="00CF4CCB"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S</w:t>
            </w:r>
            <w:r w:rsidRPr="00CF4CCB">
              <w:rPr>
                <w:rFonts w:eastAsia="Times New Roman" w:cs="Times New Roman"/>
                <w:color w:val="000000"/>
                <w:szCs w:val="24"/>
                <w:vertAlign w:val="subscript"/>
              </w:rPr>
              <w:t>5</w:t>
            </w:r>
          </w:p>
        </w:tc>
        <w:tc>
          <w:tcPr>
            <w:tcW w:w="1139" w:type="dxa"/>
            <w:tcBorders>
              <w:top w:val="nil"/>
              <w:left w:val="nil"/>
              <w:bottom w:val="single" w:sz="4" w:space="0" w:color="auto"/>
              <w:right w:val="single" w:sz="4" w:space="0" w:color="auto"/>
            </w:tcBorders>
            <w:shd w:val="clear" w:color="auto" w:fill="auto"/>
            <w:noWrap/>
            <w:vAlign w:val="bottom"/>
            <w:hideMark/>
          </w:tcPr>
          <w:p w:rsidR="00E72F7D" w:rsidRPr="00CF4CCB" w:rsidRDefault="00E72F7D" w:rsidP="005243B1">
            <w:pPr>
              <w:spacing w:after="0" w:line="240" w:lineRule="auto"/>
              <w:jc w:val="center"/>
              <w:rPr>
                <w:rFonts w:eastAsia="Times New Roman" w:cs="Times New Roman"/>
                <w:color w:val="000000"/>
                <w:sz w:val="22"/>
              </w:rPr>
            </w:pPr>
            <w:r w:rsidRPr="00CF4CCB">
              <w:rPr>
                <w:rFonts w:eastAsia="Times New Roman" w:cs="Times New Roman"/>
                <w:color w:val="000000"/>
                <w:sz w:val="22"/>
              </w:rPr>
              <w:t>4.68</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0</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D</w:t>
            </w:r>
            <w:r w:rsidRPr="00CF4CCB">
              <w:rPr>
                <w:rFonts w:eastAsia="Times New Roman" w:cs="Times New Roman"/>
                <w:color w:val="000000"/>
                <w:szCs w:val="24"/>
                <w:vertAlign w:val="subscript"/>
              </w:rPr>
              <w:t>5</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3.07</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4</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T</w:t>
            </w:r>
            <w:r w:rsidRPr="00CF4CCB">
              <w:rPr>
                <w:rFonts w:eastAsia="Times New Roman" w:cs="Times New Roman"/>
                <w:color w:val="000000"/>
                <w:szCs w:val="24"/>
                <w:vertAlign w:val="subscript"/>
              </w:rPr>
              <w:t>5</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3.09</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22</w:t>
            </w:r>
          </w:p>
        </w:tc>
      </w:tr>
      <w:tr w:rsidR="00E72F7D" w:rsidRPr="00CF4CCB"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S</w:t>
            </w:r>
            <w:r w:rsidRPr="00CF4CCB">
              <w:rPr>
                <w:rFonts w:eastAsia="Times New Roman" w:cs="Times New Roman"/>
                <w:color w:val="000000"/>
                <w:szCs w:val="24"/>
                <w:vertAlign w:val="subscript"/>
              </w:rPr>
              <w:t>6</w:t>
            </w:r>
          </w:p>
        </w:tc>
        <w:tc>
          <w:tcPr>
            <w:tcW w:w="1139" w:type="dxa"/>
            <w:tcBorders>
              <w:top w:val="nil"/>
              <w:left w:val="nil"/>
              <w:bottom w:val="single" w:sz="4" w:space="0" w:color="auto"/>
              <w:right w:val="single" w:sz="4" w:space="0" w:color="auto"/>
            </w:tcBorders>
            <w:shd w:val="clear" w:color="auto" w:fill="auto"/>
            <w:noWrap/>
            <w:vAlign w:val="bottom"/>
            <w:hideMark/>
          </w:tcPr>
          <w:p w:rsidR="00E72F7D" w:rsidRPr="00CF4CCB" w:rsidRDefault="00E72F7D" w:rsidP="005243B1">
            <w:pPr>
              <w:spacing w:after="0" w:line="240" w:lineRule="auto"/>
              <w:jc w:val="center"/>
              <w:rPr>
                <w:rFonts w:eastAsia="Times New Roman" w:cs="Times New Roman"/>
                <w:color w:val="000000"/>
                <w:sz w:val="22"/>
              </w:rPr>
            </w:pPr>
            <w:r w:rsidRPr="00CF4CCB">
              <w:rPr>
                <w:rFonts w:eastAsia="Times New Roman" w:cs="Times New Roman"/>
                <w:color w:val="000000"/>
                <w:sz w:val="22"/>
              </w:rPr>
              <w:t>4.78</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65</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D</w:t>
            </w:r>
            <w:r w:rsidRPr="00CF4CCB">
              <w:rPr>
                <w:rFonts w:eastAsia="Times New Roman" w:cs="Times New Roman"/>
                <w:color w:val="000000"/>
                <w:szCs w:val="24"/>
                <w:vertAlign w:val="subscript"/>
              </w:rPr>
              <w:t>6</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3.32</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1</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T</w:t>
            </w:r>
            <w:r w:rsidRPr="00CF4CCB">
              <w:rPr>
                <w:rFonts w:eastAsia="Times New Roman" w:cs="Times New Roman"/>
                <w:color w:val="000000"/>
                <w:szCs w:val="24"/>
                <w:vertAlign w:val="subscript"/>
              </w:rPr>
              <w:t>6</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3.10</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3</w:t>
            </w:r>
          </w:p>
        </w:tc>
      </w:tr>
      <w:tr w:rsidR="00E72F7D" w:rsidRPr="00CF4CCB"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S</w:t>
            </w:r>
            <w:r w:rsidRPr="00CF4CCB">
              <w:rPr>
                <w:rFonts w:eastAsia="Times New Roman" w:cs="Times New Roman"/>
                <w:color w:val="000000"/>
                <w:szCs w:val="24"/>
                <w:vertAlign w:val="subscript"/>
              </w:rPr>
              <w:t>7</w:t>
            </w:r>
          </w:p>
        </w:tc>
        <w:tc>
          <w:tcPr>
            <w:tcW w:w="1139" w:type="dxa"/>
            <w:tcBorders>
              <w:top w:val="nil"/>
              <w:left w:val="nil"/>
              <w:bottom w:val="single" w:sz="4" w:space="0" w:color="auto"/>
              <w:right w:val="single" w:sz="4" w:space="0" w:color="auto"/>
            </w:tcBorders>
            <w:shd w:val="clear" w:color="auto" w:fill="auto"/>
            <w:noWrap/>
            <w:vAlign w:val="bottom"/>
            <w:hideMark/>
          </w:tcPr>
          <w:p w:rsidR="00E72F7D" w:rsidRPr="00CF4CCB" w:rsidRDefault="00E72F7D" w:rsidP="005243B1">
            <w:pPr>
              <w:spacing w:after="0" w:line="240" w:lineRule="auto"/>
              <w:jc w:val="center"/>
              <w:rPr>
                <w:rFonts w:eastAsia="Times New Roman" w:cs="Times New Roman"/>
                <w:color w:val="000000"/>
                <w:sz w:val="22"/>
              </w:rPr>
            </w:pPr>
            <w:r w:rsidRPr="00CF4CCB">
              <w:rPr>
                <w:rFonts w:eastAsia="Times New Roman" w:cs="Times New Roman"/>
                <w:color w:val="000000"/>
                <w:sz w:val="22"/>
              </w:rPr>
              <w:t>4.86</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16</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D</w:t>
            </w:r>
            <w:r w:rsidRPr="00CF4CCB">
              <w:rPr>
                <w:rFonts w:eastAsia="Times New Roman" w:cs="Times New Roman"/>
                <w:color w:val="000000"/>
                <w:szCs w:val="24"/>
                <w:vertAlign w:val="subscript"/>
              </w:rPr>
              <w:t>7</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3.37</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3</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T</w:t>
            </w:r>
            <w:r w:rsidRPr="00CF4CCB">
              <w:rPr>
                <w:rFonts w:eastAsia="Times New Roman" w:cs="Times New Roman"/>
                <w:color w:val="000000"/>
                <w:szCs w:val="24"/>
                <w:vertAlign w:val="subscript"/>
              </w:rPr>
              <w:t>7</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3.23</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1</w:t>
            </w:r>
          </w:p>
        </w:tc>
      </w:tr>
      <w:tr w:rsidR="00E72F7D" w:rsidRPr="00CF4CCB"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S</w:t>
            </w:r>
            <w:r w:rsidRPr="00CF4CCB">
              <w:rPr>
                <w:rFonts w:eastAsia="Times New Roman" w:cs="Times New Roman"/>
                <w:color w:val="000000"/>
                <w:szCs w:val="24"/>
                <w:vertAlign w:val="subscript"/>
              </w:rPr>
              <w:t>8</w:t>
            </w:r>
          </w:p>
        </w:tc>
        <w:tc>
          <w:tcPr>
            <w:tcW w:w="1139" w:type="dxa"/>
            <w:tcBorders>
              <w:top w:val="nil"/>
              <w:left w:val="nil"/>
              <w:bottom w:val="single" w:sz="4" w:space="0" w:color="auto"/>
              <w:right w:val="single" w:sz="4" w:space="0" w:color="auto"/>
            </w:tcBorders>
            <w:shd w:val="clear" w:color="auto" w:fill="auto"/>
            <w:noWrap/>
            <w:vAlign w:val="bottom"/>
            <w:hideMark/>
          </w:tcPr>
          <w:p w:rsidR="00E72F7D" w:rsidRPr="00CF4CCB" w:rsidRDefault="00E72F7D" w:rsidP="005243B1">
            <w:pPr>
              <w:spacing w:after="0" w:line="240" w:lineRule="auto"/>
              <w:jc w:val="center"/>
              <w:rPr>
                <w:rFonts w:eastAsia="Times New Roman" w:cs="Times New Roman"/>
                <w:color w:val="000000"/>
                <w:sz w:val="22"/>
              </w:rPr>
            </w:pPr>
            <w:r w:rsidRPr="00CF4CCB">
              <w:rPr>
                <w:rFonts w:eastAsia="Times New Roman" w:cs="Times New Roman"/>
                <w:color w:val="000000"/>
                <w:sz w:val="22"/>
              </w:rPr>
              <w:t>4.91</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4</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D</w:t>
            </w:r>
            <w:r w:rsidRPr="00CF4CCB">
              <w:rPr>
                <w:rFonts w:eastAsia="Times New Roman" w:cs="Times New Roman"/>
                <w:color w:val="000000"/>
                <w:szCs w:val="24"/>
                <w:vertAlign w:val="subscript"/>
              </w:rPr>
              <w:t>8</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3.50</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2</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T</w:t>
            </w:r>
            <w:r w:rsidRPr="00CF4CCB">
              <w:rPr>
                <w:rFonts w:eastAsia="Times New Roman" w:cs="Times New Roman"/>
                <w:color w:val="000000"/>
                <w:szCs w:val="24"/>
                <w:vertAlign w:val="subscript"/>
              </w:rPr>
              <w:t>8</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3.26</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1</w:t>
            </w:r>
          </w:p>
        </w:tc>
      </w:tr>
      <w:tr w:rsidR="00E72F7D" w:rsidRPr="00CF4CCB"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S</w:t>
            </w:r>
            <w:r w:rsidRPr="00CF4CCB">
              <w:rPr>
                <w:rFonts w:eastAsia="Times New Roman" w:cs="Times New Roman"/>
                <w:color w:val="000000"/>
                <w:szCs w:val="24"/>
                <w:vertAlign w:val="subscript"/>
              </w:rPr>
              <w:t>9</w:t>
            </w:r>
          </w:p>
        </w:tc>
        <w:tc>
          <w:tcPr>
            <w:tcW w:w="1139" w:type="dxa"/>
            <w:tcBorders>
              <w:top w:val="nil"/>
              <w:left w:val="nil"/>
              <w:bottom w:val="single" w:sz="4" w:space="0" w:color="auto"/>
              <w:right w:val="single" w:sz="4" w:space="0" w:color="auto"/>
            </w:tcBorders>
            <w:shd w:val="clear" w:color="auto" w:fill="auto"/>
            <w:noWrap/>
            <w:vAlign w:val="bottom"/>
            <w:hideMark/>
          </w:tcPr>
          <w:p w:rsidR="00E72F7D" w:rsidRPr="00CF4CCB" w:rsidRDefault="00E72F7D" w:rsidP="005243B1">
            <w:pPr>
              <w:spacing w:after="0" w:line="240" w:lineRule="auto"/>
              <w:jc w:val="center"/>
              <w:rPr>
                <w:rFonts w:eastAsia="Times New Roman" w:cs="Times New Roman"/>
                <w:color w:val="000000"/>
                <w:sz w:val="22"/>
              </w:rPr>
            </w:pPr>
            <w:r w:rsidRPr="00CF4CCB">
              <w:rPr>
                <w:rFonts w:eastAsia="Times New Roman" w:cs="Times New Roman"/>
                <w:color w:val="000000"/>
                <w:sz w:val="22"/>
              </w:rPr>
              <w:t>4.92</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1</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D</w:t>
            </w:r>
            <w:r w:rsidRPr="00CF4CCB">
              <w:rPr>
                <w:rFonts w:eastAsia="Times New Roman" w:cs="Times New Roman"/>
                <w:color w:val="000000"/>
                <w:szCs w:val="24"/>
                <w:vertAlign w:val="subscript"/>
              </w:rPr>
              <w:t>9</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3.52</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0</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T</w:t>
            </w:r>
            <w:r w:rsidRPr="00CF4CCB">
              <w:rPr>
                <w:rFonts w:eastAsia="Times New Roman" w:cs="Times New Roman"/>
                <w:color w:val="000000"/>
                <w:szCs w:val="24"/>
                <w:vertAlign w:val="subscript"/>
              </w:rPr>
              <w:t>9</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3.49</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0</w:t>
            </w:r>
          </w:p>
        </w:tc>
      </w:tr>
      <w:tr w:rsidR="00E72F7D" w:rsidRPr="00CF4CCB"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S</w:t>
            </w:r>
            <w:r w:rsidRPr="00CF4CCB">
              <w:rPr>
                <w:rFonts w:eastAsia="Times New Roman" w:cs="Times New Roman"/>
                <w:color w:val="000000"/>
                <w:szCs w:val="24"/>
                <w:vertAlign w:val="subscript"/>
              </w:rPr>
              <w:t>10</w:t>
            </w:r>
          </w:p>
        </w:tc>
        <w:tc>
          <w:tcPr>
            <w:tcW w:w="1139" w:type="dxa"/>
            <w:tcBorders>
              <w:top w:val="nil"/>
              <w:left w:val="nil"/>
              <w:bottom w:val="single" w:sz="4" w:space="0" w:color="auto"/>
              <w:right w:val="single" w:sz="4" w:space="0" w:color="auto"/>
            </w:tcBorders>
            <w:shd w:val="clear" w:color="auto" w:fill="auto"/>
            <w:noWrap/>
            <w:vAlign w:val="bottom"/>
            <w:hideMark/>
          </w:tcPr>
          <w:p w:rsidR="00E72F7D" w:rsidRPr="00CF4CCB" w:rsidRDefault="00E72F7D" w:rsidP="005243B1">
            <w:pPr>
              <w:spacing w:after="0" w:line="240" w:lineRule="auto"/>
              <w:jc w:val="center"/>
              <w:rPr>
                <w:rFonts w:eastAsia="Times New Roman" w:cs="Times New Roman"/>
                <w:color w:val="000000"/>
                <w:sz w:val="22"/>
              </w:rPr>
            </w:pPr>
            <w:r w:rsidRPr="00CF4CCB">
              <w:rPr>
                <w:rFonts w:eastAsia="Times New Roman" w:cs="Times New Roman"/>
                <w:color w:val="000000"/>
                <w:sz w:val="22"/>
              </w:rPr>
              <w:t>4.93</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6</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D</w:t>
            </w:r>
            <w:r w:rsidRPr="00CF4CCB">
              <w:rPr>
                <w:rFonts w:eastAsia="Times New Roman" w:cs="Times New Roman"/>
                <w:color w:val="000000"/>
                <w:szCs w:val="24"/>
                <w:vertAlign w:val="subscript"/>
              </w:rPr>
              <w:t>10</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3.72</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2</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T</w:t>
            </w:r>
            <w:r w:rsidRPr="00CF4CCB">
              <w:rPr>
                <w:rFonts w:eastAsia="Times New Roman" w:cs="Times New Roman"/>
                <w:color w:val="000000"/>
                <w:szCs w:val="24"/>
                <w:vertAlign w:val="subscript"/>
              </w:rPr>
              <w:t>10</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3.57</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1</w:t>
            </w:r>
          </w:p>
        </w:tc>
      </w:tr>
      <w:tr w:rsidR="00E72F7D" w:rsidRPr="00CF4CCB" w:rsidTr="005243B1">
        <w:trPr>
          <w:trHeight w:val="312"/>
          <w:jc w:val="center"/>
        </w:trPr>
        <w:tc>
          <w:tcPr>
            <w:tcW w:w="7142" w:type="dxa"/>
            <w:gridSpan w:val="9"/>
            <w:tcBorders>
              <w:top w:val="nil"/>
              <w:left w:val="nil"/>
              <w:bottom w:val="nil"/>
              <w:right w:val="nil"/>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b/>
                <w:bCs/>
                <w:color w:val="000000"/>
                <w:szCs w:val="24"/>
              </w:rPr>
            </w:pPr>
            <w:r w:rsidRPr="00CF4CCB">
              <w:rPr>
                <w:rFonts w:eastAsia="Times New Roman" w:cs="Times New Roman"/>
                <w:b/>
                <w:bCs/>
                <w:color w:val="000000"/>
                <w:szCs w:val="24"/>
              </w:rPr>
              <w:t>R=butyl</w:t>
            </w:r>
          </w:p>
        </w:tc>
      </w:tr>
      <w:tr w:rsidR="00E72F7D" w:rsidRPr="00CF4CCB" w:rsidTr="005243B1">
        <w:trPr>
          <w:trHeight w:val="312"/>
          <w:jc w:val="center"/>
        </w:trPr>
        <w:tc>
          <w:tcPr>
            <w:tcW w:w="2404"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proofErr w:type="spellStart"/>
            <w:r w:rsidRPr="00CF4CCB">
              <w:rPr>
                <w:rFonts w:eastAsia="Times New Roman" w:cs="Times New Roman"/>
                <w:color w:val="000000"/>
                <w:szCs w:val="24"/>
              </w:rPr>
              <w:t>Dication</w:t>
            </w:r>
            <w:proofErr w:type="spellEnd"/>
          </w:p>
        </w:tc>
        <w:tc>
          <w:tcPr>
            <w:tcW w:w="2334" w:type="dxa"/>
            <w:gridSpan w:val="3"/>
            <w:tcBorders>
              <w:top w:val="single" w:sz="4" w:space="0" w:color="auto"/>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Cation</w:t>
            </w:r>
          </w:p>
        </w:tc>
        <w:tc>
          <w:tcPr>
            <w:tcW w:w="2404" w:type="dxa"/>
            <w:gridSpan w:val="3"/>
            <w:tcBorders>
              <w:top w:val="single" w:sz="4" w:space="0" w:color="auto"/>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Neutral</w:t>
            </w:r>
          </w:p>
        </w:tc>
      </w:tr>
      <w:tr w:rsidR="00E72F7D" w:rsidRPr="00CF4CCB" w:rsidTr="005243B1">
        <w:trPr>
          <w:trHeight w:val="999"/>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State</w:t>
            </w:r>
          </w:p>
        </w:tc>
        <w:tc>
          <w:tcPr>
            <w:tcW w:w="1139" w:type="dxa"/>
            <w:tcBorders>
              <w:top w:val="nil"/>
              <w:left w:val="nil"/>
              <w:bottom w:val="single" w:sz="4" w:space="0" w:color="auto"/>
              <w:right w:val="single" w:sz="4" w:space="0" w:color="auto"/>
            </w:tcBorders>
            <w:shd w:val="clear" w:color="auto" w:fill="auto"/>
            <w:vAlign w:val="center"/>
            <w:hideMark/>
          </w:tcPr>
          <w:p w:rsidR="00E72F7D" w:rsidRPr="00CF4CCB" w:rsidRDefault="00E72F7D" w:rsidP="005243B1">
            <w:pPr>
              <w:spacing w:after="0" w:line="240" w:lineRule="auto"/>
              <w:jc w:val="center"/>
              <w:rPr>
                <w:rFonts w:eastAsia="Times New Roman" w:cs="Times New Roman"/>
                <w:color w:val="000000"/>
                <w:szCs w:val="24"/>
              </w:rPr>
            </w:pPr>
            <w:r>
              <w:rPr>
                <w:rFonts w:eastAsia="Times New Roman" w:cs="Times New Roman"/>
                <w:color w:val="000000"/>
                <w:szCs w:val="24"/>
              </w:rPr>
              <w:t>Excitation</w:t>
            </w:r>
            <w:r w:rsidRPr="00CF4CCB">
              <w:rPr>
                <w:rFonts w:eastAsia="Times New Roman" w:cs="Times New Roman"/>
                <w:color w:val="000000"/>
                <w:szCs w:val="24"/>
              </w:rPr>
              <w:t xml:space="preserve"> Energy (eV)</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i/>
                <w:iCs/>
                <w:color w:val="000000"/>
                <w:szCs w:val="24"/>
              </w:rPr>
              <w:t>f</w:t>
            </w:r>
            <w:r w:rsidRPr="00CF4CCB">
              <w:rPr>
                <w:rFonts w:eastAsia="Times New Roman" w:cs="Times New Roman"/>
                <w:color w:val="000000"/>
                <w:szCs w:val="24"/>
              </w:rPr>
              <w:t xml:space="preserve"> </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State</w:t>
            </w:r>
          </w:p>
        </w:tc>
        <w:tc>
          <w:tcPr>
            <w:tcW w:w="1069" w:type="dxa"/>
            <w:tcBorders>
              <w:top w:val="nil"/>
              <w:left w:val="nil"/>
              <w:bottom w:val="single" w:sz="4" w:space="0" w:color="auto"/>
              <w:right w:val="single" w:sz="4" w:space="0" w:color="auto"/>
            </w:tcBorders>
            <w:shd w:val="clear" w:color="auto" w:fill="auto"/>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Energy</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i/>
                <w:iCs/>
                <w:color w:val="000000"/>
                <w:szCs w:val="24"/>
              </w:rPr>
              <w:t>f</w:t>
            </w:r>
            <w:r w:rsidRPr="00CF4CCB">
              <w:rPr>
                <w:rFonts w:eastAsia="Times New Roman" w:cs="Times New Roman"/>
                <w:color w:val="000000"/>
                <w:szCs w:val="24"/>
              </w:rPr>
              <w:t xml:space="preserve"> </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State</w:t>
            </w:r>
          </w:p>
        </w:tc>
        <w:tc>
          <w:tcPr>
            <w:tcW w:w="1139" w:type="dxa"/>
            <w:tcBorders>
              <w:top w:val="nil"/>
              <w:left w:val="nil"/>
              <w:bottom w:val="single" w:sz="4" w:space="0" w:color="auto"/>
              <w:right w:val="single" w:sz="4" w:space="0" w:color="auto"/>
            </w:tcBorders>
            <w:shd w:val="clear" w:color="auto" w:fill="auto"/>
            <w:vAlign w:val="center"/>
            <w:hideMark/>
          </w:tcPr>
          <w:p w:rsidR="00E72F7D" w:rsidRPr="00CF4CCB" w:rsidRDefault="00E72F7D" w:rsidP="005243B1">
            <w:pPr>
              <w:spacing w:after="0" w:line="240" w:lineRule="auto"/>
              <w:jc w:val="center"/>
              <w:rPr>
                <w:rFonts w:eastAsia="Times New Roman" w:cs="Times New Roman"/>
                <w:color w:val="000000"/>
                <w:szCs w:val="24"/>
              </w:rPr>
            </w:pPr>
            <w:r>
              <w:rPr>
                <w:rFonts w:eastAsia="Times New Roman" w:cs="Times New Roman"/>
                <w:color w:val="000000"/>
                <w:szCs w:val="24"/>
              </w:rPr>
              <w:t>Excitation</w:t>
            </w:r>
            <w:r w:rsidRPr="00CF4CCB">
              <w:rPr>
                <w:rFonts w:eastAsia="Times New Roman" w:cs="Times New Roman"/>
                <w:color w:val="000000"/>
                <w:szCs w:val="24"/>
              </w:rPr>
              <w:t xml:space="preserve"> Energy (eV)</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i/>
                <w:iCs/>
                <w:color w:val="000000"/>
                <w:szCs w:val="24"/>
              </w:rPr>
            </w:pPr>
            <w:r w:rsidRPr="00CF4CCB">
              <w:rPr>
                <w:rFonts w:eastAsia="Times New Roman" w:cs="Times New Roman"/>
                <w:i/>
                <w:iCs/>
                <w:color w:val="000000"/>
                <w:szCs w:val="24"/>
              </w:rPr>
              <w:t>f</w:t>
            </w:r>
          </w:p>
        </w:tc>
      </w:tr>
      <w:tr w:rsidR="00E72F7D" w:rsidRPr="00CF4CCB"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S</w:t>
            </w:r>
            <w:r w:rsidRPr="00CF4CCB">
              <w:rPr>
                <w:rFonts w:eastAsia="Times New Roman" w:cs="Times New Roman"/>
                <w:color w:val="000000"/>
                <w:szCs w:val="24"/>
                <w:vertAlign w:val="subscript"/>
              </w:rPr>
              <w:t>1</w:t>
            </w:r>
          </w:p>
        </w:tc>
        <w:tc>
          <w:tcPr>
            <w:tcW w:w="1139" w:type="dxa"/>
            <w:tcBorders>
              <w:top w:val="nil"/>
              <w:left w:val="nil"/>
              <w:bottom w:val="single" w:sz="4" w:space="0" w:color="auto"/>
              <w:right w:val="single" w:sz="4" w:space="0" w:color="auto"/>
            </w:tcBorders>
            <w:shd w:val="clear" w:color="auto" w:fill="auto"/>
            <w:noWrap/>
            <w:vAlign w:val="bottom"/>
            <w:hideMark/>
          </w:tcPr>
          <w:p w:rsidR="00E72F7D" w:rsidRPr="00CF4CCB" w:rsidRDefault="00E72F7D" w:rsidP="005243B1">
            <w:pPr>
              <w:spacing w:after="0" w:line="240" w:lineRule="auto"/>
              <w:jc w:val="center"/>
              <w:rPr>
                <w:rFonts w:eastAsia="Times New Roman" w:cs="Times New Roman"/>
                <w:color w:val="000000"/>
                <w:sz w:val="22"/>
              </w:rPr>
            </w:pPr>
            <w:r w:rsidRPr="00CF4CCB">
              <w:rPr>
                <w:rFonts w:eastAsia="Times New Roman" w:cs="Times New Roman"/>
                <w:color w:val="000000"/>
                <w:sz w:val="22"/>
              </w:rPr>
              <w:t>4.64</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6</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D</w:t>
            </w:r>
            <w:r w:rsidRPr="00CF4CCB">
              <w:rPr>
                <w:rFonts w:eastAsia="Times New Roman" w:cs="Times New Roman"/>
                <w:color w:val="000000"/>
                <w:szCs w:val="24"/>
                <w:vertAlign w:val="subscript"/>
              </w:rPr>
              <w:t>1</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1.67</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1</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T</w:t>
            </w:r>
            <w:r w:rsidRPr="00CF4CCB">
              <w:rPr>
                <w:rFonts w:eastAsia="Times New Roman" w:cs="Times New Roman"/>
                <w:color w:val="000000"/>
                <w:szCs w:val="24"/>
                <w:vertAlign w:val="subscript"/>
              </w:rPr>
              <w:t>1</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2.04</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3</w:t>
            </w:r>
          </w:p>
        </w:tc>
      </w:tr>
      <w:tr w:rsidR="00E72F7D" w:rsidRPr="00CF4CCB"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S</w:t>
            </w:r>
            <w:r w:rsidRPr="00CF4CCB">
              <w:rPr>
                <w:rFonts w:eastAsia="Times New Roman" w:cs="Times New Roman"/>
                <w:color w:val="000000"/>
                <w:szCs w:val="24"/>
                <w:vertAlign w:val="subscript"/>
              </w:rPr>
              <w:t>2</w:t>
            </w:r>
          </w:p>
        </w:tc>
        <w:tc>
          <w:tcPr>
            <w:tcW w:w="1139" w:type="dxa"/>
            <w:tcBorders>
              <w:top w:val="nil"/>
              <w:left w:val="nil"/>
              <w:bottom w:val="single" w:sz="4" w:space="0" w:color="auto"/>
              <w:right w:val="single" w:sz="4" w:space="0" w:color="auto"/>
            </w:tcBorders>
            <w:shd w:val="clear" w:color="auto" w:fill="auto"/>
            <w:noWrap/>
            <w:vAlign w:val="bottom"/>
            <w:hideMark/>
          </w:tcPr>
          <w:p w:rsidR="00E72F7D" w:rsidRPr="00CF4CCB" w:rsidRDefault="00E72F7D" w:rsidP="005243B1">
            <w:pPr>
              <w:spacing w:after="0" w:line="240" w:lineRule="auto"/>
              <w:jc w:val="center"/>
              <w:rPr>
                <w:rFonts w:eastAsia="Times New Roman" w:cs="Times New Roman"/>
                <w:color w:val="000000"/>
                <w:sz w:val="22"/>
              </w:rPr>
            </w:pPr>
            <w:r w:rsidRPr="00CF4CCB">
              <w:rPr>
                <w:rFonts w:eastAsia="Times New Roman" w:cs="Times New Roman"/>
                <w:color w:val="000000"/>
                <w:sz w:val="22"/>
              </w:rPr>
              <w:t>4.67</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39</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D</w:t>
            </w:r>
            <w:r w:rsidRPr="00CF4CCB">
              <w:rPr>
                <w:rFonts w:eastAsia="Times New Roman" w:cs="Times New Roman"/>
                <w:color w:val="000000"/>
                <w:szCs w:val="24"/>
                <w:vertAlign w:val="subscript"/>
              </w:rPr>
              <w:t>2</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2.07</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3</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T</w:t>
            </w:r>
            <w:r w:rsidRPr="00CF4CCB">
              <w:rPr>
                <w:rFonts w:eastAsia="Times New Roman" w:cs="Times New Roman"/>
                <w:color w:val="000000"/>
                <w:szCs w:val="24"/>
                <w:vertAlign w:val="subscript"/>
              </w:rPr>
              <w:t>2</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2.05</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4</w:t>
            </w:r>
          </w:p>
        </w:tc>
      </w:tr>
      <w:tr w:rsidR="00E72F7D" w:rsidRPr="00CF4CCB"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S</w:t>
            </w:r>
            <w:r w:rsidRPr="00CF4CCB">
              <w:rPr>
                <w:rFonts w:eastAsia="Times New Roman" w:cs="Times New Roman"/>
                <w:color w:val="000000"/>
                <w:szCs w:val="24"/>
                <w:vertAlign w:val="subscript"/>
              </w:rPr>
              <w:t>3</w:t>
            </w:r>
          </w:p>
        </w:tc>
        <w:tc>
          <w:tcPr>
            <w:tcW w:w="1139" w:type="dxa"/>
            <w:tcBorders>
              <w:top w:val="nil"/>
              <w:left w:val="nil"/>
              <w:bottom w:val="single" w:sz="4" w:space="0" w:color="auto"/>
              <w:right w:val="single" w:sz="4" w:space="0" w:color="auto"/>
            </w:tcBorders>
            <w:shd w:val="clear" w:color="auto" w:fill="auto"/>
            <w:noWrap/>
            <w:vAlign w:val="bottom"/>
            <w:hideMark/>
          </w:tcPr>
          <w:p w:rsidR="00E72F7D" w:rsidRPr="00CF4CCB" w:rsidRDefault="00E72F7D" w:rsidP="005243B1">
            <w:pPr>
              <w:spacing w:after="0" w:line="240" w:lineRule="auto"/>
              <w:jc w:val="center"/>
              <w:rPr>
                <w:rFonts w:eastAsia="Times New Roman" w:cs="Times New Roman"/>
                <w:color w:val="000000"/>
                <w:sz w:val="22"/>
              </w:rPr>
            </w:pPr>
            <w:r w:rsidRPr="00CF4CCB">
              <w:rPr>
                <w:rFonts w:eastAsia="Times New Roman" w:cs="Times New Roman"/>
                <w:color w:val="000000"/>
                <w:sz w:val="22"/>
              </w:rPr>
              <w:t>4.74</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32</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D</w:t>
            </w:r>
            <w:r w:rsidRPr="00CF4CCB">
              <w:rPr>
                <w:rFonts w:eastAsia="Times New Roman" w:cs="Times New Roman"/>
                <w:color w:val="000000"/>
                <w:szCs w:val="24"/>
                <w:vertAlign w:val="subscript"/>
              </w:rPr>
              <w:t>3</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2.82</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24</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T</w:t>
            </w:r>
            <w:r w:rsidRPr="00CF4CCB">
              <w:rPr>
                <w:rFonts w:eastAsia="Times New Roman" w:cs="Times New Roman"/>
                <w:color w:val="000000"/>
                <w:szCs w:val="24"/>
                <w:vertAlign w:val="subscript"/>
              </w:rPr>
              <w:t>3</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2.92</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43</w:t>
            </w:r>
          </w:p>
        </w:tc>
      </w:tr>
      <w:tr w:rsidR="00E72F7D" w:rsidRPr="00CF4CCB"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S</w:t>
            </w:r>
            <w:r w:rsidRPr="00CF4CCB">
              <w:rPr>
                <w:rFonts w:eastAsia="Times New Roman" w:cs="Times New Roman"/>
                <w:color w:val="000000"/>
                <w:szCs w:val="24"/>
                <w:vertAlign w:val="subscript"/>
              </w:rPr>
              <w:t>4</w:t>
            </w:r>
          </w:p>
        </w:tc>
        <w:tc>
          <w:tcPr>
            <w:tcW w:w="1139" w:type="dxa"/>
            <w:tcBorders>
              <w:top w:val="nil"/>
              <w:left w:val="nil"/>
              <w:bottom w:val="single" w:sz="4" w:space="0" w:color="auto"/>
              <w:right w:val="single" w:sz="4" w:space="0" w:color="auto"/>
            </w:tcBorders>
            <w:shd w:val="clear" w:color="auto" w:fill="auto"/>
            <w:noWrap/>
            <w:vAlign w:val="bottom"/>
            <w:hideMark/>
          </w:tcPr>
          <w:p w:rsidR="00E72F7D" w:rsidRPr="00CF4CCB" w:rsidRDefault="00E72F7D" w:rsidP="005243B1">
            <w:pPr>
              <w:spacing w:after="0" w:line="240" w:lineRule="auto"/>
              <w:jc w:val="center"/>
              <w:rPr>
                <w:rFonts w:eastAsia="Times New Roman" w:cs="Times New Roman"/>
                <w:color w:val="000000"/>
                <w:sz w:val="22"/>
              </w:rPr>
            </w:pPr>
            <w:r w:rsidRPr="00CF4CCB">
              <w:rPr>
                <w:rFonts w:eastAsia="Times New Roman" w:cs="Times New Roman"/>
                <w:color w:val="000000"/>
                <w:sz w:val="22"/>
              </w:rPr>
              <w:t>4.84</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1.28</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D</w:t>
            </w:r>
            <w:r w:rsidRPr="00CF4CCB">
              <w:rPr>
                <w:rFonts w:eastAsia="Times New Roman" w:cs="Times New Roman"/>
                <w:color w:val="000000"/>
                <w:szCs w:val="24"/>
                <w:vertAlign w:val="subscript"/>
              </w:rPr>
              <w:t>4</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3.30</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0</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T</w:t>
            </w:r>
            <w:r w:rsidRPr="00CF4CCB">
              <w:rPr>
                <w:rFonts w:eastAsia="Times New Roman" w:cs="Times New Roman"/>
                <w:color w:val="000000"/>
                <w:szCs w:val="24"/>
                <w:vertAlign w:val="subscript"/>
              </w:rPr>
              <w:t>4</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2.97</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4</w:t>
            </w:r>
          </w:p>
        </w:tc>
      </w:tr>
      <w:tr w:rsidR="00E72F7D" w:rsidRPr="00CF4CCB"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S</w:t>
            </w:r>
            <w:r w:rsidRPr="00CF4CCB">
              <w:rPr>
                <w:rFonts w:eastAsia="Times New Roman" w:cs="Times New Roman"/>
                <w:color w:val="000000"/>
                <w:szCs w:val="24"/>
                <w:vertAlign w:val="subscript"/>
              </w:rPr>
              <w:t>5</w:t>
            </w:r>
          </w:p>
        </w:tc>
        <w:tc>
          <w:tcPr>
            <w:tcW w:w="1139" w:type="dxa"/>
            <w:tcBorders>
              <w:top w:val="nil"/>
              <w:left w:val="nil"/>
              <w:bottom w:val="single" w:sz="4" w:space="0" w:color="auto"/>
              <w:right w:val="single" w:sz="4" w:space="0" w:color="auto"/>
            </w:tcBorders>
            <w:shd w:val="clear" w:color="auto" w:fill="auto"/>
            <w:noWrap/>
            <w:vAlign w:val="bottom"/>
            <w:hideMark/>
          </w:tcPr>
          <w:p w:rsidR="00E72F7D" w:rsidRPr="00CF4CCB" w:rsidRDefault="00E72F7D" w:rsidP="005243B1">
            <w:pPr>
              <w:spacing w:after="0" w:line="240" w:lineRule="auto"/>
              <w:jc w:val="center"/>
              <w:rPr>
                <w:rFonts w:eastAsia="Times New Roman" w:cs="Times New Roman"/>
                <w:color w:val="000000"/>
                <w:sz w:val="22"/>
              </w:rPr>
            </w:pPr>
            <w:r w:rsidRPr="00CF4CCB">
              <w:rPr>
                <w:rFonts w:eastAsia="Times New Roman" w:cs="Times New Roman"/>
                <w:color w:val="000000"/>
                <w:sz w:val="22"/>
              </w:rPr>
              <w:t>4.96</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15</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D</w:t>
            </w:r>
            <w:r w:rsidRPr="00CF4CCB">
              <w:rPr>
                <w:rFonts w:eastAsia="Times New Roman" w:cs="Times New Roman"/>
                <w:color w:val="000000"/>
                <w:szCs w:val="24"/>
                <w:vertAlign w:val="subscript"/>
              </w:rPr>
              <w:t>5</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3.43</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3</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T</w:t>
            </w:r>
            <w:r w:rsidRPr="00CF4CCB">
              <w:rPr>
                <w:rFonts w:eastAsia="Times New Roman" w:cs="Times New Roman"/>
                <w:color w:val="000000"/>
                <w:szCs w:val="24"/>
                <w:vertAlign w:val="subscript"/>
              </w:rPr>
              <w:t>5</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3.57</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0</w:t>
            </w:r>
          </w:p>
        </w:tc>
      </w:tr>
      <w:tr w:rsidR="00E72F7D" w:rsidRPr="00CF4CCB"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S</w:t>
            </w:r>
            <w:r w:rsidRPr="00CF4CCB">
              <w:rPr>
                <w:rFonts w:eastAsia="Times New Roman" w:cs="Times New Roman"/>
                <w:color w:val="000000"/>
                <w:szCs w:val="24"/>
                <w:vertAlign w:val="subscript"/>
              </w:rPr>
              <w:t>6</w:t>
            </w:r>
          </w:p>
        </w:tc>
        <w:tc>
          <w:tcPr>
            <w:tcW w:w="1139" w:type="dxa"/>
            <w:tcBorders>
              <w:top w:val="nil"/>
              <w:left w:val="nil"/>
              <w:bottom w:val="single" w:sz="4" w:space="0" w:color="auto"/>
              <w:right w:val="single" w:sz="4" w:space="0" w:color="auto"/>
            </w:tcBorders>
            <w:shd w:val="clear" w:color="auto" w:fill="auto"/>
            <w:noWrap/>
            <w:vAlign w:val="bottom"/>
            <w:hideMark/>
          </w:tcPr>
          <w:p w:rsidR="00E72F7D" w:rsidRPr="00CF4CCB" w:rsidRDefault="00E72F7D" w:rsidP="005243B1">
            <w:pPr>
              <w:spacing w:after="0" w:line="240" w:lineRule="auto"/>
              <w:jc w:val="center"/>
              <w:rPr>
                <w:rFonts w:eastAsia="Times New Roman" w:cs="Times New Roman"/>
                <w:color w:val="000000"/>
                <w:sz w:val="22"/>
              </w:rPr>
            </w:pPr>
            <w:r w:rsidRPr="00CF4CCB">
              <w:rPr>
                <w:rFonts w:eastAsia="Times New Roman" w:cs="Times New Roman"/>
                <w:color w:val="000000"/>
                <w:sz w:val="22"/>
              </w:rPr>
              <w:t>5.06</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0</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D</w:t>
            </w:r>
            <w:r w:rsidRPr="00CF4CCB">
              <w:rPr>
                <w:rFonts w:eastAsia="Times New Roman" w:cs="Times New Roman"/>
                <w:color w:val="000000"/>
                <w:szCs w:val="24"/>
                <w:vertAlign w:val="subscript"/>
              </w:rPr>
              <w:t>6</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3.57</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0</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T</w:t>
            </w:r>
            <w:r w:rsidRPr="00CF4CCB">
              <w:rPr>
                <w:rFonts w:eastAsia="Times New Roman" w:cs="Times New Roman"/>
                <w:color w:val="000000"/>
                <w:szCs w:val="24"/>
                <w:vertAlign w:val="subscript"/>
              </w:rPr>
              <w:t>6</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3.63</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0</w:t>
            </w:r>
          </w:p>
        </w:tc>
      </w:tr>
      <w:tr w:rsidR="00E72F7D" w:rsidRPr="00CF4CCB"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S</w:t>
            </w:r>
            <w:r w:rsidRPr="00CF4CCB">
              <w:rPr>
                <w:rFonts w:eastAsia="Times New Roman" w:cs="Times New Roman"/>
                <w:color w:val="000000"/>
                <w:szCs w:val="24"/>
                <w:vertAlign w:val="subscript"/>
              </w:rPr>
              <w:t>7</w:t>
            </w:r>
          </w:p>
        </w:tc>
        <w:tc>
          <w:tcPr>
            <w:tcW w:w="1139" w:type="dxa"/>
            <w:tcBorders>
              <w:top w:val="nil"/>
              <w:left w:val="nil"/>
              <w:bottom w:val="single" w:sz="4" w:space="0" w:color="auto"/>
              <w:right w:val="single" w:sz="4" w:space="0" w:color="auto"/>
            </w:tcBorders>
            <w:shd w:val="clear" w:color="auto" w:fill="auto"/>
            <w:noWrap/>
            <w:vAlign w:val="bottom"/>
            <w:hideMark/>
          </w:tcPr>
          <w:p w:rsidR="00E72F7D" w:rsidRPr="00CF4CCB" w:rsidRDefault="00E72F7D" w:rsidP="005243B1">
            <w:pPr>
              <w:spacing w:after="0" w:line="240" w:lineRule="auto"/>
              <w:jc w:val="center"/>
              <w:rPr>
                <w:rFonts w:eastAsia="Times New Roman" w:cs="Times New Roman"/>
                <w:color w:val="000000"/>
                <w:sz w:val="22"/>
              </w:rPr>
            </w:pPr>
            <w:r w:rsidRPr="00CF4CCB">
              <w:rPr>
                <w:rFonts w:eastAsia="Times New Roman" w:cs="Times New Roman"/>
                <w:color w:val="000000"/>
                <w:sz w:val="22"/>
              </w:rPr>
              <w:t>5.06</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1</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D</w:t>
            </w:r>
            <w:r w:rsidRPr="00CF4CCB">
              <w:rPr>
                <w:rFonts w:eastAsia="Times New Roman" w:cs="Times New Roman"/>
                <w:color w:val="000000"/>
                <w:szCs w:val="24"/>
                <w:vertAlign w:val="subscript"/>
              </w:rPr>
              <w:t>7</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3.71</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0</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T</w:t>
            </w:r>
            <w:r w:rsidRPr="00CF4CCB">
              <w:rPr>
                <w:rFonts w:eastAsia="Times New Roman" w:cs="Times New Roman"/>
                <w:color w:val="000000"/>
                <w:szCs w:val="24"/>
                <w:vertAlign w:val="subscript"/>
              </w:rPr>
              <w:t>7</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3.69</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1</w:t>
            </w:r>
          </w:p>
        </w:tc>
      </w:tr>
      <w:tr w:rsidR="00E72F7D" w:rsidRPr="00CF4CCB"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S</w:t>
            </w:r>
            <w:r w:rsidRPr="00CF4CCB">
              <w:rPr>
                <w:rFonts w:eastAsia="Times New Roman" w:cs="Times New Roman"/>
                <w:color w:val="000000"/>
                <w:szCs w:val="24"/>
                <w:vertAlign w:val="subscript"/>
              </w:rPr>
              <w:t>8</w:t>
            </w:r>
          </w:p>
        </w:tc>
        <w:tc>
          <w:tcPr>
            <w:tcW w:w="1139" w:type="dxa"/>
            <w:tcBorders>
              <w:top w:val="nil"/>
              <w:left w:val="nil"/>
              <w:bottom w:val="single" w:sz="4" w:space="0" w:color="auto"/>
              <w:right w:val="single" w:sz="4" w:space="0" w:color="auto"/>
            </w:tcBorders>
            <w:shd w:val="clear" w:color="auto" w:fill="auto"/>
            <w:noWrap/>
            <w:vAlign w:val="bottom"/>
            <w:hideMark/>
          </w:tcPr>
          <w:p w:rsidR="00E72F7D" w:rsidRPr="00CF4CCB" w:rsidRDefault="00E72F7D" w:rsidP="005243B1">
            <w:pPr>
              <w:spacing w:after="0" w:line="240" w:lineRule="auto"/>
              <w:jc w:val="center"/>
              <w:rPr>
                <w:rFonts w:eastAsia="Times New Roman" w:cs="Times New Roman"/>
                <w:color w:val="000000"/>
                <w:sz w:val="22"/>
              </w:rPr>
            </w:pPr>
            <w:r w:rsidRPr="00CF4CCB">
              <w:rPr>
                <w:rFonts w:eastAsia="Times New Roman" w:cs="Times New Roman"/>
                <w:color w:val="000000"/>
                <w:sz w:val="22"/>
              </w:rPr>
              <w:t>5.13</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0</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D</w:t>
            </w:r>
            <w:r w:rsidRPr="00CF4CCB">
              <w:rPr>
                <w:rFonts w:eastAsia="Times New Roman" w:cs="Times New Roman"/>
                <w:color w:val="000000"/>
                <w:szCs w:val="24"/>
                <w:vertAlign w:val="subscript"/>
              </w:rPr>
              <w:t>8</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3.77</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0</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T</w:t>
            </w:r>
            <w:r w:rsidRPr="00CF4CCB">
              <w:rPr>
                <w:rFonts w:eastAsia="Times New Roman" w:cs="Times New Roman"/>
                <w:color w:val="000000"/>
                <w:szCs w:val="24"/>
                <w:vertAlign w:val="subscript"/>
              </w:rPr>
              <w:t>8</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3.70</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0</w:t>
            </w:r>
          </w:p>
        </w:tc>
      </w:tr>
      <w:tr w:rsidR="00E72F7D" w:rsidRPr="00CF4CCB"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S</w:t>
            </w:r>
            <w:r w:rsidRPr="00CF4CCB">
              <w:rPr>
                <w:rFonts w:eastAsia="Times New Roman" w:cs="Times New Roman"/>
                <w:color w:val="000000"/>
                <w:szCs w:val="24"/>
                <w:vertAlign w:val="subscript"/>
              </w:rPr>
              <w:t>9</w:t>
            </w:r>
          </w:p>
        </w:tc>
        <w:tc>
          <w:tcPr>
            <w:tcW w:w="1139" w:type="dxa"/>
            <w:tcBorders>
              <w:top w:val="nil"/>
              <w:left w:val="nil"/>
              <w:bottom w:val="single" w:sz="4" w:space="0" w:color="auto"/>
              <w:right w:val="single" w:sz="4" w:space="0" w:color="auto"/>
            </w:tcBorders>
            <w:shd w:val="clear" w:color="auto" w:fill="auto"/>
            <w:noWrap/>
            <w:vAlign w:val="bottom"/>
            <w:hideMark/>
          </w:tcPr>
          <w:p w:rsidR="00E72F7D" w:rsidRPr="00CF4CCB" w:rsidRDefault="00E72F7D" w:rsidP="005243B1">
            <w:pPr>
              <w:spacing w:after="0" w:line="240" w:lineRule="auto"/>
              <w:jc w:val="center"/>
              <w:rPr>
                <w:rFonts w:eastAsia="Times New Roman" w:cs="Times New Roman"/>
                <w:color w:val="000000"/>
                <w:sz w:val="22"/>
              </w:rPr>
            </w:pPr>
            <w:r w:rsidRPr="00CF4CCB">
              <w:rPr>
                <w:rFonts w:eastAsia="Times New Roman" w:cs="Times New Roman"/>
                <w:color w:val="000000"/>
                <w:sz w:val="22"/>
              </w:rPr>
              <w:t>5.15</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0</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D</w:t>
            </w:r>
            <w:r w:rsidRPr="00CF4CCB">
              <w:rPr>
                <w:rFonts w:eastAsia="Times New Roman" w:cs="Times New Roman"/>
                <w:color w:val="000000"/>
                <w:szCs w:val="24"/>
                <w:vertAlign w:val="subscript"/>
              </w:rPr>
              <w:t>9</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3.78</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1</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T</w:t>
            </w:r>
            <w:r w:rsidRPr="00CF4CCB">
              <w:rPr>
                <w:rFonts w:eastAsia="Times New Roman" w:cs="Times New Roman"/>
                <w:color w:val="000000"/>
                <w:szCs w:val="24"/>
                <w:vertAlign w:val="subscript"/>
              </w:rPr>
              <w:t>9</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3.70</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0</w:t>
            </w:r>
          </w:p>
        </w:tc>
      </w:tr>
      <w:tr w:rsidR="00E72F7D" w:rsidRPr="00CF4CCB" w:rsidTr="005243B1">
        <w:trPr>
          <w:trHeight w:val="360"/>
          <w:jc w:val="center"/>
        </w:trPr>
        <w:tc>
          <w:tcPr>
            <w:tcW w:w="672" w:type="dxa"/>
            <w:tcBorders>
              <w:top w:val="nil"/>
              <w:left w:val="single" w:sz="4" w:space="0" w:color="auto"/>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S</w:t>
            </w:r>
            <w:r w:rsidRPr="00CF4CCB">
              <w:rPr>
                <w:rFonts w:eastAsia="Times New Roman" w:cs="Times New Roman"/>
                <w:color w:val="000000"/>
                <w:szCs w:val="24"/>
                <w:vertAlign w:val="subscript"/>
              </w:rPr>
              <w:t>10</w:t>
            </w:r>
          </w:p>
        </w:tc>
        <w:tc>
          <w:tcPr>
            <w:tcW w:w="1139" w:type="dxa"/>
            <w:tcBorders>
              <w:top w:val="nil"/>
              <w:left w:val="nil"/>
              <w:bottom w:val="single" w:sz="4" w:space="0" w:color="auto"/>
              <w:right w:val="single" w:sz="4" w:space="0" w:color="auto"/>
            </w:tcBorders>
            <w:shd w:val="clear" w:color="auto" w:fill="auto"/>
            <w:noWrap/>
            <w:vAlign w:val="bottom"/>
            <w:hideMark/>
          </w:tcPr>
          <w:p w:rsidR="00E72F7D" w:rsidRPr="00CF4CCB" w:rsidRDefault="00E72F7D" w:rsidP="005243B1">
            <w:pPr>
              <w:spacing w:after="0" w:line="240" w:lineRule="auto"/>
              <w:jc w:val="center"/>
              <w:rPr>
                <w:rFonts w:eastAsia="Times New Roman" w:cs="Times New Roman"/>
                <w:color w:val="000000"/>
                <w:sz w:val="22"/>
              </w:rPr>
            </w:pPr>
            <w:r w:rsidRPr="00CF4CCB">
              <w:rPr>
                <w:rFonts w:eastAsia="Times New Roman" w:cs="Times New Roman"/>
                <w:color w:val="000000"/>
                <w:sz w:val="22"/>
              </w:rPr>
              <w:t>5.17</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1</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D</w:t>
            </w:r>
            <w:r w:rsidRPr="00CF4CCB">
              <w:rPr>
                <w:rFonts w:eastAsia="Times New Roman" w:cs="Times New Roman"/>
                <w:color w:val="000000"/>
                <w:szCs w:val="24"/>
                <w:vertAlign w:val="subscript"/>
              </w:rPr>
              <w:t>10</w:t>
            </w:r>
          </w:p>
        </w:tc>
        <w:tc>
          <w:tcPr>
            <w:tcW w:w="106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3.86</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0</w:t>
            </w:r>
          </w:p>
        </w:tc>
        <w:tc>
          <w:tcPr>
            <w:tcW w:w="672"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T</w:t>
            </w:r>
            <w:r w:rsidRPr="00CF4CCB">
              <w:rPr>
                <w:rFonts w:eastAsia="Times New Roman" w:cs="Times New Roman"/>
                <w:color w:val="000000"/>
                <w:szCs w:val="24"/>
                <w:vertAlign w:val="subscript"/>
              </w:rPr>
              <w:t>10</w:t>
            </w:r>
          </w:p>
        </w:tc>
        <w:tc>
          <w:tcPr>
            <w:tcW w:w="1139"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3.75</w:t>
            </w:r>
          </w:p>
        </w:tc>
        <w:tc>
          <w:tcPr>
            <w:tcW w:w="593" w:type="dxa"/>
            <w:tcBorders>
              <w:top w:val="nil"/>
              <w:left w:val="nil"/>
              <w:bottom w:val="single" w:sz="4" w:space="0" w:color="auto"/>
              <w:right w:val="single" w:sz="4" w:space="0" w:color="auto"/>
            </w:tcBorders>
            <w:shd w:val="clear" w:color="auto" w:fill="auto"/>
            <w:noWrap/>
            <w:vAlign w:val="center"/>
            <w:hideMark/>
          </w:tcPr>
          <w:p w:rsidR="00E72F7D" w:rsidRPr="00CF4CCB" w:rsidRDefault="00E72F7D" w:rsidP="005243B1">
            <w:pPr>
              <w:spacing w:after="0" w:line="240" w:lineRule="auto"/>
              <w:jc w:val="center"/>
              <w:rPr>
                <w:rFonts w:eastAsia="Times New Roman" w:cs="Times New Roman"/>
                <w:color w:val="000000"/>
                <w:szCs w:val="24"/>
              </w:rPr>
            </w:pPr>
            <w:r w:rsidRPr="00CF4CCB">
              <w:rPr>
                <w:rFonts w:eastAsia="Times New Roman" w:cs="Times New Roman"/>
                <w:color w:val="000000"/>
                <w:szCs w:val="24"/>
              </w:rPr>
              <w:t>0.00</w:t>
            </w:r>
          </w:p>
        </w:tc>
      </w:tr>
    </w:tbl>
    <w:p w:rsidR="00E72F7D" w:rsidRDefault="00E72F7D" w:rsidP="00E72F7D">
      <w:pPr>
        <w:spacing w:line="480" w:lineRule="auto"/>
        <w:jc w:val="both"/>
        <w:rPr>
          <w:rFonts w:eastAsia="Times New Roman" w:cs="Times New Roman"/>
          <w:b/>
          <w:bCs/>
          <w:color w:val="000000"/>
          <w:szCs w:val="24"/>
        </w:rPr>
      </w:pPr>
      <w:r>
        <w:rPr>
          <w:rFonts w:eastAsia="Times New Roman" w:cs="Times New Roman"/>
          <w:b/>
          <w:bCs/>
          <w:color w:val="000000"/>
          <w:szCs w:val="24"/>
        </w:rPr>
        <w:fldChar w:fldCharType="end"/>
      </w:r>
    </w:p>
    <w:p w:rsidR="00E72F7D" w:rsidRDefault="00E72F7D" w:rsidP="00E72F7D">
      <w:pPr>
        <w:spacing w:line="480" w:lineRule="auto"/>
        <w:jc w:val="both"/>
      </w:pPr>
      <w:r w:rsidRPr="00CF4CCB">
        <w:rPr>
          <w:b/>
        </w:rPr>
        <w:t xml:space="preserve"> </w:t>
      </w:r>
      <w:r w:rsidRPr="005365D7">
        <w:rPr>
          <w:b/>
        </w:rPr>
        <w:t xml:space="preserve">Table </w:t>
      </w:r>
      <w:r>
        <w:rPr>
          <w:b/>
        </w:rPr>
        <w:t>5</w:t>
      </w:r>
      <w:r w:rsidRPr="005365D7">
        <w:rPr>
          <w:b/>
        </w:rPr>
        <w:t xml:space="preserve">: </w:t>
      </w:r>
      <w:r>
        <w:t>TDDFT vertical excitation energies and oscillator strengths (</w:t>
      </w:r>
      <w:r w:rsidRPr="00FB2A67">
        <w:rPr>
          <w:i/>
        </w:rPr>
        <w:t>f</w:t>
      </w:r>
      <w:r>
        <w:t>, in a.u.) are shown for the 1,3- bridged R=Pyridyl and R=Butyl molecules.</w:t>
      </w:r>
    </w:p>
    <w:p w:rsidR="00E72F7D" w:rsidRDefault="00E72F7D" w:rsidP="00DF0B09">
      <w:pPr>
        <w:spacing w:line="480" w:lineRule="auto"/>
      </w:pPr>
    </w:p>
    <w:p w:rsidR="00991CCB" w:rsidRDefault="007B23A1" w:rsidP="00991CCB">
      <w:pPr>
        <w:spacing w:line="480" w:lineRule="auto"/>
        <w:jc w:val="both"/>
      </w:pPr>
      <w:r>
        <w:lastRenderedPageBreak/>
        <w:t xml:space="preserve">In principle, the CAM-B3LYP functional </w:t>
      </w:r>
      <w:r w:rsidR="00303320">
        <w:t>offset</w:t>
      </w:r>
      <w:r>
        <w:t xml:space="preserve">s </w:t>
      </w:r>
      <w:r w:rsidR="00B558B1">
        <w:t>this self-interaction error to some extent</w:t>
      </w:r>
      <w:r>
        <w:t xml:space="preserve"> by incorporating a greater amount of Hartree-Fock exchange energy.  </w:t>
      </w:r>
      <w:r w:rsidR="00721BF3">
        <w:t>The</w:t>
      </w:r>
      <w:r>
        <w:t xml:space="preserve"> failing </w:t>
      </w:r>
      <w:r w:rsidR="00721BF3">
        <w:t xml:space="preserve">TD-DFT for some of the charge transfer states relevant to the present work </w:t>
      </w:r>
      <w:r>
        <w:t xml:space="preserve">will be analyzed and </w:t>
      </w:r>
      <w:r w:rsidR="00991CCB">
        <w:t>discussed further in Section 9.</w:t>
      </w:r>
      <w:r w:rsidR="00721BF3">
        <w:t>4</w:t>
      </w:r>
      <w:r w:rsidR="00991CCB">
        <w:t xml:space="preserve"> whe</w:t>
      </w:r>
      <w:r w:rsidR="007774DB">
        <w:t>re</w:t>
      </w:r>
      <w:r w:rsidR="00991CCB">
        <w:t xml:space="preserve"> </w:t>
      </w:r>
      <w:r w:rsidR="00721BF3">
        <w:t>the</w:t>
      </w:r>
      <w:r w:rsidR="00991CCB">
        <w:t xml:space="preserve"> TD-DFT and IP-EOM-CCSD excitation energies and state</w:t>
      </w:r>
      <w:r w:rsidR="00721BF3">
        <w:t>s are compared</w:t>
      </w:r>
      <w:r w:rsidR="00991CCB">
        <w:t>.</w:t>
      </w:r>
    </w:p>
    <w:p w:rsidR="00991CCB" w:rsidRDefault="00A7719B" w:rsidP="00991CCB">
      <w:pPr>
        <w:spacing w:line="480" w:lineRule="auto"/>
        <w:ind w:firstLine="720"/>
      </w:pPr>
      <w:r>
        <w:rPr>
          <w:highlight w:val="yellow"/>
        </w:rPr>
        <w:t>This</w:t>
      </w:r>
      <w:r w:rsidR="000D2C1A">
        <w:rPr>
          <w:highlight w:val="yellow"/>
        </w:rPr>
        <w:t xml:space="preserve"> section will be expanded, with a discussion of the other </w:t>
      </w:r>
      <w:r>
        <w:rPr>
          <w:highlight w:val="yellow"/>
        </w:rPr>
        <w:t xml:space="preserve">(Phenyl and Pyridyl) </w:t>
      </w:r>
      <w:r w:rsidR="000D2C1A">
        <w:rPr>
          <w:highlight w:val="yellow"/>
        </w:rPr>
        <w:t xml:space="preserve">R-groups, </w:t>
      </w:r>
      <w:r w:rsidR="00991CCB" w:rsidRPr="00346CB3">
        <w:rPr>
          <w:highlight w:val="yellow"/>
        </w:rPr>
        <w:t xml:space="preserve">once I get experimental data from </w:t>
      </w:r>
      <w:r w:rsidR="00783681">
        <w:rPr>
          <w:highlight w:val="yellow"/>
        </w:rPr>
        <w:t>Tom</w:t>
      </w:r>
      <w:r w:rsidR="00991CCB" w:rsidRPr="00346CB3">
        <w:rPr>
          <w:highlight w:val="yellow"/>
        </w:rPr>
        <w:t>.</w:t>
      </w:r>
    </w:p>
    <w:p w:rsidR="00C82D04" w:rsidRDefault="00C803E0" w:rsidP="00034608">
      <w:pPr>
        <w:spacing w:line="480" w:lineRule="auto"/>
        <w:ind w:firstLine="720"/>
        <w:jc w:val="both"/>
      </w:pPr>
      <w:r>
        <w:t xml:space="preserve">In summary, </w:t>
      </w:r>
      <w:r w:rsidR="00034608">
        <w:t xml:space="preserve">Figure 5 clearly demonstrates the presence of a cationic radical in the reduction pathway for </w:t>
      </w:r>
      <w:r w:rsidR="00BF1AC6">
        <w:t>1,4- PBBs</w:t>
      </w:r>
      <w:r>
        <w:t>.  What we have yet to address is the</w:t>
      </w:r>
      <w:r w:rsidR="00034608">
        <w:t xml:space="preserve"> mechanism of </w:t>
      </w:r>
      <w:r>
        <w:t>this reduction</w:t>
      </w:r>
      <w:r w:rsidR="00034608">
        <w:t xml:space="preserve">.  We now turn our attention to </w:t>
      </w:r>
      <w:r>
        <w:t>analysis</w:t>
      </w:r>
      <w:r w:rsidR="00034608">
        <w:t xml:space="preserve"> </w:t>
      </w:r>
      <w:r w:rsidR="005665B8">
        <w:t>of th</w:t>
      </w:r>
      <w:r>
        <w:t>e</w:t>
      </w:r>
      <w:r w:rsidR="005665B8">
        <w:t xml:space="preserve"> </w:t>
      </w:r>
      <w:r w:rsidR="009C1B83">
        <w:t xml:space="preserve">reduction </w:t>
      </w:r>
      <w:r w:rsidR="005665B8">
        <w:t xml:space="preserve">mechanism through the application of </w:t>
      </w:r>
      <w:r w:rsidR="00125442">
        <w:t>electronic structure theories.</w:t>
      </w:r>
    </w:p>
    <w:p w:rsidR="007D4710" w:rsidRDefault="007D4710" w:rsidP="00E62A23">
      <w:pPr>
        <w:spacing w:line="480" w:lineRule="auto"/>
        <w:jc w:val="both"/>
        <w:rPr>
          <w:b/>
        </w:rPr>
      </w:pPr>
    </w:p>
    <w:p w:rsidR="00E62A23" w:rsidRDefault="008D1DCE" w:rsidP="008D1DCE">
      <w:pPr>
        <w:spacing w:line="480" w:lineRule="auto"/>
        <w:ind w:firstLine="720"/>
        <w:jc w:val="both"/>
        <w:rPr>
          <w:b/>
        </w:rPr>
      </w:pPr>
      <w:r>
        <w:rPr>
          <w:b/>
        </w:rPr>
        <w:t>8</w:t>
      </w:r>
      <w:r w:rsidR="006C1C72">
        <w:rPr>
          <w:b/>
        </w:rPr>
        <w:t xml:space="preserve">.3.2 </w:t>
      </w:r>
      <w:r w:rsidR="00B75B7A">
        <w:rPr>
          <w:b/>
        </w:rPr>
        <w:t xml:space="preserve">Aromatic to quinoidal </w:t>
      </w:r>
      <w:r w:rsidR="00F73C3D">
        <w:rPr>
          <w:b/>
        </w:rPr>
        <w:t>bond</w:t>
      </w:r>
      <w:r w:rsidR="00B75B7A">
        <w:rPr>
          <w:b/>
        </w:rPr>
        <w:t xml:space="preserve"> rearrangement in the double reduction of </w:t>
      </w:r>
      <w:r w:rsidR="000821E0">
        <w:rPr>
          <w:b/>
        </w:rPr>
        <w:t xml:space="preserve">1,4- </w:t>
      </w:r>
      <w:r w:rsidR="00B75B7A">
        <w:rPr>
          <w:b/>
        </w:rPr>
        <w:t>phenylene-bridged bispyridiniums</w:t>
      </w:r>
    </w:p>
    <w:p w:rsidR="00E0441E" w:rsidRDefault="005A0A54" w:rsidP="00E62A23">
      <w:pPr>
        <w:spacing w:line="480" w:lineRule="auto"/>
        <w:jc w:val="both"/>
      </w:pPr>
      <w:r>
        <w:tab/>
      </w:r>
      <w:r w:rsidR="00EF3D20">
        <w:t xml:space="preserve">The aromatic electronic structure </w:t>
      </w:r>
      <w:r w:rsidR="000821E0">
        <w:t>of native (dication) 1,4- PBBs has been discussed previously by Michl, et al.</w:t>
      </w:r>
      <w:r w:rsidR="000821E0">
        <w:fldChar w:fldCharType="begin"/>
      </w:r>
      <w:r w:rsidR="000821E0">
        <w:instrText xml:space="preserve"> ADDIN EN.CITE &lt;EndNote&gt;&lt;Cite&gt;&lt;Author&gt;Valasek&lt;/Author&gt;&lt;Year&gt;2005&lt;/Year&gt;&lt;RecNum&gt;316&lt;/RecNum&gt;&lt;DisplayText&gt;[5]&lt;/DisplayText&gt;&lt;record&gt;&lt;rec-number&gt;316&lt;/rec-number&gt;&lt;foreign-keys&gt;&lt;key app="EN" db-id="292psdt24ewfaue0v22pfaru0w5wsfwxs5sp"&gt;316&lt;/key&gt;&lt;key app="ENWeb" db-id="UE5AWQrtqiQAADNS51E"&gt;449&lt;/key&gt;&lt;/foreign-keys&gt;&lt;ref-type name="Journal Article"&gt;17&lt;/ref-type&gt;&lt;contributors&gt;&lt;authors&gt;&lt;author&gt;Valasek, M.&lt;/author&gt;&lt;author&gt;Pecka, J.&lt;/author&gt;&lt;author&gt;Jindrich, J.&lt;/author&gt;&lt;author&gt;Calleja, G.&lt;/author&gt;&lt;author&gt;Craig, P. R.&lt;/author&gt;&lt;author&gt;Michl, J.&lt;/author&gt;&lt;/authors&gt;&lt;/contributors&gt;&lt;titles&gt;&lt;title&gt;Oligomers of &amp;quot;extended viologen&amp;quot;, p-phenylene-bis-4,4 &amp;apos;-(1-aryl-2,6-diphenylpyridinium), as candidates for electron-dopable molecular wires&lt;/title&gt;&lt;secondary-title&gt;Journal of Organic Chemistry&lt;/secondary-title&gt;&lt;/titles&gt;&lt;periodical&gt;&lt;full-title&gt;Journal of Organic Chemistry&lt;/full-title&gt;&lt;abbr-1&gt;J. Org. Chem.&lt;/abbr-1&gt;&lt;/periodical&gt;&lt;pages&gt;405-412&lt;/pages&gt;&lt;volume&gt;70&lt;/volume&gt;&lt;number&gt;2&lt;/number&gt;&lt;dates&gt;&lt;year&gt;2005&lt;/year&gt;&lt;pub-dates&gt;&lt;date&gt;Jan&lt;/date&gt;&lt;/pub-dates&gt;&lt;/dates&gt;&lt;isbn&gt;0022-3263&lt;/isbn&gt;&lt;accession-num&gt;WOS:000226313600001&lt;/accession-num&gt;&lt;urls&gt;&lt;related-urls&gt;&lt;url&gt;&amp;lt;Go to ISI&amp;gt;://WOS:000226313600001&lt;/url&gt;&lt;/related-urls&gt;&lt;/urls&gt;&lt;electronic-resource-num&gt;10.1021/jo049142s&lt;/electronic-resource-num&gt;&lt;/record&gt;&lt;/Cite&gt;&lt;/EndNote&gt;</w:instrText>
      </w:r>
      <w:r w:rsidR="000821E0">
        <w:fldChar w:fldCharType="separate"/>
      </w:r>
      <w:r w:rsidR="000821E0">
        <w:rPr>
          <w:noProof/>
        </w:rPr>
        <w:t>[</w:t>
      </w:r>
      <w:hyperlink w:anchor="_ENREF_5" w:tooltip="Valasek, 2005 #316" w:history="1">
        <w:r w:rsidR="00D045AF">
          <w:rPr>
            <w:noProof/>
          </w:rPr>
          <w:t>5</w:t>
        </w:r>
      </w:hyperlink>
      <w:r w:rsidR="000821E0">
        <w:rPr>
          <w:noProof/>
        </w:rPr>
        <w:t>]</w:t>
      </w:r>
      <w:r w:rsidR="000821E0">
        <w:fldChar w:fldCharType="end"/>
      </w:r>
      <w:r w:rsidR="000821E0">
        <w:t xml:space="preserve">.  This aromaticity is easily </w:t>
      </w:r>
      <w:r w:rsidR="000A022F">
        <w:t xml:space="preserve">seen </w:t>
      </w:r>
      <w:r w:rsidR="000821E0">
        <w:t xml:space="preserve">in the hole orbitals of the 1,4- </w:t>
      </w:r>
      <w:r w:rsidR="007718DD">
        <w:t>PBBs</w:t>
      </w:r>
      <w:r w:rsidR="000821E0">
        <w:t xml:space="preserve"> in Figure 6.  The quinoidal </w:t>
      </w:r>
      <w:r w:rsidR="000D616B">
        <w:t>arrangement of the</w:t>
      </w:r>
      <w:r w:rsidR="00A07D5A">
        <w:t xml:space="preserve"> cationic</w:t>
      </w:r>
      <w:r w:rsidR="000821E0">
        <w:t xml:space="preserve"> and neutral states may also be easily visualized by the hole orbitals in Figure 6.  </w:t>
      </w:r>
      <w:r w:rsidR="00372A89">
        <w:t xml:space="preserve">We now further investigate the minimal energy molecular structures for each of these states to quantitatively </w:t>
      </w:r>
      <w:r w:rsidR="00750010">
        <w:t>confirm that</w:t>
      </w:r>
      <w:r w:rsidR="00372A89">
        <w:t xml:space="preserve"> the phenylene bridge is aromatically </w:t>
      </w:r>
      <w:r w:rsidR="000C679A">
        <w:t>and</w:t>
      </w:r>
      <w:r w:rsidR="00372A89">
        <w:t xml:space="preserve"> quinoidally bonded in the dication</w:t>
      </w:r>
      <w:r w:rsidR="00F849D3">
        <w:t>ic</w:t>
      </w:r>
      <w:r w:rsidR="00372A89">
        <w:t xml:space="preserve"> and neutral states, respectively.</w:t>
      </w:r>
      <w:r w:rsidR="00991F94">
        <w:t xml:space="preserve">  </w:t>
      </w:r>
      <w:r w:rsidR="00E0441E">
        <w:t xml:space="preserve">In order to effectively discuss the structure of these molecules, which are large, complex and contain </w:t>
      </w:r>
      <w:r w:rsidR="00392C31">
        <w:t>multiple</w:t>
      </w:r>
      <w:r w:rsidR="00E0441E">
        <w:t xml:space="preserve"> </w:t>
      </w:r>
      <w:r w:rsidR="000A022F">
        <w:t>R-</w:t>
      </w:r>
      <w:r w:rsidR="00E0441E">
        <w:t xml:space="preserve">groups, we have reduced their representation to a set of relevant </w:t>
      </w:r>
      <w:r w:rsidR="00A41190">
        <w:t>atomic labels</w:t>
      </w:r>
      <w:r w:rsidR="00E0441E">
        <w:t xml:space="preserve">.  These </w:t>
      </w:r>
      <w:r w:rsidR="00A41190">
        <w:t>labels</w:t>
      </w:r>
      <w:r w:rsidR="00E0441E">
        <w:t xml:space="preserve"> are </w:t>
      </w:r>
      <w:r w:rsidR="005F388B">
        <w:lastRenderedPageBreak/>
        <w:t>defined</w:t>
      </w:r>
      <w:r w:rsidR="00E0441E">
        <w:t xml:space="preserve"> in Figure </w:t>
      </w:r>
      <w:r w:rsidR="00D56053">
        <w:t>9A</w:t>
      </w:r>
      <w:r w:rsidR="005F388B">
        <w:t xml:space="preserve">, and are </w:t>
      </w:r>
      <w:r w:rsidR="00A41190">
        <w:t>organized</w:t>
      </w:r>
      <w:r w:rsidR="00392C31">
        <w:t xml:space="preserve"> in order to allow a</w:t>
      </w:r>
      <w:r w:rsidR="005F388B">
        <w:t xml:space="preserve"> simple discussion of </w:t>
      </w:r>
      <w:r w:rsidR="00A422D5">
        <w:t>changes</w:t>
      </w:r>
      <w:r w:rsidR="005F388B">
        <w:t xml:space="preserve"> in </w:t>
      </w:r>
      <w:r w:rsidR="00392C31">
        <w:t xml:space="preserve">PBB </w:t>
      </w:r>
      <w:r w:rsidR="00A422D5">
        <w:t>bond lengths</w:t>
      </w:r>
      <w:r w:rsidR="005F388B">
        <w:t>.</w:t>
      </w:r>
    </w:p>
    <w:p w:rsidR="00E0441E" w:rsidRDefault="00E0441E" w:rsidP="00E0441E">
      <w:pPr>
        <w:jc w:val="center"/>
      </w:pPr>
      <w:r w:rsidRPr="00797E53">
        <w:rPr>
          <w:b/>
          <w:noProof/>
        </w:rPr>
        <w:drawing>
          <wp:inline distT="0" distB="0" distL="0" distR="0" wp14:anchorId="5FAECC8C" wp14:editId="4FE9F5AE">
            <wp:extent cx="3804138" cy="3405975"/>
            <wp:effectExtent l="0" t="0" r="6350"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817867" cy="3418267"/>
                    </a:xfrm>
                    <a:prstGeom prst="rect">
                      <a:avLst/>
                    </a:prstGeom>
                    <a:noFill/>
                  </pic:spPr>
                </pic:pic>
              </a:graphicData>
            </a:graphic>
          </wp:inline>
        </w:drawing>
      </w:r>
    </w:p>
    <w:p w:rsidR="00E0441E" w:rsidRDefault="00E0441E" w:rsidP="00E0441E">
      <w:pPr>
        <w:spacing w:line="480" w:lineRule="auto"/>
        <w:jc w:val="both"/>
      </w:pPr>
      <w:r w:rsidRPr="003C030B">
        <w:rPr>
          <w:b/>
        </w:rPr>
        <w:t xml:space="preserve">Figure </w:t>
      </w:r>
      <w:r>
        <w:rPr>
          <w:b/>
        </w:rPr>
        <w:t xml:space="preserve">9: </w:t>
      </w:r>
      <w:r>
        <w:t>Atom</w:t>
      </w:r>
      <w:r w:rsidR="00677C70">
        <w:t>ic</w:t>
      </w:r>
      <w:r>
        <w:t xml:space="preserve"> labels used for referencing bond lengths are defined for both 1,4- and 1,3- </w:t>
      </w:r>
      <w:r w:rsidR="00DC6391">
        <w:t xml:space="preserve">PBBs, </w:t>
      </w:r>
      <w:r w:rsidR="0061060E">
        <w:t>with these molecules</w:t>
      </w:r>
      <w:r w:rsidR="00DC6391">
        <w:t xml:space="preserve"> shown above in the</w:t>
      </w:r>
      <w:r w:rsidR="0061060E">
        <w:t>ir</w:t>
      </w:r>
      <w:r w:rsidR="00DC6391">
        <w:t xml:space="preserve"> neutral state</w:t>
      </w:r>
      <w:r>
        <w:t xml:space="preserve">.  </w:t>
      </w:r>
      <w:r w:rsidR="000967B0">
        <w:t>The same c</w:t>
      </w:r>
      <w:r>
        <w:t xml:space="preserve">olor labels are used in Figures </w:t>
      </w:r>
      <w:r w:rsidR="00EB1655">
        <w:t>10</w:t>
      </w:r>
      <w:r>
        <w:t xml:space="preserve"> and </w:t>
      </w:r>
      <w:r w:rsidR="00EB1655">
        <w:t>11</w:t>
      </w:r>
      <w:r>
        <w:t xml:space="preserve"> and Tables </w:t>
      </w:r>
      <w:r w:rsidR="00D82425">
        <w:t>6</w:t>
      </w:r>
      <w:r>
        <w:t xml:space="preserve"> and </w:t>
      </w:r>
      <w:r w:rsidR="00D82425">
        <w:t>7</w:t>
      </w:r>
      <w:r>
        <w:t>.</w:t>
      </w:r>
    </w:p>
    <w:p w:rsidR="0041320B" w:rsidRDefault="0041320B" w:rsidP="00E0441E">
      <w:pPr>
        <w:spacing w:line="480" w:lineRule="auto"/>
        <w:jc w:val="both"/>
      </w:pPr>
    </w:p>
    <w:p w:rsidR="00BD4594" w:rsidRPr="00BD4594" w:rsidRDefault="009C3F4A" w:rsidP="00E62A23">
      <w:pPr>
        <w:spacing w:line="480" w:lineRule="auto"/>
        <w:jc w:val="both"/>
      </w:pPr>
      <w:r>
        <w:tab/>
        <w:t xml:space="preserve">Figure 10 shows the </w:t>
      </w:r>
      <w:r w:rsidR="00747CA5">
        <w:t>bond lengths for red and blue bonds (</w:t>
      </w:r>
      <w:r w:rsidR="005A056E">
        <w:t>see</w:t>
      </w:r>
      <w:r w:rsidR="00747CA5">
        <w:t xml:space="preserve"> Figure 9</w:t>
      </w:r>
      <w:r w:rsidR="005A056E">
        <w:t xml:space="preserve"> for color reference</w:t>
      </w:r>
      <w:r w:rsidR="00747CA5">
        <w:t>) in all</w:t>
      </w:r>
      <w:r w:rsidR="005A056E">
        <w:t xml:space="preserve"> reduced forms (dication, cation, neutral) of</w:t>
      </w:r>
      <w:r w:rsidR="00747CA5">
        <w:t xml:space="preserve"> 1,4- PBBs.</w:t>
      </w:r>
      <w:r w:rsidR="005A056E">
        <w:t xml:space="preserve">  Additionally, the dihedral angles defined in Figure 9 are shown.  These values are also organized for </w:t>
      </w:r>
      <w:r w:rsidR="002878BD">
        <w:t xml:space="preserve">a more detailed </w:t>
      </w:r>
      <w:r w:rsidR="005A056E">
        <w:t>comparison in Table 6</w:t>
      </w:r>
      <w:r w:rsidR="000470D5">
        <w:t>.</w:t>
      </w:r>
      <w:r w:rsidR="000E4B13">
        <w:t xml:space="preserve">  Comparison of the red bond lengths in Column A of Figure 10 shows that the red bonds are decreasing in length when the molecules are reduced from the native di</w:t>
      </w:r>
      <w:r w:rsidR="001734E1">
        <w:t>cationic state</w:t>
      </w:r>
      <w:r w:rsidR="000E4B13">
        <w:t xml:space="preserve"> to the neutral state.  </w:t>
      </w:r>
      <w:r w:rsidR="00B32CAA">
        <w:t xml:space="preserve">The expected C-C bond length for two carbons in a benzene ring is 1.40 </w:t>
      </w:r>
      <w:r w:rsidR="00B32CAA">
        <w:rPr>
          <w:rFonts w:cs="Times New Roman"/>
        </w:rPr>
        <w:t>Å</w:t>
      </w:r>
      <w:r w:rsidR="00B32CAA">
        <w:t xml:space="preserve">, while </w:t>
      </w:r>
      <w:r w:rsidR="00B32CAA">
        <w:lastRenderedPageBreak/>
        <w:t xml:space="preserve">the expected lengths for single and double </w:t>
      </w:r>
      <w:r w:rsidR="00807A34">
        <w:t xml:space="preserve">C-C </w:t>
      </w:r>
      <w:r w:rsidR="00B32CAA">
        <w:t xml:space="preserve">bonds in general organic molecules are 1.54 and 1.34 </w:t>
      </w:r>
      <w:r w:rsidR="00B32CAA">
        <w:rPr>
          <w:rFonts w:cs="Times New Roman"/>
        </w:rPr>
        <w:t>Å</w:t>
      </w:r>
      <w:r w:rsidR="00B32CAA">
        <w:t xml:space="preserve">, respectively.  </w:t>
      </w:r>
      <w:r w:rsidR="00F11848">
        <w:t xml:space="preserve">The native state bond length for the red bonds is, on average, 1.39 </w:t>
      </w:r>
      <w:r w:rsidR="00F11848">
        <w:rPr>
          <w:rFonts w:cs="Times New Roman"/>
        </w:rPr>
        <w:t>Å</w:t>
      </w:r>
      <w:r w:rsidR="00F11848">
        <w:t xml:space="preserve"> for the </w:t>
      </w:r>
    </w:p>
    <w:p w:rsidR="001F43C5" w:rsidRDefault="001F43C5" w:rsidP="001F43C5">
      <w:pPr>
        <w:spacing w:line="480" w:lineRule="auto"/>
        <w:jc w:val="center"/>
      </w:pPr>
      <w:r>
        <w:rPr>
          <w:noProof/>
        </w:rPr>
        <w:drawing>
          <wp:inline distT="0" distB="0" distL="0" distR="0" wp14:anchorId="5EA1DFC1" wp14:editId="0311E940">
            <wp:extent cx="5927008" cy="6488723"/>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58580" cy="6523287"/>
                    </a:xfrm>
                    <a:prstGeom prst="rect">
                      <a:avLst/>
                    </a:prstGeom>
                    <a:noFill/>
                  </pic:spPr>
                </pic:pic>
              </a:graphicData>
            </a:graphic>
          </wp:inline>
        </w:drawing>
      </w:r>
    </w:p>
    <w:p w:rsidR="001F43C5" w:rsidRDefault="001F43C5" w:rsidP="001F43C5">
      <w:pPr>
        <w:spacing w:line="480" w:lineRule="auto"/>
        <w:jc w:val="both"/>
      </w:pPr>
      <w:r w:rsidRPr="008B3DE2">
        <w:rPr>
          <w:b/>
        </w:rPr>
        <w:lastRenderedPageBreak/>
        <w:t xml:space="preserve">Figure </w:t>
      </w:r>
      <w:r>
        <w:rPr>
          <w:b/>
        </w:rPr>
        <w:t xml:space="preserve">10: </w:t>
      </w:r>
      <w:r>
        <w:t xml:space="preserve">Bond lengths are plotted for the red (column A) and blue (column B) bonds in 1,4- bridged compounds, as defined in Figure 7A.  The </w:t>
      </w:r>
      <w:r w:rsidRPr="00E70040">
        <w:rPr>
          <w:rFonts w:cs="Times New Roman"/>
          <w:i/>
        </w:rPr>
        <w:t>ϕ</w:t>
      </w:r>
      <w:r>
        <w:rPr>
          <w:vertAlign w:val="subscript"/>
        </w:rPr>
        <w:t>2-3-10-11</w:t>
      </w:r>
      <w:r>
        <w:t xml:space="preserve"> and </w:t>
      </w:r>
      <w:r w:rsidRPr="00E70040">
        <w:rPr>
          <w:rFonts w:cs="Times New Roman"/>
          <w:i/>
        </w:rPr>
        <w:t>ϕ</w:t>
      </w:r>
      <w:r>
        <w:rPr>
          <w:vertAlign w:val="subscript"/>
        </w:rPr>
        <w:t>11’-10’-1-6</w:t>
      </w:r>
      <w:r>
        <w:t xml:space="preserve"> dihedral angles are plotted in black in column C.</w:t>
      </w:r>
    </w:p>
    <w:p w:rsidR="003229EC" w:rsidRDefault="003229EC" w:rsidP="001F43C5">
      <w:pPr>
        <w:spacing w:line="480" w:lineRule="auto"/>
        <w:jc w:val="center"/>
      </w:pPr>
    </w:p>
    <w:p w:rsidR="00EC3FEA" w:rsidRDefault="00EC3FEA" w:rsidP="001F43C5">
      <w:pPr>
        <w:spacing w:line="480" w:lineRule="auto"/>
        <w:jc w:val="center"/>
        <w:sectPr w:rsidR="00EC3FEA">
          <w:pgSz w:w="12240" w:h="15840"/>
          <w:pgMar w:top="1440" w:right="1440" w:bottom="1440" w:left="1440" w:header="720" w:footer="720" w:gutter="0"/>
          <w:cols w:space="720"/>
          <w:docGrid w:linePitch="360"/>
        </w:sectPr>
      </w:pPr>
    </w:p>
    <w:tbl>
      <w:tblPr>
        <w:tblpPr w:leftFromText="180" w:rightFromText="180" w:vertAnchor="page" w:horzAnchor="margin" w:tblpY="1441"/>
        <w:tblW w:w="12510" w:type="dxa"/>
        <w:tblLook w:val="04A0" w:firstRow="1" w:lastRow="0" w:firstColumn="1" w:lastColumn="0" w:noHBand="0" w:noVBand="1"/>
      </w:tblPr>
      <w:tblGrid>
        <w:gridCol w:w="1170"/>
        <w:gridCol w:w="990"/>
        <w:gridCol w:w="900"/>
        <w:gridCol w:w="990"/>
        <w:gridCol w:w="990"/>
        <w:gridCol w:w="900"/>
        <w:gridCol w:w="900"/>
        <w:gridCol w:w="990"/>
        <w:gridCol w:w="900"/>
        <w:gridCol w:w="900"/>
        <w:gridCol w:w="990"/>
        <w:gridCol w:w="990"/>
        <w:gridCol w:w="900"/>
      </w:tblGrid>
      <w:tr w:rsidR="00EC3FEA" w:rsidRPr="00783771" w:rsidTr="005243B1">
        <w:trPr>
          <w:trHeight w:val="312"/>
        </w:trPr>
        <w:tc>
          <w:tcPr>
            <w:tcW w:w="1170" w:type="dxa"/>
            <w:tcBorders>
              <w:top w:val="nil"/>
              <w:left w:val="nil"/>
              <w:bottom w:val="nil"/>
              <w:right w:val="nil"/>
            </w:tcBorders>
            <w:shd w:val="clear" w:color="auto" w:fill="auto"/>
            <w:noWrap/>
            <w:vAlign w:val="center"/>
            <w:hideMark/>
          </w:tcPr>
          <w:p w:rsidR="00EC3FEA" w:rsidRPr="00D14DD0" w:rsidRDefault="00EC3FEA" w:rsidP="005243B1">
            <w:pPr>
              <w:spacing w:after="0" w:line="240" w:lineRule="auto"/>
              <w:rPr>
                <w:rFonts w:eastAsia="Times New Roman" w:cs="Times New Roman"/>
                <w:szCs w:val="24"/>
              </w:rPr>
            </w:pPr>
          </w:p>
        </w:tc>
        <w:tc>
          <w:tcPr>
            <w:tcW w:w="2880" w:type="dxa"/>
            <w:gridSpan w:val="3"/>
            <w:tcBorders>
              <w:left w:val="double" w:sz="6" w:space="0" w:color="auto"/>
              <w:bottom w:val="double" w:sz="6" w:space="0" w:color="auto"/>
              <w:right w:val="double" w:sz="6" w:space="0" w:color="auto"/>
            </w:tcBorders>
            <w:shd w:val="clear" w:color="auto" w:fill="auto"/>
            <w:noWrap/>
            <w:vAlign w:val="center"/>
            <w:hideMark/>
          </w:tcPr>
          <w:p w:rsidR="00EC3FEA" w:rsidRPr="00D14DD0" w:rsidRDefault="00EC3FEA" w:rsidP="005243B1">
            <w:pPr>
              <w:spacing w:after="0" w:line="240" w:lineRule="auto"/>
              <w:jc w:val="center"/>
              <w:rPr>
                <w:rFonts w:eastAsia="Times New Roman" w:cs="Times New Roman"/>
                <w:b/>
                <w:bCs/>
                <w:color w:val="000000"/>
                <w:szCs w:val="24"/>
              </w:rPr>
            </w:pPr>
            <w:r w:rsidRPr="00D14DD0">
              <w:rPr>
                <w:rFonts w:eastAsia="Times New Roman" w:cs="Times New Roman"/>
                <w:b/>
                <w:bCs/>
                <w:color w:val="000000"/>
                <w:szCs w:val="24"/>
              </w:rPr>
              <w:t>methylated</w:t>
            </w:r>
          </w:p>
        </w:tc>
        <w:tc>
          <w:tcPr>
            <w:tcW w:w="2790" w:type="dxa"/>
            <w:gridSpan w:val="3"/>
            <w:tcBorders>
              <w:left w:val="double" w:sz="6" w:space="0" w:color="auto"/>
              <w:bottom w:val="double" w:sz="6" w:space="0" w:color="auto"/>
              <w:right w:val="double" w:sz="6" w:space="0" w:color="auto"/>
            </w:tcBorders>
            <w:shd w:val="clear" w:color="auto" w:fill="auto"/>
            <w:noWrap/>
            <w:vAlign w:val="center"/>
            <w:hideMark/>
          </w:tcPr>
          <w:p w:rsidR="00EC3FEA" w:rsidRPr="00D14DD0" w:rsidRDefault="00EC3FEA" w:rsidP="005243B1">
            <w:pPr>
              <w:spacing w:after="0" w:line="240" w:lineRule="auto"/>
              <w:jc w:val="center"/>
              <w:rPr>
                <w:rFonts w:eastAsia="Times New Roman" w:cs="Times New Roman"/>
                <w:b/>
                <w:bCs/>
                <w:color w:val="000000"/>
                <w:szCs w:val="24"/>
              </w:rPr>
            </w:pPr>
            <w:r w:rsidRPr="00D14DD0">
              <w:rPr>
                <w:rFonts w:eastAsia="Times New Roman" w:cs="Times New Roman"/>
                <w:b/>
                <w:bCs/>
                <w:color w:val="000000"/>
                <w:szCs w:val="24"/>
              </w:rPr>
              <w:t>R=phenyl</w:t>
            </w:r>
          </w:p>
        </w:tc>
        <w:tc>
          <w:tcPr>
            <w:tcW w:w="2790" w:type="dxa"/>
            <w:gridSpan w:val="3"/>
            <w:tcBorders>
              <w:left w:val="double" w:sz="6" w:space="0" w:color="auto"/>
              <w:bottom w:val="double" w:sz="6" w:space="0" w:color="auto"/>
              <w:right w:val="double" w:sz="6" w:space="0" w:color="auto"/>
            </w:tcBorders>
            <w:shd w:val="clear" w:color="auto" w:fill="auto"/>
            <w:noWrap/>
            <w:vAlign w:val="center"/>
            <w:hideMark/>
          </w:tcPr>
          <w:p w:rsidR="00EC3FEA" w:rsidRPr="00D14DD0" w:rsidRDefault="00EC3FEA" w:rsidP="005243B1">
            <w:pPr>
              <w:spacing w:after="0" w:line="240" w:lineRule="auto"/>
              <w:jc w:val="center"/>
              <w:rPr>
                <w:rFonts w:eastAsia="Times New Roman" w:cs="Times New Roman"/>
                <w:b/>
                <w:bCs/>
                <w:color w:val="000000"/>
                <w:szCs w:val="24"/>
              </w:rPr>
            </w:pPr>
            <w:r w:rsidRPr="00D14DD0">
              <w:rPr>
                <w:rFonts w:eastAsia="Times New Roman" w:cs="Times New Roman"/>
                <w:b/>
                <w:bCs/>
                <w:color w:val="000000"/>
                <w:szCs w:val="24"/>
              </w:rPr>
              <w:t>R=pyridyl</w:t>
            </w:r>
          </w:p>
        </w:tc>
        <w:tc>
          <w:tcPr>
            <w:tcW w:w="2880" w:type="dxa"/>
            <w:gridSpan w:val="3"/>
            <w:tcBorders>
              <w:left w:val="double" w:sz="6" w:space="0" w:color="auto"/>
              <w:bottom w:val="double" w:sz="6" w:space="0" w:color="auto"/>
              <w:right w:val="double" w:sz="6" w:space="0" w:color="auto"/>
            </w:tcBorders>
            <w:shd w:val="clear" w:color="auto" w:fill="auto"/>
            <w:noWrap/>
            <w:vAlign w:val="center"/>
            <w:hideMark/>
          </w:tcPr>
          <w:p w:rsidR="00EC3FEA" w:rsidRPr="00D14DD0" w:rsidRDefault="00EC3FEA" w:rsidP="005243B1">
            <w:pPr>
              <w:spacing w:after="0" w:line="240" w:lineRule="auto"/>
              <w:jc w:val="center"/>
              <w:rPr>
                <w:rFonts w:eastAsia="Times New Roman" w:cs="Times New Roman"/>
                <w:b/>
                <w:bCs/>
                <w:color w:val="000000"/>
                <w:szCs w:val="24"/>
              </w:rPr>
            </w:pPr>
            <w:r w:rsidRPr="00D14DD0">
              <w:rPr>
                <w:rFonts w:eastAsia="Times New Roman" w:cs="Times New Roman"/>
                <w:b/>
                <w:bCs/>
                <w:color w:val="000000"/>
                <w:szCs w:val="24"/>
              </w:rPr>
              <w:t>R=butyl</w:t>
            </w:r>
          </w:p>
        </w:tc>
      </w:tr>
      <w:tr w:rsidR="00EC3FEA" w:rsidRPr="00783771" w:rsidTr="005243B1">
        <w:trPr>
          <w:trHeight w:val="348"/>
        </w:trPr>
        <w:tc>
          <w:tcPr>
            <w:tcW w:w="1170" w:type="dxa"/>
            <w:tcBorders>
              <w:top w:val="nil"/>
              <w:left w:val="nil"/>
              <w:bottom w:val="nil"/>
              <w:right w:val="nil"/>
            </w:tcBorders>
            <w:shd w:val="clear" w:color="auto" w:fill="auto"/>
            <w:vAlign w:val="center"/>
            <w:hideMark/>
          </w:tcPr>
          <w:p w:rsidR="00EC3FEA" w:rsidRPr="00783771" w:rsidRDefault="00EC3FEA" w:rsidP="005243B1">
            <w:pPr>
              <w:spacing w:after="0" w:line="240" w:lineRule="auto"/>
              <w:jc w:val="center"/>
              <w:rPr>
                <w:rFonts w:eastAsia="Times New Roman" w:cs="Times New Roman"/>
                <w:b/>
                <w:bCs/>
                <w:color w:val="000000"/>
                <w:szCs w:val="24"/>
              </w:rPr>
            </w:pPr>
          </w:p>
        </w:tc>
        <w:tc>
          <w:tcPr>
            <w:tcW w:w="990" w:type="dxa"/>
            <w:tcBorders>
              <w:top w:val="double" w:sz="6" w:space="0" w:color="auto"/>
              <w:left w:val="double" w:sz="6" w:space="0" w:color="auto"/>
              <w:bottom w:val="double" w:sz="6" w:space="0" w:color="auto"/>
              <w:right w:val="double" w:sz="6" w:space="0" w:color="auto"/>
            </w:tcBorders>
            <w:shd w:val="clear" w:color="auto" w:fill="auto"/>
            <w:vAlign w:val="center"/>
            <w:hideMark/>
          </w:tcPr>
          <w:p w:rsidR="00EC3FEA" w:rsidRPr="00D14DD0" w:rsidRDefault="00EC3FEA" w:rsidP="005243B1">
            <w:pPr>
              <w:spacing w:after="0" w:line="240" w:lineRule="auto"/>
              <w:jc w:val="center"/>
              <w:rPr>
                <w:rFonts w:eastAsia="Times New Roman" w:cs="Times New Roman"/>
                <w:color w:val="000000"/>
                <w:szCs w:val="24"/>
              </w:rPr>
            </w:pPr>
            <w:r w:rsidRPr="00D14DD0">
              <w:rPr>
                <w:rFonts w:eastAsia="Times New Roman" w:cs="Times New Roman"/>
                <w:color w:val="000000"/>
                <w:szCs w:val="24"/>
              </w:rPr>
              <w:t>cation</w:t>
            </w:r>
          </w:p>
        </w:tc>
        <w:tc>
          <w:tcPr>
            <w:tcW w:w="900" w:type="dxa"/>
            <w:tcBorders>
              <w:top w:val="double" w:sz="6" w:space="0" w:color="auto"/>
              <w:left w:val="double" w:sz="6" w:space="0" w:color="auto"/>
              <w:bottom w:val="double" w:sz="6" w:space="0" w:color="auto"/>
              <w:right w:val="double" w:sz="6" w:space="0" w:color="auto"/>
            </w:tcBorders>
            <w:shd w:val="clear" w:color="auto" w:fill="auto"/>
            <w:vAlign w:val="center"/>
            <w:hideMark/>
          </w:tcPr>
          <w:p w:rsidR="00EC3FEA" w:rsidRPr="00D14DD0" w:rsidRDefault="00EC3FEA" w:rsidP="005243B1">
            <w:pPr>
              <w:spacing w:after="0" w:line="240" w:lineRule="auto"/>
              <w:jc w:val="center"/>
              <w:rPr>
                <w:rFonts w:eastAsia="Times New Roman" w:cs="Times New Roman"/>
                <w:color w:val="000000"/>
                <w:szCs w:val="24"/>
              </w:rPr>
            </w:pPr>
            <w:r w:rsidRPr="00D14DD0">
              <w:rPr>
                <w:rFonts w:eastAsia="Times New Roman" w:cs="Times New Roman"/>
                <w:color w:val="000000"/>
                <w:szCs w:val="24"/>
              </w:rPr>
              <w:t>neutral</w:t>
            </w:r>
          </w:p>
        </w:tc>
        <w:tc>
          <w:tcPr>
            <w:tcW w:w="990" w:type="dxa"/>
            <w:tcBorders>
              <w:top w:val="double" w:sz="6" w:space="0" w:color="auto"/>
              <w:left w:val="double" w:sz="6" w:space="0" w:color="auto"/>
              <w:bottom w:val="double" w:sz="6" w:space="0" w:color="auto"/>
              <w:right w:val="double" w:sz="6" w:space="0" w:color="auto"/>
            </w:tcBorders>
            <w:shd w:val="clear" w:color="auto" w:fill="auto"/>
            <w:vAlign w:val="center"/>
            <w:hideMark/>
          </w:tcPr>
          <w:p w:rsidR="00EC3FEA" w:rsidRPr="00D14DD0" w:rsidRDefault="00EC3FEA" w:rsidP="005243B1">
            <w:pPr>
              <w:spacing w:after="0" w:line="240" w:lineRule="auto"/>
              <w:jc w:val="center"/>
              <w:rPr>
                <w:rFonts w:eastAsia="Times New Roman" w:cs="Times New Roman"/>
                <w:color w:val="000000"/>
                <w:szCs w:val="24"/>
              </w:rPr>
            </w:pPr>
            <w:r w:rsidRPr="00D14DD0">
              <w:rPr>
                <w:rFonts w:eastAsia="Times New Roman" w:cs="Times New Roman"/>
                <w:color w:val="000000"/>
                <w:szCs w:val="24"/>
              </w:rPr>
              <w:t xml:space="preserve">dication </w:t>
            </w:r>
          </w:p>
        </w:tc>
        <w:tc>
          <w:tcPr>
            <w:tcW w:w="990" w:type="dxa"/>
            <w:tcBorders>
              <w:top w:val="double" w:sz="6" w:space="0" w:color="auto"/>
              <w:left w:val="double" w:sz="6" w:space="0" w:color="auto"/>
              <w:bottom w:val="double" w:sz="6" w:space="0" w:color="auto"/>
              <w:right w:val="double" w:sz="6" w:space="0" w:color="auto"/>
            </w:tcBorders>
            <w:shd w:val="clear" w:color="auto" w:fill="auto"/>
            <w:vAlign w:val="center"/>
            <w:hideMark/>
          </w:tcPr>
          <w:p w:rsidR="00EC3FEA" w:rsidRPr="00D14DD0" w:rsidRDefault="00EC3FEA" w:rsidP="005243B1">
            <w:pPr>
              <w:spacing w:after="0" w:line="240" w:lineRule="auto"/>
              <w:jc w:val="center"/>
              <w:rPr>
                <w:rFonts w:eastAsia="Times New Roman" w:cs="Times New Roman"/>
                <w:color w:val="000000"/>
                <w:szCs w:val="24"/>
              </w:rPr>
            </w:pPr>
            <w:r w:rsidRPr="00D14DD0">
              <w:rPr>
                <w:rFonts w:eastAsia="Times New Roman" w:cs="Times New Roman"/>
                <w:color w:val="000000"/>
                <w:szCs w:val="24"/>
              </w:rPr>
              <w:t>cation</w:t>
            </w:r>
          </w:p>
        </w:tc>
        <w:tc>
          <w:tcPr>
            <w:tcW w:w="900" w:type="dxa"/>
            <w:tcBorders>
              <w:top w:val="double" w:sz="6" w:space="0" w:color="auto"/>
              <w:left w:val="double" w:sz="6" w:space="0" w:color="auto"/>
              <w:bottom w:val="double" w:sz="6" w:space="0" w:color="auto"/>
              <w:right w:val="double" w:sz="6" w:space="0" w:color="auto"/>
            </w:tcBorders>
            <w:shd w:val="clear" w:color="auto" w:fill="auto"/>
            <w:vAlign w:val="center"/>
            <w:hideMark/>
          </w:tcPr>
          <w:p w:rsidR="00EC3FEA" w:rsidRPr="00D14DD0" w:rsidRDefault="00EC3FEA" w:rsidP="005243B1">
            <w:pPr>
              <w:spacing w:after="0" w:line="240" w:lineRule="auto"/>
              <w:jc w:val="center"/>
              <w:rPr>
                <w:rFonts w:eastAsia="Times New Roman" w:cs="Times New Roman"/>
                <w:color w:val="000000"/>
                <w:szCs w:val="24"/>
              </w:rPr>
            </w:pPr>
            <w:r w:rsidRPr="00D14DD0">
              <w:rPr>
                <w:rFonts w:eastAsia="Times New Roman" w:cs="Times New Roman"/>
                <w:color w:val="000000"/>
                <w:szCs w:val="24"/>
              </w:rPr>
              <w:t>cation</w:t>
            </w:r>
          </w:p>
        </w:tc>
        <w:tc>
          <w:tcPr>
            <w:tcW w:w="900" w:type="dxa"/>
            <w:tcBorders>
              <w:top w:val="double" w:sz="6" w:space="0" w:color="auto"/>
              <w:left w:val="double" w:sz="6" w:space="0" w:color="auto"/>
              <w:bottom w:val="double" w:sz="6" w:space="0" w:color="auto"/>
              <w:right w:val="double" w:sz="6" w:space="0" w:color="auto"/>
            </w:tcBorders>
            <w:shd w:val="clear" w:color="auto" w:fill="auto"/>
            <w:vAlign w:val="center"/>
            <w:hideMark/>
          </w:tcPr>
          <w:p w:rsidR="00EC3FEA" w:rsidRPr="00D14DD0" w:rsidRDefault="00EC3FEA" w:rsidP="005243B1">
            <w:pPr>
              <w:spacing w:after="0" w:line="240" w:lineRule="auto"/>
              <w:jc w:val="center"/>
              <w:rPr>
                <w:rFonts w:eastAsia="Times New Roman" w:cs="Times New Roman"/>
                <w:color w:val="000000"/>
                <w:szCs w:val="24"/>
              </w:rPr>
            </w:pPr>
            <w:r w:rsidRPr="00D14DD0">
              <w:rPr>
                <w:rFonts w:eastAsia="Times New Roman" w:cs="Times New Roman"/>
                <w:color w:val="000000"/>
                <w:szCs w:val="24"/>
              </w:rPr>
              <w:t>neutral</w:t>
            </w:r>
          </w:p>
        </w:tc>
        <w:tc>
          <w:tcPr>
            <w:tcW w:w="990" w:type="dxa"/>
            <w:tcBorders>
              <w:top w:val="double" w:sz="6" w:space="0" w:color="auto"/>
              <w:left w:val="double" w:sz="6" w:space="0" w:color="auto"/>
              <w:bottom w:val="double" w:sz="6" w:space="0" w:color="auto"/>
              <w:right w:val="double" w:sz="6" w:space="0" w:color="auto"/>
            </w:tcBorders>
            <w:shd w:val="clear" w:color="auto" w:fill="auto"/>
            <w:vAlign w:val="center"/>
            <w:hideMark/>
          </w:tcPr>
          <w:p w:rsidR="00EC3FEA" w:rsidRPr="00D14DD0" w:rsidRDefault="00EC3FEA" w:rsidP="005243B1">
            <w:pPr>
              <w:spacing w:after="0" w:line="240" w:lineRule="auto"/>
              <w:jc w:val="center"/>
              <w:rPr>
                <w:rFonts w:eastAsia="Times New Roman" w:cs="Times New Roman"/>
                <w:color w:val="000000"/>
                <w:szCs w:val="24"/>
              </w:rPr>
            </w:pPr>
            <w:r w:rsidRPr="00D14DD0">
              <w:rPr>
                <w:rFonts w:eastAsia="Times New Roman" w:cs="Times New Roman"/>
                <w:color w:val="000000"/>
                <w:szCs w:val="24"/>
              </w:rPr>
              <w:t xml:space="preserve">dication </w:t>
            </w:r>
          </w:p>
        </w:tc>
        <w:tc>
          <w:tcPr>
            <w:tcW w:w="900" w:type="dxa"/>
            <w:tcBorders>
              <w:top w:val="double" w:sz="6" w:space="0" w:color="auto"/>
              <w:left w:val="double" w:sz="6" w:space="0" w:color="auto"/>
              <w:bottom w:val="double" w:sz="6" w:space="0" w:color="auto"/>
              <w:right w:val="double" w:sz="6" w:space="0" w:color="auto"/>
            </w:tcBorders>
            <w:shd w:val="clear" w:color="auto" w:fill="auto"/>
            <w:vAlign w:val="center"/>
            <w:hideMark/>
          </w:tcPr>
          <w:p w:rsidR="00EC3FEA" w:rsidRPr="00D14DD0" w:rsidRDefault="00EC3FEA" w:rsidP="005243B1">
            <w:pPr>
              <w:spacing w:after="0" w:line="240" w:lineRule="auto"/>
              <w:jc w:val="center"/>
              <w:rPr>
                <w:rFonts w:eastAsia="Times New Roman" w:cs="Times New Roman"/>
                <w:color w:val="000000"/>
                <w:szCs w:val="24"/>
              </w:rPr>
            </w:pPr>
            <w:r w:rsidRPr="00D14DD0">
              <w:rPr>
                <w:rFonts w:eastAsia="Times New Roman" w:cs="Times New Roman"/>
                <w:color w:val="000000"/>
                <w:szCs w:val="24"/>
              </w:rPr>
              <w:t>cation</w:t>
            </w:r>
          </w:p>
        </w:tc>
        <w:tc>
          <w:tcPr>
            <w:tcW w:w="900" w:type="dxa"/>
            <w:tcBorders>
              <w:top w:val="double" w:sz="6" w:space="0" w:color="auto"/>
              <w:left w:val="double" w:sz="6" w:space="0" w:color="auto"/>
              <w:bottom w:val="double" w:sz="6" w:space="0" w:color="auto"/>
              <w:right w:val="double" w:sz="6" w:space="0" w:color="auto"/>
            </w:tcBorders>
            <w:shd w:val="clear" w:color="auto" w:fill="auto"/>
            <w:vAlign w:val="center"/>
            <w:hideMark/>
          </w:tcPr>
          <w:p w:rsidR="00EC3FEA" w:rsidRPr="00D14DD0" w:rsidRDefault="00EC3FEA" w:rsidP="005243B1">
            <w:pPr>
              <w:spacing w:after="0" w:line="240" w:lineRule="auto"/>
              <w:jc w:val="center"/>
              <w:rPr>
                <w:rFonts w:eastAsia="Times New Roman" w:cs="Times New Roman"/>
                <w:color w:val="000000"/>
                <w:szCs w:val="24"/>
              </w:rPr>
            </w:pPr>
            <w:r w:rsidRPr="00D14DD0">
              <w:rPr>
                <w:rFonts w:eastAsia="Times New Roman" w:cs="Times New Roman"/>
                <w:color w:val="000000"/>
                <w:szCs w:val="24"/>
              </w:rPr>
              <w:t>cation</w:t>
            </w:r>
          </w:p>
        </w:tc>
        <w:tc>
          <w:tcPr>
            <w:tcW w:w="990" w:type="dxa"/>
            <w:tcBorders>
              <w:top w:val="double" w:sz="6" w:space="0" w:color="auto"/>
              <w:left w:val="double" w:sz="6" w:space="0" w:color="auto"/>
              <w:bottom w:val="double" w:sz="6" w:space="0" w:color="auto"/>
              <w:right w:val="double" w:sz="6" w:space="0" w:color="auto"/>
            </w:tcBorders>
            <w:shd w:val="clear" w:color="auto" w:fill="auto"/>
            <w:vAlign w:val="center"/>
            <w:hideMark/>
          </w:tcPr>
          <w:p w:rsidR="00EC3FEA" w:rsidRPr="00D14DD0" w:rsidRDefault="00EC3FEA" w:rsidP="005243B1">
            <w:pPr>
              <w:spacing w:after="0" w:line="240" w:lineRule="auto"/>
              <w:jc w:val="center"/>
              <w:rPr>
                <w:rFonts w:eastAsia="Times New Roman" w:cs="Times New Roman"/>
                <w:color w:val="000000"/>
                <w:szCs w:val="24"/>
              </w:rPr>
            </w:pPr>
            <w:r w:rsidRPr="00D14DD0">
              <w:rPr>
                <w:rFonts w:eastAsia="Times New Roman" w:cs="Times New Roman"/>
                <w:color w:val="000000"/>
                <w:szCs w:val="24"/>
              </w:rPr>
              <w:t>neutral</w:t>
            </w:r>
          </w:p>
        </w:tc>
        <w:tc>
          <w:tcPr>
            <w:tcW w:w="990" w:type="dxa"/>
            <w:tcBorders>
              <w:top w:val="double" w:sz="6" w:space="0" w:color="auto"/>
              <w:left w:val="double" w:sz="6" w:space="0" w:color="auto"/>
              <w:bottom w:val="double" w:sz="6" w:space="0" w:color="auto"/>
              <w:right w:val="double" w:sz="6" w:space="0" w:color="auto"/>
            </w:tcBorders>
            <w:shd w:val="clear" w:color="auto" w:fill="auto"/>
            <w:vAlign w:val="center"/>
            <w:hideMark/>
          </w:tcPr>
          <w:p w:rsidR="00EC3FEA" w:rsidRPr="00D14DD0" w:rsidRDefault="00EC3FEA" w:rsidP="005243B1">
            <w:pPr>
              <w:spacing w:after="0" w:line="240" w:lineRule="auto"/>
              <w:jc w:val="center"/>
              <w:rPr>
                <w:rFonts w:eastAsia="Times New Roman" w:cs="Times New Roman"/>
                <w:color w:val="000000"/>
                <w:szCs w:val="24"/>
              </w:rPr>
            </w:pPr>
            <w:r w:rsidRPr="00D14DD0">
              <w:rPr>
                <w:rFonts w:eastAsia="Times New Roman" w:cs="Times New Roman"/>
                <w:color w:val="000000"/>
                <w:szCs w:val="24"/>
              </w:rPr>
              <w:t xml:space="preserve">dication </w:t>
            </w:r>
          </w:p>
        </w:tc>
        <w:tc>
          <w:tcPr>
            <w:tcW w:w="900" w:type="dxa"/>
            <w:tcBorders>
              <w:top w:val="double" w:sz="6" w:space="0" w:color="auto"/>
              <w:left w:val="double" w:sz="6" w:space="0" w:color="auto"/>
              <w:bottom w:val="double" w:sz="6" w:space="0" w:color="auto"/>
              <w:right w:val="double" w:sz="6" w:space="0" w:color="auto"/>
            </w:tcBorders>
            <w:shd w:val="clear" w:color="auto" w:fill="auto"/>
            <w:vAlign w:val="center"/>
            <w:hideMark/>
          </w:tcPr>
          <w:p w:rsidR="00EC3FEA" w:rsidRPr="00D14DD0" w:rsidRDefault="00EC3FEA" w:rsidP="005243B1">
            <w:pPr>
              <w:spacing w:after="0" w:line="240" w:lineRule="auto"/>
              <w:jc w:val="center"/>
              <w:rPr>
                <w:rFonts w:eastAsia="Times New Roman" w:cs="Times New Roman"/>
                <w:color w:val="000000"/>
                <w:szCs w:val="24"/>
              </w:rPr>
            </w:pPr>
            <w:r w:rsidRPr="00D14DD0">
              <w:rPr>
                <w:rFonts w:eastAsia="Times New Roman" w:cs="Times New Roman"/>
                <w:color w:val="000000"/>
                <w:szCs w:val="24"/>
              </w:rPr>
              <w:t>cation</w:t>
            </w:r>
          </w:p>
        </w:tc>
      </w:tr>
      <w:tr w:rsidR="00EC3FEA" w:rsidRPr="00783771" w:rsidTr="004B2F2C">
        <w:trPr>
          <w:trHeight w:val="312"/>
        </w:trPr>
        <w:tc>
          <w:tcPr>
            <w:tcW w:w="1170" w:type="dxa"/>
            <w:tcBorders>
              <w:top w:val="nil"/>
              <w:left w:val="nil"/>
              <w:bottom w:val="nil"/>
              <w:right w:val="double" w:sz="6"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FF"/>
                <w:szCs w:val="24"/>
                <w:vertAlign w:val="subscript"/>
              </w:rPr>
            </w:pPr>
            <w:r w:rsidRPr="00A84984">
              <w:rPr>
                <w:rFonts w:eastAsia="Times New Roman" w:cs="Times New Roman"/>
                <w:b/>
                <w:color w:val="0000FF"/>
                <w:szCs w:val="24"/>
              </w:rPr>
              <w:t>r</w:t>
            </w:r>
            <w:r w:rsidRPr="00783771">
              <w:rPr>
                <w:rFonts w:eastAsia="Times New Roman" w:cs="Times New Roman"/>
                <w:color w:val="0000FF"/>
                <w:szCs w:val="24"/>
                <w:vertAlign w:val="subscript"/>
              </w:rPr>
              <w:t>1-2</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9</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00" w:type="dxa"/>
            <w:tcBorders>
              <w:top w:val="nil"/>
              <w:left w:val="nil"/>
              <w:bottom w:val="nil"/>
              <w:right w:val="double" w:sz="4"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5</w:t>
            </w:r>
          </w:p>
        </w:tc>
      </w:tr>
      <w:tr w:rsidR="00EC3FEA" w:rsidRPr="00783771" w:rsidTr="004B2F2C">
        <w:trPr>
          <w:trHeight w:val="336"/>
        </w:trPr>
        <w:tc>
          <w:tcPr>
            <w:tcW w:w="1170" w:type="dxa"/>
            <w:tcBorders>
              <w:top w:val="nil"/>
              <w:left w:val="nil"/>
              <w:bottom w:val="nil"/>
              <w:right w:val="double" w:sz="6"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A84984">
              <w:rPr>
                <w:rFonts w:eastAsia="Times New Roman" w:cs="Times New Roman"/>
                <w:b/>
                <w:color w:val="FF0000"/>
                <w:szCs w:val="24"/>
              </w:rPr>
              <w:t>r</w:t>
            </w:r>
            <w:r w:rsidRPr="00A84984">
              <w:rPr>
                <w:rFonts w:eastAsia="Times New Roman" w:cs="Times New Roman"/>
                <w:color w:val="FF0000"/>
                <w:szCs w:val="24"/>
                <w:vertAlign w:val="subscript"/>
              </w:rPr>
              <w:t>2-3</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2</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2</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2</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0</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2</w:t>
            </w:r>
          </w:p>
        </w:tc>
        <w:tc>
          <w:tcPr>
            <w:tcW w:w="900" w:type="dxa"/>
            <w:tcBorders>
              <w:top w:val="nil"/>
              <w:left w:val="nil"/>
              <w:bottom w:val="nil"/>
              <w:right w:val="double" w:sz="4"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w:t>
            </w:r>
          </w:p>
        </w:tc>
      </w:tr>
      <w:tr w:rsidR="00EC3FEA" w:rsidRPr="00783771" w:rsidTr="004B2F2C">
        <w:trPr>
          <w:trHeight w:val="324"/>
        </w:trPr>
        <w:tc>
          <w:tcPr>
            <w:tcW w:w="1170" w:type="dxa"/>
            <w:tcBorders>
              <w:top w:val="nil"/>
              <w:left w:val="nil"/>
              <w:bottom w:val="nil"/>
              <w:right w:val="double" w:sz="6"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A84984">
              <w:rPr>
                <w:rFonts w:eastAsia="Times New Roman" w:cs="Times New Roman"/>
                <w:b/>
                <w:color w:val="0000FF"/>
                <w:szCs w:val="24"/>
              </w:rPr>
              <w:t>r</w:t>
            </w:r>
            <w:r w:rsidRPr="00A84984">
              <w:rPr>
                <w:rFonts w:eastAsia="Times New Roman" w:cs="Times New Roman"/>
                <w:color w:val="0000FF"/>
                <w:szCs w:val="24"/>
                <w:vertAlign w:val="subscript"/>
              </w:rPr>
              <w:t>3-4</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2</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2</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2</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0</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2</w:t>
            </w:r>
          </w:p>
        </w:tc>
        <w:tc>
          <w:tcPr>
            <w:tcW w:w="900" w:type="dxa"/>
            <w:tcBorders>
              <w:top w:val="nil"/>
              <w:left w:val="nil"/>
              <w:bottom w:val="nil"/>
              <w:right w:val="double" w:sz="4"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w:t>
            </w:r>
          </w:p>
        </w:tc>
      </w:tr>
      <w:tr w:rsidR="00EC3FEA" w:rsidRPr="00783771" w:rsidTr="004B2F2C">
        <w:trPr>
          <w:trHeight w:val="312"/>
        </w:trPr>
        <w:tc>
          <w:tcPr>
            <w:tcW w:w="1170" w:type="dxa"/>
            <w:tcBorders>
              <w:top w:val="nil"/>
              <w:left w:val="nil"/>
              <w:bottom w:val="nil"/>
              <w:right w:val="double" w:sz="6"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A84984">
              <w:rPr>
                <w:rFonts w:eastAsia="Times New Roman" w:cs="Times New Roman"/>
                <w:b/>
                <w:color w:val="0000FF"/>
                <w:szCs w:val="24"/>
              </w:rPr>
              <w:t>r</w:t>
            </w:r>
            <w:r w:rsidRPr="00A84984">
              <w:rPr>
                <w:rFonts w:eastAsia="Times New Roman" w:cs="Times New Roman"/>
                <w:color w:val="0000FF"/>
                <w:szCs w:val="24"/>
                <w:vertAlign w:val="subscript"/>
              </w:rPr>
              <w:t>4-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2</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2</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2</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0</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2</w:t>
            </w:r>
          </w:p>
        </w:tc>
        <w:tc>
          <w:tcPr>
            <w:tcW w:w="900" w:type="dxa"/>
            <w:tcBorders>
              <w:top w:val="nil"/>
              <w:left w:val="nil"/>
              <w:bottom w:val="nil"/>
              <w:right w:val="double" w:sz="4"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w:t>
            </w:r>
          </w:p>
        </w:tc>
      </w:tr>
      <w:tr w:rsidR="00EC3FEA" w:rsidRPr="00783771" w:rsidTr="004B2F2C">
        <w:trPr>
          <w:trHeight w:val="312"/>
        </w:trPr>
        <w:tc>
          <w:tcPr>
            <w:tcW w:w="1170" w:type="dxa"/>
            <w:tcBorders>
              <w:top w:val="nil"/>
              <w:left w:val="nil"/>
              <w:bottom w:val="nil"/>
              <w:right w:val="double" w:sz="6"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A84984">
              <w:rPr>
                <w:rFonts w:eastAsia="Times New Roman" w:cs="Times New Roman"/>
                <w:b/>
                <w:color w:val="FF0000"/>
                <w:szCs w:val="24"/>
              </w:rPr>
              <w:t>r</w:t>
            </w:r>
            <w:r w:rsidRPr="00A84984">
              <w:rPr>
                <w:rFonts w:eastAsia="Times New Roman" w:cs="Times New Roman"/>
                <w:color w:val="FF0000"/>
                <w:szCs w:val="24"/>
                <w:vertAlign w:val="subscript"/>
              </w:rPr>
              <w:t>5-6</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9</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00" w:type="dxa"/>
            <w:tcBorders>
              <w:top w:val="nil"/>
              <w:left w:val="nil"/>
              <w:bottom w:val="nil"/>
              <w:right w:val="double" w:sz="4"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5</w:t>
            </w:r>
          </w:p>
        </w:tc>
      </w:tr>
      <w:tr w:rsidR="00EC3FEA" w:rsidRPr="00783771" w:rsidTr="004B2F2C">
        <w:trPr>
          <w:trHeight w:val="312"/>
        </w:trPr>
        <w:tc>
          <w:tcPr>
            <w:tcW w:w="1170" w:type="dxa"/>
            <w:tcBorders>
              <w:top w:val="nil"/>
              <w:left w:val="nil"/>
              <w:bottom w:val="nil"/>
              <w:right w:val="double" w:sz="6"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A84984">
              <w:rPr>
                <w:rFonts w:eastAsia="Times New Roman" w:cs="Times New Roman"/>
                <w:b/>
                <w:color w:val="0000FF"/>
                <w:szCs w:val="24"/>
              </w:rPr>
              <w:t>r</w:t>
            </w:r>
            <w:r w:rsidRPr="00A84984">
              <w:rPr>
                <w:rFonts w:eastAsia="Times New Roman" w:cs="Times New Roman"/>
                <w:color w:val="0000FF"/>
                <w:szCs w:val="24"/>
                <w:vertAlign w:val="subscript"/>
              </w:rPr>
              <w:t>6-1</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2</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2</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2</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0</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2</w:t>
            </w:r>
          </w:p>
        </w:tc>
        <w:tc>
          <w:tcPr>
            <w:tcW w:w="900" w:type="dxa"/>
            <w:tcBorders>
              <w:top w:val="nil"/>
              <w:left w:val="nil"/>
              <w:bottom w:val="nil"/>
              <w:right w:val="double" w:sz="4"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w:t>
            </w:r>
          </w:p>
        </w:tc>
      </w:tr>
      <w:tr w:rsidR="00EC3FEA" w:rsidRPr="00783771" w:rsidTr="004B2F2C">
        <w:trPr>
          <w:trHeight w:val="312"/>
        </w:trPr>
        <w:tc>
          <w:tcPr>
            <w:tcW w:w="1170" w:type="dxa"/>
            <w:tcBorders>
              <w:top w:val="nil"/>
              <w:left w:val="nil"/>
              <w:bottom w:val="nil"/>
              <w:right w:val="double" w:sz="6"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A84984">
              <w:rPr>
                <w:rFonts w:eastAsia="Times New Roman" w:cs="Times New Roman"/>
                <w:b/>
                <w:color w:val="0000FF"/>
                <w:szCs w:val="24"/>
              </w:rPr>
              <w:t>r</w:t>
            </w:r>
            <w:r w:rsidRPr="00A84984">
              <w:rPr>
                <w:rFonts w:eastAsia="Times New Roman" w:cs="Times New Roman"/>
                <w:color w:val="0000FF"/>
                <w:szCs w:val="24"/>
                <w:vertAlign w:val="subscript"/>
              </w:rPr>
              <w:t>N-8</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8</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0</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1</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1</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8</w:t>
            </w:r>
          </w:p>
        </w:tc>
        <w:tc>
          <w:tcPr>
            <w:tcW w:w="900" w:type="dxa"/>
            <w:tcBorders>
              <w:top w:val="nil"/>
              <w:left w:val="nil"/>
              <w:bottom w:val="nil"/>
              <w:right w:val="double" w:sz="4"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1</w:t>
            </w:r>
          </w:p>
        </w:tc>
      </w:tr>
      <w:tr w:rsidR="00EC3FEA" w:rsidRPr="00783771" w:rsidTr="004B2F2C">
        <w:trPr>
          <w:trHeight w:val="312"/>
        </w:trPr>
        <w:tc>
          <w:tcPr>
            <w:tcW w:w="1170" w:type="dxa"/>
            <w:tcBorders>
              <w:top w:val="nil"/>
              <w:left w:val="nil"/>
              <w:bottom w:val="nil"/>
              <w:right w:val="double" w:sz="6"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A84984">
              <w:rPr>
                <w:rFonts w:eastAsia="Times New Roman" w:cs="Times New Roman"/>
                <w:b/>
                <w:color w:val="FF0000"/>
                <w:szCs w:val="24"/>
              </w:rPr>
              <w:t>r</w:t>
            </w:r>
            <w:r w:rsidRPr="00A84984">
              <w:rPr>
                <w:rFonts w:eastAsia="Times New Roman" w:cs="Times New Roman"/>
                <w:color w:val="FF0000"/>
                <w:szCs w:val="24"/>
                <w:vertAlign w:val="subscript"/>
              </w:rPr>
              <w:t>8-9</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6</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6</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8</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00" w:type="dxa"/>
            <w:tcBorders>
              <w:top w:val="nil"/>
              <w:left w:val="nil"/>
              <w:bottom w:val="nil"/>
              <w:right w:val="double" w:sz="4"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5</w:t>
            </w:r>
          </w:p>
        </w:tc>
      </w:tr>
      <w:tr w:rsidR="00EC3FEA" w:rsidRPr="00783771" w:rsidTr="004B2F2C">
        <w:trPr>
          <w:trHeight w:val="312"/>
        </w:trPr>
        <w:tc>
          <w:tcPr>
            <w:tcW w:w="1170" w:type="dxa"/>
            <w:tcBorders>
              <w:top w:val="nil"/>
              <w:left w:val="nil"/>
              <w:bottom w:val="nil"/>
              <w:right w:val="double" w:sz="6"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A84984">
              <w:rPr>
                <w:rFonts w:eastAsia="Times New Roman" w:cs="Times New Roman"/>
                <w:b/>
                <w:color w:val="0000FF"/>
                <w:szCs w:val="24"/>
              </w:rPr>
              <w:t>r</w:t>
            </w:r>
            <w:r w:rsidRPr="00A84984">
              <w:rPr>
                <w:rFonts w:eastAsia="Times New Roman" w:cs="Times New Roman"/>
                <w:color w:val="0000FF"/>
                <w:szCs w:val="24"/>
                <w:vertAlign w:val="subscript"/>
              </w:rPr>
              <w:t>9-10</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2</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2</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2</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9</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2</w:t>
            </w:r>
          </w:p>
        </w:tc>
        <w:tc>
          <w:tcPr>
            <w:tcW w:w="900" w:type="dxa"/>
            <w:tcBorders>
              <w:top w:val="nil"/>
              <w:left w:val="nil"/>
              <w:bottom w:val="nil"/>
              <w:right w:val="double" w:sz="4"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w:t>
            </w:r>
          </w:p>
        </w:tc>
      </w:tr>
      <w:tr w:rsidR="00EC3FEA" w:rsidRPr="00783771" w:rsidTr="004B2F2C">
        <w:trPr>
          <w:trHeight w:val="312"/>
        </w:trPr>
        <w:tc>
          <w:tcPr>
            <w:tcW w:w="1170" w:type="dxa"/>
            <w:tcBorders>
              <w:top w:val="nil"/>
              <w:left w:val="nil"/>
              <w:bottom w:val="nil"/>
              <w:right w:val="double" w:sz="6"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A84984">
              <w:rPr>
                <w:rFonts w:eastAsia="Times New Roman" w:cs="Times New Roman"/>
                <w:b/>
                <w:color w:val="0000FF"/>
                <w:szCs w:val="24"/>
              </w:rPr>
              <w:t>r</w:t>
            </w:r>
            <w:r w:rsidRPr="00A84984">
              <w:rPr>
                <w:rFonts w:eastAsia="Times New Roman" w:cs="Times New Roman"/>
                <w:color w:val="0000FF"/>
                <w:szCs w:val="24"/>
                <w:vertAlign w:val="subscript"/>
              </w:rPr>
              <w:t>10-11</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2</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2</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2</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0</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2</w:t>
            </w:r>
          </w:p>
        </w:tc>
        <w:tc>
          <w:tcPr>
            <w:tcW w:w="900" w:type="dxa"/>
            <w:tcBorders>
              <w:top w:val="nil"/>
              <w:left w:val="nil"/>
              <w:bottom w:val="nil"/>
              <w:right w:val="double" w:sz="4"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w:t>
            </w:r>
          </w:p>
        </w:tc>
      </w:tr>
      <w:tr w:rsidR="00EC3FEA" w:rsidRPr="00783771" w:rsidTr="004B2F2C">
        <w:trPr>
          <w:trHeight w:val="312"/>
        </w:trPr>
        <w:tc>
          <w:tcPr>
            <w:tcW w:w="1170" w:type="dxa"/>
            <w:tcBorders>
              <w:top w:val="nil"/>
              <w:left w:val="nil"/>
              <w:bottom w:val="nil"/>
              <w:right w:val="double" w:sz="6"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A84984">
              <w:rPr>
                <w:rFonts w:eastAsia="Times New Roman" w:cs="Times New Roman"/>
                <w:b/>
                <w:color w:val="FF0000"/>
                <w:szCs w:val="24"/>
              </w:rPr>
              <w:t>r</w:t>
            </w:r>
            <w:r w:rsidRPr="00A84984">
              <w:rPr>
                <w:rFonts w:eastAsia="Times New Roman" w:cs="Times New Roman"/>
                <w:color w:val="FF0000"/>
                <w:szCs w:val="24"/>
                <w:vertAlign w:val="subscript"/>
              </w:rPr>
              <w:t>11-12</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6</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8</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00" w:type="dxa"/>
            <w:tcBorders>
              <w:top w:val="nil"/>
              <w:left w:val="nil"/>
              <w:bottom w:val="nil"/>
              <w:right w:val="double" w:sz="4"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5</w:t>
            </w:r>
          </w:p>
        </w:tc>
      </w:tr>
      <w:tr w:rsidR="00EC3FEA" w:rsidRPr="00783771" w:rsidTr="004B2F2C">
        <w:trPr>
          <w:trHeight w:val="312"/>
        </w:trPr>
        <w:tc>
          <w:tcPr>
            <w:tcW w:w="1170" w:type="dxa"/>
            <w:tcBorders>
              <w:top w:val="nil"/>
              <w:left w:val="nil"/>
              <w:bottom w:val="nil"/>
              <w:right w:val="double" w:sz="6"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A84984">
              <w:rPr>
                <w:rFonts w:eastAsia="Times New Roman" w:cs="Times New Roman"/>
                <w:b/>
                <w:color w:val="0000FF"/>
                <w:szCs w:val="24"/>
              </w:rPr>
              <w:t>r</w:t>
            </w:r>
            <w:r w:rsidRPr="00A84984">
              <w:rPr>
                <w:rFonts w:eastAsia="Times New Roman" w:cs="Times New Roman"/>
                <w:color w:val="0000FF"/>
                <w:szCs w:val="24"/>
                <w:vertAlign w:val="subscript"/>
              </w:rPr>
              <w:t>12-N</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8</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0</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1</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1</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8</w:t>
            </w:r>
          </w:p>
        </w:tc>
        <w:tc>
          <w:tcPr>
            <w:tcW w:w="900" w:type="dxa"/>
            <w:tcBorders>
              <w:top w:val="nil"/>
              <w:left w:val="nil"/>
              <w:bottom w:val="nil"/>
              <w:right w:val="double" w:sz="4"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1</w:t>
            </w:r>
          </w:p>
        </w:tc>
      </w:tr>
      <w:tr w:rsidR="00EC3FEA" w:rsidRPr="00783771" w:rsidTr="004B2F2C">
        <w:trPr>
          <w:trHeight w:val="312"/>
        </w:trPr>
        <w:tc>
          <w:tcPr>
            <w:tcW w:w="1170" w:type="dxa"/>
            <w:tcBorders>
              <w:top w:val="nil"/>
              <w:left w:val="nil"/>
              <w:bottom w:val="nil"/>
              <w:right w:val="double" w:sz="6"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A84984">
              <w:rPr>
                <w:rFonts w:eastAsia="Times New Roman" w:cs="Times New Roman"/>
                <w:b/>
                <w:color w:val="0000FF"/>
                <w:szCs w:val="24"/>
              </w:rPr>
              <w:t>r</w:t>
            </w:r>
            <w:r w:rsidRPr="00A84984">
              <w:rPr>
                <w:rFonts w:eastAsia="Times New Roman" w:cs="Times New Roman"/>
                <w:color w:val="0000FF"/>
                <w:szCs w:val="24"/>
                <w:vertAlign w:val="subscript"/>
              </w:rPr>
              <w:t>N’-8’</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8</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0</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1</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1</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8</w:t>
            </w:r>
          </w:p>
        </w:tc>
        <w:tc>
          <w:tcPr>
            <w:tcW w:w="900" w:type="dxa"/>
            <w:tcBorders>
              <w:top w:val="nil"/>
              <w:left w:val="nil"/>
              <w:bottom w:val="nil"/>
              <w:right w:val="double" w:sz="4"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1</w:t>
            </w:r>
          </w:p>
        </w:tc>
      </w:tr>
      <w:tr w:rsidR="00EC3FEA" w:rsidRPr="00783771" w:rsidTr="004B2F2C">
        <w:trPr>
          <w:trHeight w:val="312"/>
        </w:trPr>
        <w:tc>
          <w:tcPr>
            <w:tcW w:w="1170" w:type="dxa"/>
            <w:tcBorders>
              <w:top w:val="nil"/>
              <w:left w:val="nil"/>
              <w:bottom w:val="nil"/>
              <w:right w:val="double" w:sz="6"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A84984">
              <w:rPr>
                <w:rFonts w:eastAsia="Times New Roman" w:cs="Times New Roman"/>
                <w:b/>
                <w:color w:val="FF0000"/>
                <w:szCs w:val="24"/>
              </w:rPr>
              <w:t>r</w:t>
            </w:r>
            <w:r w:rsidRPr="00783771">
              <w:rPr>
                <w:rFonts w:eastAsia="Times New Roman" w:cs="Times New Roman"/>
                <w:color w:val="FF0000"/>
                <w:szCs w:val="24"/>
                <w:vertAlign w:val="subscript"/>
              </w:rPr>
              <w:t>8'</w:t>
            </w:r>
            <w:r w:rsidRPr="00A84984">
              <w:rPr>
                <w:rFonts w:eastAsia="Times New Roman" w:cs="Times New Roman"/>
                <w:color w:val="FF0000"/>
                <w:szCs w:val="24"/>
                <w:vertAlign w:val="subscript"/>
              </w:rPr>
              <w:t>-9’</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6</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8</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00" w:type="dxa"/>
            <w:tcBorders>
              <w:top w:val="nil"/>
              <w:left w:val="nil"/>
              <w:bottom w:val="nil"/>
              <w:right w:val="double" w:sz="4"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5</w:t>
            </w:r>
          </w:p>
        </w:tc>
      </w:tr>
      <w:tr w:rsidR="00EC3FEA" w:rsidRPr="00783771" w:rsidTr="004B2F2C">
        <w:trPr>
          <w:trHeight w:val="312"/>
        </w:trPr>
        <w:tc>
          <w:tcPr>
            <w:tcW w:w="1170" w:type="dxa"/>
            <w:tcBorders>
              <w:top w:val="nil"/>
              <w:left w:val="nil"/>
              <w:bottom w:val="nil"/>
              <w:right w:val="double" w:sz="6"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A84984">
              <w:rPr>
                <w:rFonts w:eastAsia="Times New Roman" w:cs="Times New Roman"/>
                <w:b/>
                <w:color w:val="0000FF"/>
                <w:szCs w:val="24"/>
              </w:rPr>
              <w:t>r</w:t>
            </w:r>
            <w:r w:rsidRPr="00A84984">
              <w:rPr>
                <w:rFonts w:eastAsia="Times New Roman" w:cs="Times New Roman"/>
                <w:color w:val="0000FF"/>
                <w:szCs w:val="24"/>
                <w:vertAlign w:val="subscript"/>
              </w:rPr>
              <w:t>9</w:t>
            </w:r>
            <w:r w:rsidRPr="00783771">
              <w:rPr>
                <w:rFonts w:eastAsia="Times New Roman" w:cs="Times New Roman"/>
                <w:color w:val="0000FF"/>
                <w:szCs w:val="24"/>
                <w:vertAlign w:val="subscript"/>
              </w:rPr>
              <w:t>'</w:t>
            </w:r>
            <w:r w:rsidRPr="00A84984">
              <w:rPr>
                <w:rFonts w:eastAsia="Times New Roman" w:cs="Times New Roman"/>
                <w:color w:val="0000FF"/>
                <w:szCs w:val="24"/>
                <w:vertAlign w:val="subscript"/>
              </w:rPr>
              <w:t>-10’</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2</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2</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2</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9</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2</w:t>
            </w:r>
          </w:p>
        </w:tc>
        <w:tc>
          <w:tcPr>
            <w:tcW w:w="900" w:type="dxa"/>
            <w:tcBorders>
              <w:top w:val="nil"/>
              <w:left w:val="nil"/>
              <w:bottom w:val="nil"/>
              <w:right w:val="double" w:sz="4"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w:t>
            </w:r>
          </w:p>
        </w:tc>
      </w:tr>
      <w:tr w:rsidR="00EC3FEA" w:rsidRPr="00783771" w:rsidTr="004B2F2C">
        <w:trPr>
          <w:trHeight w:val="312"/>
        </w:trPr>
        <w:tc>
          <w:tcPr>
            <w:tcW w:w="1170" w:type="dxa"/>
            <w:tcBorders>
              <w:top w:val="nil"/>
              <w:left w:val="nil"/>
              <w:bottom w:val="nil"/>
              <w:right w:val="double" w:sz="6"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A84984">
              <w:rPr>
                <w:rFonts w:eastAsia="Times New Roman" w:cs="Times New Roman"/>
                <w:b/>
                <w:color w:val="0000FF"/>
                <w:szCs w:val="24"/>
              </w:rPr>
              <w:t>r</w:t>
            </w:r>
            <w:r w:rsidRPr="00A84984">
              <w:rPr>
                <w:rFonts w:eastAsia="Times New Roman" w:cs="Times New Roman"/>
                <w:color w:val="0000FF"/>
                <w:szCs w:val="24"/>
                <w:vertAlign w:val="subscript"/>
              </w:rPr>
              <w:t>10</w:t>
            </w:r>
            <w:r w:rsidRPr="00783771">
              <w:rPr>
                <w:rFonts w:eastAsia="Times New Roman" w:cs="Times New Roman"/>
                <w:color w:val="0000FF"/>
                <w:szCs w:val="24"/>
                <w:vertAlign w:val="subscript"/>
              </w:rPr>
              <w:t>'</w:t>
            </w:r>
            <w:r w:rsidRPr="00A84984">
              <w:rPr>
                <w:rFonts w:eastAsia="Times New Roman" w:cs="Times New Roman"/>
                <w:color w:val="0000FF"/>
                <w:szCs w:val="24"/>
                <w:vertAlign w:val="subscript"/>
              </w:rPr>
              <w:t>-11’</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2</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2</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2</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9</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2</w:t>
            </w:r>
          </w:p>
        </w:tc>
        <w:tc>
          <w:tcPr>
            <w:tcW w:w="900" w:type="dxa"/>
            <w:tcBorders>
              <w:top w:val="nil"/>
              <w:left w:val="nil"/>
              <w:bottom w:val="nil"/>
              <w:right w:val="double" w:sz="4"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w:t>
            </w:r>
          </w:p>
        </w:tc>
      </w:tr>
      <w:tr w:rsidR="00EC3FEA" w:rsidRPr="00783771" w:rsidTr="004B2F2C">
        <w:trPr>
          <w:trHeight w:val="312"/>
        </w:trPr>
        <w:tc>
          <w:tcPr>
            <w:tcW w:w="1170" w:type="dxa"/>
            <w:tcBorders>
              <w:top w:val="nil"/>
              <w:left w:val="nil"/>
              <w:bottom w:val="nil"/>
              <w:right w:val="double" w:sz="6"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A84984">
              <w:rPr>
                <w:rFonts w:eastAsia="Times New Roman" w:cs="Times New Roman"/>
                <w:b/>
                <w:color w:val="FF0000"/>
                <w:szCs w:val="24"/>
              </w:rPr>
              <w:t>r</w:t>
            </w:r>
            <w:r w:rsidRPr="00A84984">
              <w:rPr>
                <w:rFonts w:eastAsia="Times New Roman" w:cs="Times New Roman"/>
                <w:color w:val="FF0000"/>
                <w:szCs w:val="24"/>
                <w:vertAlign w:val="subscript"/>
              </w:rPr>
              <w:t>11</w:t>
            </w:r>
            <w:r w:rsidRPr="00783771">
              <w:rPr>
                <w:rFonts w:eastAsia="Times New Roman" w:cs="Times New Roman"/>
                <w:color w:val="FF0000"/>
                <w:szCs w:val="24"/>
                <w:vertAlign w:val="subscript"/>
              </w:rPr>
              <w:t>'</w:t>
            </w:r>
            <w:r w:rsidRPr="00A84984">
              <w:rPr>
                <w:rFonts w:eastAsia="Times New Roman" w:cs="Times New Roman"/>
                <w:color w:val="FF0000"/>
                <w:szCs w:val="24"/>
                <w:vertAlign w:val="subscript"/>
              </w:rPr>
              <w:t>-12’</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6</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8</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00" w:type="dxa"/>
            <w:tcBorders>
              <w:top w:val="nil"/>
              <w:left w:val="nil"/>
              <w:bottom w:val="nil"/>
              <w:right w:val="double" w:sz="4"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5</w:t>
            </w:r>
          </w:p>
        </w:tc>
      </w:tr>
      <w:tr w:rsidR="00EC3FEA" w:rsidRPr="00783771" w:rsidTr="004B2F2C">
        <w:trPr>
          <w:trHeight w:val="312"/>
        </w:trPr>
        <w:tc>
          <w:tcPr>
            <w:tcW w:w="1170" w:type="dxa"/>
            <w:tcBorders>
              <w:top w:val="nil"/>
              <w:left w:val="nil"/>
              <w:bottom w:val="nil"/>
              <w:right w:val="double" w:sz="6"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A84984">
              <w:rPr>
                <w:rFonts w:eastAsia="Times New Roman" w:cs="Times New Roman"/>
                <w:b/>
                <w:color w:val="0000FF"/>
                <w:szCs w:val="24"/>
              </w:rPr>
              <w:t>r</w:t>
            </w:r>
            <w:r w:rsidRPr="00A84984">
              <w:rPr>
                <w:rFonts w:eastAsia="Times New Roman" w:cs="Times New Roman"/>
                <w:color w:val="0000FF"/>
                <w:szCs w:val="24"/>
                <w:vertAlign w:val="subscript"/>
              </w:rPr>
              <w:t>12</w:t>
            </w:r>
            <w:r w:rsidRPr="00783771">
              <w:rPr>
                <w:rFonts w:eastAsia="Times New Roman" w:cs="Times New Roman"/>
                <w:color w:val="0000FF"/>
                <w:szCs w:val="24"/>
                <w:vertAlign w:val="subscript"/>
              </w:rPr>
              <w:t>'</w:t>
            </w:r>
            <w:r w:rsidRPr="00A84984">
              <w:rPr>
                <w:rFonts w:eastAsia="Times New Roman" w:cs="Times New Roman"/>
                <w:color w:val="0000FF"/>
                <w:szCs w:val="24"/>
                <w:vertAlign w:val="subscript"/>
              </w:rPr>
              <w:t>-N’</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8</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0</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1</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1</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7</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8</w:t>
            </w:r>
          </w:p>
        </w:tc>
        <w:tc>
          <w:tcPr>
            <w:tcW w:w="900" w:type="dxa"/>
            <w:tcBorders>
              <w:top w:val="nil"/>
              <w:left w:val="nil"/>
              <w:bottom w:val="nil"/>
              <w:right w:val="double" w:sz="4"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1</w:t>
            </w:r>
          </w:p>
        </w:tc>
      </w:tr>
      <w:tr w:rsidR="00EC3FEA" w:rsidRPr="00783771" w:rsidTr="004B2F2C">
        <w:trPr>
          <w:trHeight w:val="312"/>
        </w:trPr>
        <w:tc>
          <w:tcPr>
            <w:tcW w:w="1170" w:type="dxa"/>
            <w:tcBorders>
              <w:top w:val="nil"/>
              <w:left w:val="nil"/>
              <w:bottom w:val="nil"/>
              <w:right w:val="double" w:sz="6"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A84984">
              <w:rPr>
                <w:rFonts w:eastAsia="Times New Roman" w:cs="Times New Roman"/>
                <w:b/>
                <w:color w:val="FF0000"/>
                <w:szCs w:val="24"/>
              </w:rPr>
              <w:t>r</w:t>
            </w:r>
            <w:r w:rsidRPr="00A84984">
              <w:rPr>
                <w:rFonts w:eastAsia="Times New Roman" w:cs="Times New Roman"/>
                <w:color w:val="FF0000"/>
                <w:szCs w:val="24"/>
                <w:vertAlign w:val="subscript"/>
              </w:rPr>
              <w:t>10</w:t>
            </w:r>
            <w:r w:rsidRPr="00783771">
              <w:rPr>
                <w:rFonts w:eastAsia="Times New Roman" w:cs="Times New Roman"/>
                <w:color w:val="FF0000"/>
                <w:szCs w:val="24"/>
                <w:vertAlign w:val="subscript"/>
              </w:rPr>
              <w:t>'</w:t>
            </w:r>
            <w:r w:rsidRPr="00A84984">
              <w:rPr>
                <w:rFonts w:eastAsia="Times New Roman" w:cs="Times New Roman"/>
                <w:color w:val="FF0000"/>
                <w:szCs w:val="24"/>
                <w:vertAlign w:val="subscript"/>
              </w:rPr>
              <w:t>-4</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8</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3</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8</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8</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3</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9</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8</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3</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9</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8</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3</w:t>
            </w:r>
          </w:p>
        </w:tc>
        <w:tc>
          <w:tcPr>
            <w:tcW w:w="900" w:type="dxa"/>
            <w:tcBorders>
              <w:top w:val="nil"/>
              <w:left w:val="nil"/>
              <w:bottom w:val="nil"/>
              <w:right w:val="double" w:sz="4"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9</w:t>
            </w:r>
          </w:p>
        </w:tc>
      </w:tr>
      <w:tr w:rsidR="00EC3FEA" w:rsidRPr="00783771" w:rsidTr="004B2F2C">
        <w:trPr>
          <w:trHeight w:val="312"/>
        </w:trPr>
        <w:tc>
          <w:tcPr>
            <w:tcW w:w="1170" w:type="dxa"/>
            <w:tcBorders>
              <w:top w:val="nil"/>
              <w:left w:val="nil"/>
              <w:bottom w:val="nil"/>
              <w:right w:val="double" w:sz="6"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A84984">
              <w:rPr>
                <w:rFonts w:eastAsia="Times New Roman" w:cs="Times New Roman"/>
                <w:b/>
                <w:color w:val="FF0000"/>
                <w:szCs w:val="24"/>
              </w:rPr>
              <w:t>r</w:t>
            </w:r>
            <w:r w:rsidRPr="00A84984">
              <w:rPr>
                <w:rFonts w:eastAsia="Times New Roman" w:cs="Times New Roman"/>
                <w:color w:val="FF0000"/>
                <w:szCs w:val="24"/>
                <w:vertAlign w:val="subscript"/>
              </w:rPr>
              <w:t>1-10</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8</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3</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8</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8</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3</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9</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8</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3</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9</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8</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3</w:t>
            </w:r>
          </w:p>
        </w:tc>
        <w:tc>
          <w:tcPr>
            <w:tcW w:w="900" w:type="dxa"/>
            <w:tcBorders>
              <w:top w:val="nil"/>
              <w:left w:val="nil"/>
              <w:bottom w:val="nil"/>
              <w:right w:val="double" w:sz="4"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39</w:t>
            </w:r>
          </w:p>
        </w:tc>
      </w:tr>
      <w:tr w:rsidR="00EC3FEA" w:rsidRPr="00783771" w:rsidTr="004B2F2C">
        <w:trPr>
          <w:trHeight w:val="312"/>
        </w:trPr>
        <w:tc>
          <w:tcPr>
            <w:tcW w:w="1170" w:type="dxa"/>
            <w:tcBorders>
              <w:top w:val="nil"/>
              <w:left w:val="nil"/>
              <w:bottom w:val="nil"/>
              <w:right w:val="double" w:sz="6"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vertAlign w:val="subscript"/>
              </w:rPr>
            </w:pPr>
            <w:r w:rsidRPr="007319BE">
              <w:rPr>
                <w:rFonts w:eastAsia="Times New Roman" w:cs="Times New Roman"/>
                <w:i/>
                <w:color w:val="000000"/>
                <w:szCs w:val="24"/>
              </w:rPr>
              <w:t>ϕ</w:t>
            </w:r>
            <w:r w:rsidRPr="00783771">
              <w:rPr>
                <w:rFonts w:eastAsia="Times New Roman" w:cs="Times New Roman"/>
                <w:color w:val="000000"/>
                <w:szCs w:val="24"/>
                <w:vertAlign w:val="subscript"/>
              </w:rPr>
              <w:t>11'-10'-4-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37.23</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0.83</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0.12</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35.41</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8.21</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80</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34.66</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3.29</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76</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34.93</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0.19</w:t>
            </w:r>
          </w:p>
        </w:tc>
        <w:tc>
          <w:tcPr>
            <w:tcW w:w="900" w:type="dxa"/>
            <w:tcBorders>
              <w:top w:val="nil"/>
              <w:left w:val="nil"/>
              <w:bottom w:val="nil"/>
              <w:right w:val="double" w:sz="4"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57</w:t>
            </w:r>
          </w:p>
        </w:tc>
      </w:tr>
      <w:tr w:rsidR="00EC3FEA" w:rsidRPr="00783771" w:rsidTr="004B2F2C">
        <w:trPr>
          <w:trHeight w:val="312"/>
        </w:trPr>
        <w:tc>
          <w:tcPr>
            <w:tcW w:w="1170" w:type="dxa"/>
            <w:tcBorders>
              <w:top w:val="nil"/>
              <w:left w:val="nil"/>
              <w:bottom w:val="nil"/>
              <w:right w:val="double" w:sz="6"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319BE">
              <w:rPr>
                <w:rFonts w:eastAsia="Times New Roman" w:cs="Times New Roman"/>
                <w:i/>
                <w:color w:val="000000"/>
                <w:szCs w:val="24"/>
              </w:rPr>
              <w:t>ϕ</w:t>
            </w:r>
            <w:r w:rsidRPr="00783771">
              <w:rPr>
                <w:rFonts w:eastAsia="Times New Roman" w:cs="Times New Roman"/>
                <w:color w:val="000000"/>
                <w:szCs w:val="24"/>
                <w:vertAlign w:val="subscript"/>
              </w:rPr>
              <w:t>2-1-10-9</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36.54</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2.58</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0.19</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35.97</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8.09</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87</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34.52</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3.12</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80</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33.72</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0.16</w:t>
            </w:r>
          </w:p>
        </w:tc>
        <w:tc>
          <w:tcPr>
            <w:tcW w:w="900" w:type="dxa"/>
            <w:tcBorders>
              <w:top w:val="nil"/>
              <w:left w:val="nil"/>
              <w:bottom w:val="nil"/>
              <w:right w:val="double" w:sz="4"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86</w:t>
            </w:r>
          </w:p>
        </w:tc>
      </w:tr>
      <w:tr w:rsidR="00EC3FEA" w:rsidRPr="00783771" w:rsidTr="004B2F2C">
        <w:trPr>
          <w:trHeight w:val="312"/>
        </w:trPr>
        <w:tc>
          <w:tcPr>
            <w:tcW w:w="1170" w:type="dxa"/>
            <w:tcBorders>
              <w:top w:val="nil"/>
              <w:left w:val="nil"/>
              <w:bottom w:val="nil"/>
              <w:right w:val="double" w:sz="6"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319BE">
              <w:rPr>
                <w:rFonts w:eastAsia="Times New Roman" w:cs="Times New Roman"/>
                <w:i/>
                <w:color w:val="000000"/>
                <w:szCs w:val="24"/>
              </w:rPr>
              <w:t>ϕ</w:t>
            </w:r>
            <w:r w:rsidRPr="00783771">
              <w:rPr>
                <w:rFonts w:eastAsia="Times New Roman" w:cs="Times New Roman"/>
                <w:color w:val="000000"/>
                <w:szCs w:val="24"/>
                <w:vertAlign w:val="subscript"/>
              </w:rPr>
              <w:t>R-N-12-11</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79.2</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78.92</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65.7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79.99</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79.58</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0.94</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74.12</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66.97</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0.72</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74.56</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65.16</w:t>
            </w:r>
          </w:p>
        </w:tc>
        <w:tc>
          <w:tcPr>
            <w:tcW w:w="900" w:type="dxa"/>
            <w:tcBorders>
              <w:top w:val="nil"/>
              <w:left w:val="nil"/>
              <w:bottom w:val="nil"/>
              <w:right w:val="double" w:sz="4"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22</w:t>
            </w:r>
          </w:p>
        </w:tc>
      </w:tr>
      <w:tr w:rsidR="00EC3FEA" w:rsidRPr="00783771" w:rsidTr="004B2F2C">
        <w:trPr>
          <w:trHeight w:val="312"/>
        </w:trPr>
        <w:tc>
          <w:tcPr>
            <w:tcW w:w="1170" w:type="dxa"/>
            <w:tcBorders>
              <w:top w:val="nil"/>
              <w:left w:val="nil"/>
              <w:bottom w:val="nil"/>
              <w:right w:val="double" w:sz="6"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319BE">
              <w:rPr>
                <w:rFonts w:eastAsia="Times New Roman" w:cs="Times New Roman"/>
                <w:i/>
                <w:color w:val="000000"/>
                <w:szCs w:val="24"/>
              </w:rPr>
              <w:t>ϕ</w:t>
            </w:r>
            <w:r w:rsidRPr="00783771">
              <w:rPr>
                <w:rFonts w:eastAsia="Times New Roman" w:cs="Times New Roman"/>
                <w:color w:val="000000"/>
                <w:szCs w:val="24"/>
                <w:vertAlign w:val="subscript"/>
              </w:rPr>
              <w:t>R'-N'-12'-11'</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78.45</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77.51</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66.75</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79.88</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79.48</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1.36</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74.19</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67.61</w:t>
            </w:r>
          </w:p>
        </w:tc>
        <w:tc>
          <w:tcPr>
            <w:tcW w:w="90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0.29</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74.99</w:t>
            </w:r>
          </w:p>
        </w:tc>
        <w:tc>
          <w:tcPr>
            <w:tcW w:w="990" w:type="dxa"/>
            <w:tcBorders>
              <w:top w:val="nil"/>
              <w:left w:val="nil"/>
              <w:bottom w:val="nil"/>
              <w:right w:val="nil"/>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65.86</w:t>
            </w:r>
          </w:p>
        </w:tc>
        <w:tc>
          <w:tcPr>
            <w:tcW w:w="900" w:type="dxa"/>
            <w:tcBorders>
              <w:top w:val="nil"/>
              <w:left w:val="nil"/>
              <w:bottom w:val="nil"/>
              <w:right w:val="double" w:sz="4" w:space="0" w:color="auto"/>
            </w:tcBorders>
            <w:shd w:val="clear" w:color="auto" w:fill="auto"/>
            <w:noWrap/>
            <w:vAlign w:val="center"/>
            <w:hideMark/>
          </w:tcPr>
          <w:p w:rsidR="00EC3FEA" w:rsidRPr="00783771" w:rsidRDefault="00EC3FEA" w:rsidP="005243B1">
            <w:pPr>
              <w:spacing w:after="0" w:line="240" w:lineRule="auto"/>
              <w:jc w:val="center"/>
              <w:rPr>
                <w:rFonts w:eastAsia="Times New Roman" w:cs="Times New Roman"/>
                <w:color w:val="000000"/>
                <w:szCs w:val="24"/>
              </w:rPr>
            </w:pPr>
            <w:r w:rsidRPr="00783771">
              <w:rPr>
                <w:rFonts w:eastAsia="Times New Roman" w:cs="Times New Roman"/>
                <w:color w:val="000000"/>
                <w:szCs w:val="24"/>
              </w:rPr>
              <w:t>145.76</w:t>
            </w:r>
          </w:p>
        </w:tc>
      </w:tr>
    </w:tbl>
    <w:p w:rsidR="00EC3FEA" w:rsidRDefault="00EC3FEA" w:rsidP="007B3BA2">
      <w:pPr>
        <w:spacing w:line="480" w:lineRule="auto"/>
        <w:jc w:val="both"/>
      </w:pPr>
    </w:p>
    <w:p w:rsidR="0090623A" w:rsidRDefault="0090623A" w:rsidP="0090623A">
      <w:pPr>
        <w:jc w:val="both"/>
      </w:pPr>
      <w:r w:rsidRPr="00C92E44">
        <w:rPr>
          <w:b/>
        </w:rPr>
        <w:t xml:space="preserve">Table </w:t>
      </w:r>
      <w:r>
        <w:rPr>
          <w:b/>
        </w:rPr>
        <w:t>6</w:t>
      </w:r>
      <w:r>
        <w:t xml:space="preserve">: 1,4- </w:t>
      </w:r>
      <w:r w:rsidR="001D05CF">
        <w:t>PBB</w:t>
      </w:r>
      <w:r>
        <w:t xml:space="preserve"> bond lengths (</w:t>
      </w:r>
      <w:r>
        <w:rPr>
          <w:b/>
        </w:rPr>
        <w:t>r</w:t>
      </w:r>
      <w:r>
        <w:t xml:space="preserve">, in </w:t>
      </w:r>
      <w:r>
        <w:rPr>
          <w:rFonts w:cs="Times New Roman"/>
        </w:rPr>
        <w:t>Å), and dihedral angles (</w:t>
      </w:r>
      <w:r w:rsidRPr="00E66EE3">
        <w:rPr>
          <w:rFonts w:eastAsia="Times New Roman" w:cs="Times New Roman"/>
          <w:i/>
          <w:color w:val="000000"/>
          <w:szCs w:val="24"/>
        </w:rPr>
        <w:t>ϕ</w:t>
      </w:r>
      <w:r>
        <w:rPr>
          <w:rFonts w:eastAsia="Times New Roman" w:cs="Times New Roman"/>
          <w:color w:val="000000"/>
          <w:szCs w:val="24"/>
        </w:rPr>
        <w:t xml:space="preserve">, </w:t>
      </w:r>
      <w:r w:rsidRPr="00E66EE3">
        <w:rPr>
          <w:rFonts w:cs="Times New Roman"/>
        </w:rPr>
        <w:t>in</w:t>
      </w:r>
      <w:r>
        <w:rPr>
          <w:rFonts w:cs="Times New Roman"/>
        </w:rPr>
        <w:t xml:space="preserve"> degrees)</w:t>
      </w:r>
      <w:r>
        <w:t xml:space="preserve"> are shown.</w:t>
      </w:r>
    </w:p>
    <w:p w:rsidR="0090623A" w:rsidRDefault="0090623A" w:rsidP="007B3BA2">
      <w:pPr>
        <w:spacing w:line="480" w:lineRule="auto"/>
        <w:jc w:val="both"/>
        <w:sectPr w:rsidR="0090623A" w:rsidSect="00EC3FEA">
          <w:pgSz w:w="15840" w:h="12240" w:orient="landscape"/>
          <w:pgMar w:top="1440" w:right="1440" w:bottom="1440" w:left="1440" w:header="720" w:footer="720" w:gutter="0"/>
          <w:cols w:space="720"/>
          <w:docGrid w:linePitch="360"/>
        </w:sectPr>
      </w:pPr>
    </w:p>
    <w:p w:rsidR="00F11848" w:rsidRDefault="00F11848" w:rsidP="00F11848">
      <w:pPr>
        <w:spacing w:line="480" w:lineRule="auto"/>
        <w:jc w:val="both"/>
      </w:pPr>
      <w:r>
        <w:lastRenderedPageBreak/>
        <w:t xml:space="preserve">bonds in the pyridinium rings and 1.48 </w:t>
      </w:r>
      <w:r>
        <w:rPr>
          <w:rFonts w:cs="Times New Roman"/>
        </w:rPr>
        <w:t>Å</w:t>
      </w:r>
      <w:r>
        <w:t xml:space="preserve"> for the bonds that bridge the phenylene.  Bonds that bridge the phenylene are defined via atoms 1,4,10, and 10’ </w:t>
      </w:r>
      <w:r w:rsidR="005B245C">
        <w:t xml:space="preserve">by the variables </w:t>
      </w:r>
      <w:r w:rsidR="005B245C" w:rsidRPr="005243B1">
        <w:rPr>
          <w:b/>
        </w:rPr>
        <w:t>r</w:t>
      </w:r>
      <w:r w:rsidR="005B245C">
        <w:rPr>
          <w:vertAlign w:val="subscript"/>
        </w:rPr>
        <w:t>1-10</w:t>
      </w:r>
      <w:r w:rsidR="005B245C">
        <w:t xml:space="preserve"> and </w:t>
      </w:r>
      <w:r w:rsidR="005B245C" w:rsidRPr="005243B1">
        <w:rPr>
          <w:b/>
        </w:rPr>
        <w:t>r</w:t>
      </w:r>
      <w:r w:rsidR="005B245C">
        <w:rPr>
          <w:vertAlign w:val="subscript"/>
        </w:rPr>
        <w:t>10’-</w:t>
      </w:r>
      <w:r w:rsidR="005B245C" w:rsidRPr="005B245C">
        <w:rPr>
          <w:vertAlign w:val="subscript"/>
        </w:rPr>
        <w:t>4</w:t>
      </w:r>
      <w:r w:rsidR="005B245C">
        <w:t xml:space="preserve"> </w:t>
      </w:r>
      <w:r w:rsidRPr="005B245C">
        <w:t>in</w:t>
      </w:r>
      <w:r>
        <w:t xml:space="preserve"> Figure 9, and are plotted in a darker red color in Figure 10 in order to better distinguish their behavior.</w:t>
      </w:r>
      <w:r w:rsidR="005B245C">
        <w:t xml:space="preserve">  </w:t>
      </w:r>
      <w:r w:rsidR="005243B1">
        <w:t xml:space="preserve">In the neutral state, red bonds in the pyridinium rings have average lengths of 1.35 </w:t>
      </w:r>
      <w:r w:rsidR="005243B1">
        <w:rPr>
          <w:rFonts w:cs="Times New Roman"/>
        </w:rPr>
        <w:t>Å</w:t>
      </w:r>
      <w:r w:rsidR="005243B1">
        <w:t xml:space="preserve"> and </w:t>
      </w:r>
      <w:r w:rsidR="005243B1" w:rsidRPr="005243B1">
        <w:rPr>
          <w:b/>
        </w:rPr>
        <w:t>r</w:t>
      </w:r>
      <w:r w:rsidR="005243B1">
        <w:rPr>
          <w:vertAlign w:val="subscript"/>
        </w:rPr>
        <w:t>1-10</w:t>
      </w:r>
      <w:r w:rsidR="005243B1">
        <w:t xml:space="preserve"> and </w:t>
      </w:r>
      <w:r w:rsidR="005243B1" w:rsidRPr="005243B1">
        <w:rPr>
          <w:b/>
        </w:rPr>
        <w:t>r</w:t>
      </w:r>
      <w:r w:rsidR="005243B1">
        <w:rPr>
          <w:vertAlign w:val="subscript"/>
        </w:rPr>
        <w:t>10’-4</w:t>
      </w:r>
      <w:r w:rsidR="005243B1">
        <w:t xml:space="preserve"> have average lengths of 1.39 </w:t>
      </w:r>
      <w:r w:rsidR="005243B1">
        <w:rPr>
          <w:rFonts w:cs="Times New Roman"/>
        </w:rPr>
        <w:t>Å</w:t>
      </w:r>
      <w:r w:rsidR="005243B1">
        <w:t xml:space="preserve">.  This means that the average change in red bond lengths on the pyridinium rings is 0.04 </w:t>
      </w:r>
      <w:r w:rsidR="005243B1">
        <w:rPr>
          <w:rFonts w:cs="Times New Roman"/>
        </w:rPr>
        <w:t>Å</w:t>
      </w:r>
      <w:r w:rsidR="005243B1">
        <w:t xml:space="preserve">, and 0.09 </w:t>
      </w:r>
      <w:r w:rsidR="005243B1">
        <w:rPr>
          <w:rFonts w:cs="Times New Roman"/>
        </w:rPr>
        <w:t>Å</w:t>
      </w:r>
      <w:r w:rsidR="005243B1">
        <w:t xml:space="preserve"> for the phenylene bridge.  </w:t>
      </w:r>
      <w:r w:rsidR="0020486F">
        <w:t xml:space="preserve">The </w:t>
      </w:r>
      <w:r w:rsidR="00C577D8">
        <w:t xml:space="preserve">bond lengths for the red bonds in the pyridinium rings of the </w:t>
      </w:r>
      <w:r w:rsidR="0020486F">
        <w:t xml:space="preserve">neutral molecule are in good agreement with the expected bond length for a C-C double bond (1.34 </w:t>
      </w:r>
      <w:r w:rsidR="0020486F">
        <w:rPr>
          <w:rFonts w:cs="Times New Roman"/>
        </w:rPr>
        <w:t>Å</w:t>
      </w:r>
      <w:r w:rsidR="00C577D8">
        <w:t>).  The</w:t>
      </w:r>
      <w:r w:rsidR="0020486F">
        <w:t xml:space="preserve"> blue bonds, which are expected to be single bonds in the neutral state, have a longer than expected average bond length of 1.44 </w:t>
      </w:r>
      <w:r w:rsidR="0020486F">
        <w:rPr>
          <w:rFonts w:cs="Times New Roman"/>
        </w:rPr>
        <w:t>Å</w:t>
      </w:r>
      <w:r w:rsidR="0020486F">
        <w:t xml:space="preserve"> (where the expected bond length for a C-C single bond is 1.54 </w:t>
      </w:r>
      <w:r w:rsidR="0020486F">
        <w:rPr>
          <w:rFonts w:cs="Times New Roman"/>
        </w:rPr>
        <w:t>Å</w:t>
      </w:r>
      <w:r w:rsidR="00C577D8">
        <w:rPr>
          <w:rFonts w:cs="Times New Roman"/>
        </w:rPr>
        <w:t>)</w:t>
      </w:r>
      <w:r w:rsidR="0020486F">
        <w:t>.</w:t>
      </w:r>
      <w:r w:rsidR="004A6252">
        <w:t xml:space="preserve">  The </w:t>
      </w:r>
      <w:r w:rsidR="00C577D8">
        <w:t>lengths</w:t>
      </w:r>
      <w:r w:rsidR="004A6252">
        <w:t xml:space="preserve"> of </w:t>
      </w:r>
      <w:r w:rsidR="00C577D8">
        <w:t>bonds between</w:t>
      </w:r>
      <w:r w:rsidR="004A6252">
        <w:t xml:space="preserve"> nitrogen </w:t>
      </w:r>
      <w:r w:rsidR="00C577D8">
        <w:t xml:space="preserve">and carbon </w:t>
      </w:r>
      <w:r w:rsidR="004A6252">
        <w:t>atoms in the pyridinium ring</w:t>
      </w:r>
      <w:r w:rsidR="003B1CC0">
        <w:t>s</w:t>
      </w:r>
      <w:r w:rsidR="004A6252">
        <w:t xml:space="preserve"> </w:t>
      </w:r>
      <w:r w:rsidR="003B1CC0">
        <w:t>are</w:t>
      </w:r>
      <w:r w:rsidR="004A6252">
        <w:t xml:space="preserve"> distinguished through the use of a darker blue bond color, bu</w:t>
      </w:r>
      <w:r w:rsidR="00812690">
        <w:t xml:space="preserve">t little difference </w:t>
      </w:r>
      <w:r w:rsidR="00456DCF">
        <w:t>is observed</w:t>
      </w:r>
      <w:r w:rsidR="00812690">
        <w:t xml:space="preserve"> between these </w:t>
      </w:r>
      <w:r w:rsidR="003B1CC0">
        <w:t>and the lengths of the other blue bonds</w:t>
      </w:r>
      <w:r w:rsidR="004A6252">
        <w:t>.</w:t>
      </w:r>
    </w:p>
    <w:p w:rsidR="00E3652F" w:rsidRDefault="00E3652F" w:rsidP="00F11848">
      <w:pPr>
        <w:spacing w:line="480" w:lineRule="auto"/>
        <w:jc w:val="both"/>
        <w:rPr>
          <w:rFonts w:eastAsia="Times New Roman" w:cs="Times New Roman"/>
          <w:color w:val="000000"/>
          <w:szCs w:val="24"/>
        </w:rPr>
      </w:pPr>
      <w:r>
        <w:tab/>
        <w:t xml:space="preserve">The </w:t>
      </w:r>
      <w:r w:rsidR="00AE135F">
        <w:t>dihedral angles of atoms that bridge the phenylen</w:t>
      </w:r>
      <w:r w:rsidR="00933C15">
        <w:t xml:space="preserve">e and pyridinium </w:t>
      </w:r>
      <w:r w:rsidR="000F37FB">
        <w:t>rings</w:t>
      </w:r>
      <w:r w:rsidR="00933C15">
        <w:t xml:space="preserve"> give</w:t>
      </w:r>
      <w:r w:rsidR="00AE135F">
        <w:t xml:space="preserve"> a second indicator of the extent of aromaticity in </w:t>
      </w:r>
      <w:r w:rsidR="000F37FB">
        <w:t>the</w:t>
      </w:r>
      <w:r w:rsidR="00AE135F">
        <w:t xml:space="preserve"> reduced state.  </w:t>
      </w:r>
      <w:r w:rsidR="0010182B">
        <w:t xml:space="preserve">In order for the molecule to have a quinoidal electron arrangement the </w:t>
      </w:r>
      <w:r w:rsidR="00933C15">
        <w:t xml:space="preserve">dihedral angles </w:t>
      </w:r>
      <w:r w:rsidR="00933C15" w:rsidRPr="007319BE">
        <w:rPr>
          <w:rFonts w:eastAsia="Times New Roman" w:cs="Times New Roman"/>
          <w:i/>
          <w:color w:val="000000"/>
          <w:szCs w:val="24"/>
        </w:rPr>
        <w:t>ϕ</w:t>
      </w:r>
      <w:r w:rsidR="00933C15" w:rsidRPr="00783771">
        <w:rPr>
          <w:rFonts w:eastAsia="Times New Roman" w:cs="Times New Roman"/>
          <w:color w:val="000000"/>
          <w:szCs w:val="24"/>
          <w:vertAlign w:val="subscript"/>
        </w:rPr>
        <w:t>11'-10'-4-5</w:t>
      </w:r>
      <w:r w:rsidR="00933C15">
        <w:rPr>
          <w:rFonts w:eastAsia="Times New Roman" w:cs="Times New Roman"/>
          <w:color w:val="000000"/>
          <w:szCs w:val="24"/>
        </w:rPr>
        <w:t xml:space="preserve"> and </w:t>
      </w:r>
      <w:r w:rsidR="00933C15" w:rsidRPr="007319BE">
        <w:rPr>
          <w:rFonts w:eastAsia="Times New Roman" w:cs="Times New Roman"/>
          <w:i/>
          <w:color w:val="000000"/>
          <w:szCs w:val="24"/>
        </w:rPr>
        <w:t>ϕ</w:t>
      </w:r>
      <w:r w:rsidR="00933C15" w:rsidRPr="00783771">
        <w:rPr>
          <w:rFonts w:eastAsia="Times New Roman" w:cs="Times New Roman"/>
          <w:color w:val="000000"/>
          <w:szCs w:val="24"/>
          <w:vertAlign w:val="subscript"/>
        </w:rPr>
        <w:t>2-1-10-9</w:t>
      </w:r>
      <w:r w:rsidR="00933C15">
        <w:rPr>
          <w:rFonts w:eastAsia="Times New Roman" w:cs="Times New Roman"/>
          <w:color w:val="000000"/>
          <w:szCs w:val="24"/>
        </w:rPr>
        <w:t xml:space="preserve"> must be near 180º.</w:t>
      </w:r>
      <w:r w:rsidR="008C5E27">
        <w:rPr>
          <w:rFonts w:eastAsia="Times New Roman" w:cs="Times New Roman"/>
          <w:color w:val="000000"/>
          <w:szCs w:val="24"/>
        </w:rPr>
        <w:t xml:space="preserve">  In order for the molecule to </w:t>
      </w:r>
      <w:r w:rsidR="000F37FB">
        <w:rPr>
          <w:rFonts w:eastAsia="Times New Roman" w:cs="Times New Roman"/>
          <w:color w:val="000000"/>
          <w:szCs w:val="24"/>
        </w:rPr>
        <w:t>have an aromatic electron arran</w:t>
      </w:r>
      <w:r w:rsidR="008C5E27">
        <w:rPr>
          <w:rFonts w:eastAsia="Times New Roman" w:cs="Times New Roman"/>
          <w:color w:val="000000"/>
          <w:szCs w:val="24"/>
        </w:rPr>
        <w:t xml:space="preserve">gement the dihedral angles </w:t>
      </w:r>
      <w:r w:rsidR="008C5E27" w:rsidRPr="007319BE">
        <w:rPr>
          <w:rFonts w:eastAsia="Times New Roman" w:cs="Times New Roman"/>
          <w:i/>
          <w:color w:val="000000"/>
          <w:szCs w:val="24"/>
        </w:rPr>
        <w:t>ϕ</w:t>
      </w:r>
      <w:r w:rsidR="008C5E27" w:rsidRPr="00783771">
        <w:rPr>
          <w:rFonts w:eastAsia="Times New Roman" w:cs="Times New Roman"/>
          <w:color w:val="000000"/>
          <w:szCs w:val="24"/>
          <w:vertAlign w:val="subscript"/>
        </w:rPr>
        <w:t>R-N-12-11</w:t>
      </w:r>
      <w:r w:rsidR="008C5E27">
        <w:rPr>
          <w:rFonts w:eastAsia="Times New Roman" w:cs="Times New Roman"/>
          <w:color w:val="000000"/>
          <w:szCs w:val="24"/>
        </w:rPr>
        <w:t xml:space="preserve"> and </w:t>
      </w:r>
      <w:r w:rsidR="008C5E27" w:rsidRPr="007319BE">
        <w:rPr>
          <w:rFonts w:eastAsia="Times New Roman" w:cs="Times New Roman"/>
          <w:i/>
          <w:color w:val="000000"/>
          <w:szCs w:val="24"/>
        </w:rPr>
        <w:t>ϕ</w:t>
      </w:r>
      <w:r w:rsidR="008C5E27" w:rsidRPr="00783771">
        <w:rPr>
          <w:rFonts w:eastAsia="Times New Roman" w:cs="Times New Roman"/>
          <w:color w:val="000000"/>
          <w:szCs w:val="24"/>
          <w:vertAlign w:val="subscript"/>
        </w:rPr>
        <w:t>R'-N'-12'-11'</w:t>
      </w:r>
      <w:r w:rsidR="008C5E27">
        <w:rPr>
          <w:rFonts w:eastAsia="Times New Roman" w:cs="Times New Roman"/>
          <w:color w:val="000000"/>
          <w:szCs w:val="24"/>
        </w:rPr>
        <w:t xml:space="preserve"> must be near 180º. </w:t>
      </w:r>
      <w:r w:rsidR="00933C15">
        <w:rPr>
          <w:rFonts w:eastAsia="Times New Roman" w:cs="Times New Roman"/>
          <w:color w:val="000000"/>
          <w:szCs w:val="24"/>
        </w:rPr>
        <w:t xml:space="preserve"> C</w:t>
      </w:r>
      <w:r w:rsidR="008C5E27">
        <w:rPr>
          <w:rFonts w:eastAsia="Times New Roman" w:cs="Times New Roman"/>
          <w:color w:val="000000"/>
          <w:szCs w:val="24"/>
        </w:rPr>
        <w:t xml:space="preserve">olumn C in Figure 10 shows that </w:t>
      </w:r>
      <w:r w:rsidR="008C5E27" w:rsidRPr="007319BE">
        <w:rPr>
          <w:rFonts w:eastAsia="Times New Roman" w:cs="Times New Roman"/>
          <w:i/>
          <w:color w:val="000000"/>
          <w:szCs w:val="24"/>
        </w:rPr>
        <w:t>ϕ</w:t>
      </w:r>
      <w:r w:rsidR="008C5E27" w:rsidRPr="00783771">
        <w:rPr>
          <w:rFonts w:eastAsia="Times New Roman" w:cs="Times New Roman"/>
          <w:color w:val="000000"/>
          <w:szCs w:val="24"/>
          <w:vertAlign w:val="subscript"/>
        </w:rPr>
        <w:t>11'-10'-4-5</w:t>
      </w:r>
      <w:r w:rsidR="008C5E27">
        <w:rPr>
          <w:rFonts w:eastAsia="Times New Roman" w:cs="Times New Roman"/>
          <w:color w:val="000000"/>
          <w:szCs w:val="24"/>
        </w:rPr>
        <w:t xml:space="preserve"> and </w:t>
      </w:r>
      <w:r w:rsidR="008C5E27" w:rsidRPr="007319BE">
        <w:rPr>
          <w:rFonts w:eastAsia="Times New Roman" w:cs="Times New Roman"/>
          <w:i/>
          <w:color w:val="000000"/>
          <w:szCs w:val="24"/>
        </w:rPr>
        <w:t>ϕ</w:t>
      </w:r>
      <w:r w:rsidR="008C5E27" w:rsidRPr="00783771">
        <w:rPr>
          <w:rFonts w:eastAsia="Times New Roman" w:cs="Times New Roman"/>
          <w:color w:val="000000"/>
          <w:szCs w:val="24"/>
          <w:vertAlign w:val="subscript"/>
        </w:rPr>
        <w:t>2-1-10-9</w:t>
      </w:r>
      <w:r w:rsidR="008C5E27">
        <w:rPr>
          <w:rFonts w:eastAsia="Times New Roman" w:cs="Times New Roman"/>
          <w:color w:val="000000"/>
          <w:szCs w:val="24"/>
        </w:rPr>
        <w:t xml:space="preserve"> </w:t>
      </w:r>
      <w:r w:rsidR="00933C15">
        <w:rPr>
          <w:rFonts w:eastAsia="Times New Roman" w:cs="Times New Roman"/>
          <w:color w:val="000000"/>
          <w:szCs w:val="24"/>
        </w:rPr>
        <w:t>are, on average, 35º in the native state, and 0º in the neutral state.</w:t>
      </w:r>
      <w:r w:rsidR="008C5E27">
        <w:rPr>
          <w:rFonts w:eastAsia="Times New Roman" w:cs="Times New Roman"/>
          <w:color w:val="000000"/>
          <w:szCs w:val="24"/>
        </w:rPr>
        <w:t xml:space="preserve">  By contrast, </w:t>
      </w:r>
      <w:r w:rsidR="008C5E27" w:rsidRPr="007319BE">
        <w:rPr>
          <w:rFonts w:eastAsia="Times New Roman" w:cs="Times New Roman"/>
          <w:i/>
          <w:color w:val="000000"/>
          <w:szCs w:val="24"/>
        </w:rPr>
        <w:t>ϕ</w:t>
      </w:r>
      <w:r w:rsidR="008C5E27" w:rsidRPr="00783771">
        <w:rPr>
          <w:rFonts w:eastAsia="Times New Roman" w:cs="Times New Roman"/>
          <w:color w:val="000000"/>
          <w:szCs w:val="24"/>
          <w:vertAlign w:val="subscript"/>
        </w:rPr>
        <w:t>R-N-12-11</w:t>
      </w:r>
      <w:r w:rsidR="008C5E27">
        <w:rPr>
          <w:rFonts w:eastAsia="Times New Roman" w:cs="Times New Roman"/>
          <w:color w:val="000000"/>
          <w:szCs w:val="24"/>
        </w:rPr>
        <w:t xml:space="preserve"> and </w:t>
      </w:r>
      <w:r w:rsidR="008C5E27" w:rsidRPr="007319BE">
        <w:rPr>
          <w:rFonts w:eastAsia="Times New Roman" w:cs="Times New Roman"/>
          <w:i/>
          <w:color w:val="000000"/>
          <w:szCs w:val="24"/>
        </w:rPr>
        <w:t>ϕ</w:t>
      </w:r>
      <w:r w:rsidR="008C5E27" w:rsidRPr="00783771">
        <w:rPr>
          <w:rFonts w:eastAsia="Times New Roman" w:cs="Times New Roman"/>
          <w:color w:val="000000"/>
          <w:szCs w:val="24"/>
          <w:vertAlign w:val="subscript"/>
        </w:rPr>
        <w:t>R'-N'-12'-</w:t>
      </w:r>
      <w:r w:rsidR="008C5E27" w:rsidRPr="008C5E27">
        <w:rPr>
          <w:rFonts w:eastAsia="Times New Roman" w:cs="Times New Roman"/>
          <w:color w:val="000000"/>
          <w:szCs w:val="24"/>
          <w:vertAlign w:val="subscript"/>
        </w:rPr>
        <w:t>11'</w:t>
      </w:r>
      <w:r w:rsidR="008C5E27">
        <w:rPr>
          <w:rFonts w:eastAsia="Times New Roman" w:cs="Times New Roman"/>
          <w:color w:val="000000"/>
          <w:szCs w:val="24"/>
        </w:rPr>
        <w:t xml:space="preserve"> have an average value of 179º in the di</w:t>
      </w:r>
      <w:r w:rsidR="001734E1">
        <w:rPr>
          <w:rFonts w:eastAsia="Times New Roman" w:cs="Times New Roman"/>
          <w:color w:val="000000"/>
          <w:szCs w:val="24"/>
        </w:rPr>
        <w:t>cationic state</w:t>
      </w:r>
      <w:r w:rsidR="008C5E27">
        <w:rPr>
          <w:rFonts w:eastAsia="Times New Roman" w:cs="Times New Roman"/>
          <w:color w:val="000000"/>
          <w:szCs w:val="24"/>
        </w:rPr>
        <w:t xml:space="preserve"> and 148º in the neutral state.  </w:t>
      </w:r>
      <w:r w:rsidR="008F34C7">
        <w:rPr>
          <w:rFonts w:eastAsia="Times New Roman" w:cs="Times New Roman"/>
          <w:color w:val="000000"/>
          <w:szCs w:val="24"/>
        </w:rPr>
        <w:t xml:space="preserve">Comparison of </w:t>
      </w:r>
      <w:r w:rsidR="00875DEC">
        <w:rPr>
          <w:rFonts w:eastAsia="Times New Roman" w:cs="Times New Roman"/>
          <w:color w:val="000000"/>
          <w:szCs w:val="24"/>
        </w:rPr>
        <w:t xml:space="preserve">the pyridinium </w:t>
      </w:r>
      <w:r w:rsidR="00E07F6F">
        <w:rPr>
          <w:rFonts w:eastAsia="Times New Roman" w:cs="Times New Roman"/>
          <w:color w:val="000000"/>
          <w:szCs w:val="24"/>
        </w:rPr>
        <w:t xml:space="preserve">and </w:t>
      </w:r>
      <w:r w:rsidR="00875DEC">
        <w:rPr>
          <w:rFonts w:eastAsia="Times New Roman" w:cs="Times New Roman"/>
          <w:color w:val="000000"/>
          <w:szCs w:val="24"/>
        </w:rPr>
        <w:t>phenylene bridge dihedral angles thus demonstrates that their behavior is anti-correlated</w:t>
      </w:r>
      <w:r w:rsidR="00302551">
        <w:rPr>
          <w:rFonts w:eastAsia="Times New Roman" w:cs="Times New Roman"/>
          <w:color w:val="000000"/>
          <w:szCs w:val="24"/>
        </w:rPr>
        <w:t xml:space="preserve"> during the reduction process</w:t>
      </w:r>
      <w:r w:rsidR="00975139">
        <w:rPr>
          <w:rFonts w:eastAsia="Times New Roman" w:cs="Times New Roman"/>
          <w:color w:val="000000"/>
          <w:szCs w:val="24"/>
        </w:rPr>
        <w:t>.</w:t>
      </w:r>
    </w:p>
    <w:p w:rsidR="00557F38" w:rsidRPr="00933C15" w:rsidRDefault="003F47A1" w:rsidP="00557F38">
      <w:pPr>
        <w:spacing w:line="480" w:lineRule="auto"/>
        <w:ind w:firstLine="720"/>
        <w:jc w:val="both"/>
      </w:pPr>
      <w:r>
        <w:rPr>
          <w:rFonts w:eastAsia="Times New Roman" w:cs="Times New Roman"/>
          <w:color w:val="000000"/>
          <w:szCs w:val="24"/>
        </w:rPr>
        <w:t>Structural</w:t>
      </w:r>
      <w:r w:rsidR="00557F38">
        <w:rPr>
          <w:rFonts w:eastAsia="Times New Roman" w:cs="Times New Roman"/>
          <w:color w:val="000000"/>
          <w:szCs w:val="24"/>
        </w:rPr>
        <w:t xml:space="preserve"> differences between PBBs in their individual reduced forms may serve as a non-rigorous indicator of the energetic barrier</w:t>
      </w:r>
      <w:r w:rsidR="00FC0980">
        <w:rPr>
          <w:rFonts w:eastAsia="Times New Roman" w:cs="Times New Roman"/>
          <w:color w:val="000000"/>
          <w:szCs w:val="24"/>
        </w:rPr>
        <w:t xml:space="preserve"> for</w:t>
      </w:r>
      <w:r w:rsidR="00557F38">
        <w:rPr>
          <w:rFonts w:eastAsia="Times New Roman" w:cs="Times New Roman"/>
          <w:color w:val="000000"/>
          <w:szCs w:val="24"/>
        </w:rPr>
        <w:t xml:space="preserve"> relaxing from one state to another.  Analysis of the </w:t>
      </w:r>
      <w:r w:rsidR="00557F38">
        <w:rPr>
          <w:rFonts w:eastAsia="Times New Roman" w:cs="Times New Roman"/>
          <w:color w:val="000000"/>
          <w:szCs w:val="24"/>
        </w:rPr>
        <w:lastRenderedPageBreak/>
        <w:t>dihedral angles, where the cationic and neutral angles are nearly identical and differ significantly from the dicationic dihedral angles, suggests that the first reduction is much less thermodynamically favorable than the second, since the bulk of the nuclear relaxation occurs in the first step when the molecule changes from aromatic to quinoidal.  After this nuclear relaxation the accommodation of a second electron in the quinoidal hole orbital is much more thermodynamically favorable.  This thermodynamic favorability is reflected in the difference between the first and second adiabatic electron affinities listed in Table 1.  It also explains why cationic peaks are reliably observed in spectroelectrochemical measurements of 1,4- PBBs, but less reliably with CV measurements.</w:t>
      </w:r>
    </w:p>
    <w:p w:rsidR="00D910B3" w:rsidRPr="00D910B3" w:rsidRDefault="000F2732" w:rsidP="007B3BA2">
      <w:pPr>
        <w:spacing w:line="480" w:lineRule="auto"/>
        <w:jc w:val="both"/>
        <w:rPr>
          <w:rFonts w:eastAsia="Times New Roman" w:cs="Times New Roman"/>
          <w:color w:val="000000"/>
          <w:szCs w:val="24"/>
        </w:rPr>
      </w:pPr>
      <w:r>
        <w:tab/>
      </w:r>
      <w:r>
        <w:rPr>
          <w:rFonts w:eastAsia="Times New Roman" w:cs="Times New Roman"/>
          <w:color w:val="000000"/>
          <w:szCs w:val="24"/>
        </w:rPr>
        <w:t>In summary, Figure</w:t>
      </w:r>
      <w:r w:rsidR="000D5FED">
        <w:rPr>
          <w:rFonts w:eastAsia="Times New Roman" w:cs="Times New Roman"/>
          <w:color w:val="000000"/>
          <w:szCs w:val="24"/>
        </w:rPr>
        <w:t>s</w:t>
      </w:r>
      <w:r>
        <w:rPr>
          <w:rFonts w:eastAsia="Times New Roman" w:cs="Times New Roman"/>
          <w:color w:val="000000"/>
          <w:szCs w:val="24"/>
        </w:rPr>
        <w:t xml:space="preserve"> 6 and 10 demonstrate that the electron arrangement </w:t>
      </w:r>
      <w:r w:rsidR="00503501">
        <w:rPr>
          <w:rFonts w:eastAsia="Times New Roman" w:cs="Times New Roman"/>
          <w:color w:val="000000"/>
          <w:szCs w:val="24"/>
        </w:rPr>
        <w:t xml:space="preserve">in 1,4- PBBs </w:t>
      </w:r>
      <w:r>
        <w:rPr>
          <w:rFonts w:eastAsia="Times New Roman" w:cs="Times New Roman"/>
          <w:color w:val="000000"/>
          <w:szCs w:val="24"/>
        </w:rPr>
        <w:t xml:space="preserve">changes from aromatic to quinoidal </w:t>
      </w:r>
      <w:r w:rsidR="00992F36">
        <w:rPr>
          <w:rFonts w:eastAsia="Times New Roman" w:cs="Times New Roman"/>
          <w:color w:val="000000"/>
          <w:szCs w:val="24"/>
        </w:rPr>
        <w:t xml:space="preserve">when </w:t>
      </w:r>
      <w:r w:rsidR="00503501">
        <w:rPr>
          <w:rFonts w:eastAsia="Times New Roman" w:cs="Times New Roman"/>
          <w:color w:val="000000"/>
          <w:szCs w:val="24"/>
        </w:rPr>
        <w:t>they are</w:t>
      </w:r>
      <w:r w:rsidR="00992F36">
        <w:rPr>
          <w:rFonts w:eastAsia="Times New Roman" w:cs="Times New Roman"/>
          <w:color w:val="000000"/>
          <w:szCs w:val="24"/>
        </w:rPr>
        <w:t xml:space="preserve"> reduced from </w:t>
      </w:r>
      <w:r w:rsidR="00503501">
        <w:rPr>
          <w:rFonts w:eastAsia="Times New Roman" w:cs="Times New Roman"/>
          <w:color w:val="000000"/>
          <w:szCs w:val="24"/>
        </w:rPr>
        <w:t>their</w:t>
      </w:r>
      <w:r w:rsidR="00992F36">
        <w:rPr>
          <w:rFonts w:eastAsia="Times New Roman" w:cs="Times New Roman"/>
          <w:color w:val="000000"/>
          <w:szCs w:val="24"/>
        </w:rPr>
        <w:t xml:space="preserve"> native state to the cation</w:t>
      </w:r>
      <w:r w:rsidR="00EC73FA">
        <w:rPr>
          <w:rFonts w:eastAsia="Times New Roman" w:cs="Times New Roman"/>
          <w:color w:val="000000"/>
          <w:szCs w:val="24"/>
        </w:rPr>
        <w:t>ic</w:t>
      </w:r>
      <w:r w:rsidR="00992F36">
        <w:rPr>
          <w:rFonts w:eastAsia="Times New Roman" w:cs="Times New Roman"/>
          <w:color w:val="000000"/>
          <w:szCs w:val="24"/>
        </w:rPr>
        <w:t xml:space="preserve"> and neutral states.  We now discuss this result in the context of the reduction mechanism</w:t>
      </w:r>
      <w:r w:rsidR="00503501">
        <w:rPr>
          <w:rFonts w:eastAsia="Times New Roman" w:cs="Times New Roman"/>
          <w:color w:val="000000"/>
          <w:szCs w:val="24"/>
        </w:rPr>
        <w:t>.  Spectroelectrochemical measurements of 1,4- phenyl-substituted PBBs show a clear cationic absorption peak in addition to a larger neutral absorption peak, with some overlap</w:t>
      </w:r>
      <w:r w:rsidR="00765716">
        <w:rPr>
          <w:rFonts w:eastAsia="Times New Roman" w:cs="Times New Roman"/>
          <w:color w:val="000000"/>
          <w:szCs w:val="24"/>
        </w:rPr>
        <w:t xml:space="preserve"> between the two</w:t>
      </w:r>
      <w:r w:rsidR="00C1515E">
        <w:rPr>
          <w:rFonts w:eastAsia="Times New Roman" w:cs="Times New Roman"/>
          <w:color w:val="000000"/>
          <w:szCs w:val="24"/>
        </w:rPr>
        <w:t xml:space="preserve"> (see Figure 5)</w:t>
      </w:r>
      <w:r w:rsidR="00503501">
        <w:rPr>
          <w:rFonts w:eastAsia="Times New Roman" w:cs="Times New Roman"/>
          <w:color w:val="000000"/>
          <w:szCs w:val="24"/>
        </w:rPr>
        <w:t>.  CV measurements suggest that the reduction steps are indistinguishable, at least with the sweeping rates we have yet obtained data for.</w:t>
      </w:r>
      <w:r w:rsidR="00765716">
        <w:rPr>
          <w:rFonts w:eastAsia="Times New Roman" w:cs="Times New Roman"/>
          <w:color w:val="000000"/>
          <w:szCs w:val="24"/>
        </w:rPr>
        <w:t xml:space="preserve">  The change from aromatic to quinoidal electronic structure in the first reduction step, as shown by the hole orbitals in Figure 6, pr</w:t>
      </w:r>
      <w:r w:rsidR="00100B7C">
        <w:rPr>
          <w:rFonts w:eastAsia="Times New Roman" w:cs="Times New Roman"/>
          <w:color w:val="000000"/>
          <w:szCs w:val="24"/>
        </w:rPr>
        <w:t>ovide</w:t>
      </w:r>
      <w:r w:rsidR="00954E59">
        <w:rPr>
          <w:rFonts w:eastAsia="Times New Roman" w:cs="Times New Roman"/>
          <w:color w:val="000000"/>
          <w:szCs w:val="24"/>
        </w:rPr>
        <w:t>s</w:t>
      </w:r>
      <w:r w:rsidR="00100B7C">
        <w:rPr>
          <w:rFonts w:eastAsia="Times New Roman" w:cs="Times New Roman"/>
          <w:color w:val="000000"/>
          <w:szCs w:val="24"/>
        </w:rPr>
        <w:t xml:space="preserve"> important insight in</w:t>
      </w:r>
      <w:r w:rsidR="00765716">
        <w:rPr>
          <w:rFonts w:eastAsia="Times New Roman" w:cs="Times New Roman"/>
          <w:color w:val="000000"/>
          <w:szCs w:val="24"/>
        </w:rPr>
        <w:t xml:space="preserve">to the reduction mechanism, </w:t>
      </w:r>
      <w:r w:rsidR="00E25244">
        <w:rPr>
          <w:rFonts w:eastAsia="Times New Roman" w:cs="Times New Roman"/>
          <w:color w:val="000000"/>
          <w:szCs w:val="24"/>
        </w:rPr>
        <w:t>and</w:t>
      </w:r>
      <w:r w:rsidR="00765716">
        <w:rPr>
          <w:rFonts w:eastAsia="Times New Roman" w:cs="Times New Roman"/>
          <w:color w:val="000000"/>
          <w:szCs w:val="24"/>
        </w:rPr>
        <w:t xml:space="preserve"> </w:t>
      </w:r>
      <w:r w:rsidR="00954E59">
        <w:rPr>
          <w:rFonts w:eastAsia="Times New Roman" w:cs="Times New Roman"/>
          <w:color w:val="000000"/>
          <w:szCs w:val="24"/>
        </w:rPr>
        <w:t>explains</w:t>
      </w:r>
      <w:r w:rsidR="00765716">
        <w:rPr>
          <w:rFonts w:eastAsia="Times New Roman" w:cs="Times New Roman"/>
          <w:color w:val="000000"/>
          <w:szCs w:val="24"/>
        </w:rPr>
        <w:t xml:space="preserve"> the difficulty of </w:t>
      </w:r>
      <w:r w:rsidR="00C33574">
        <w:rPr>
          <w:rFonts w:eastAsia="Times New Roman" w:cs="Times New Roman"/>
          <w:color w:val="000000"/>
          <w:szCs w:val="24"/>
        </w:rPr>
        <w:t xml:space="preserve">experimentally </w:t>
      </w:r>
      <w:r w:rsidR="00765716">
        <w:rPr>
          <w:rFonts w:eastAsia="Times New Roman" w:cs="Times New Roman"/>
          <w:color w:val="000000"/>
          <w:szCs w:val="24"/>
        </w:rPr>
        <w:t xml:space="preserve">distinguishing </w:t>
      </w:r>
      <w:r w:rsidR="00341A4D">
        <w:rPr>
          <w:rFonts w:eastAsia="Times New Roman" w:cs="Times New Roman"/>
          <w:color w:val="000000"/>
          <w:szCs w:val="24"/>
        </w:rPr>
        <w:t>cationic and neutral species</w:t>
      </w:r>
      <w:r w:rsidR="00DA1555">
        <w:rPr>
          <w:rFonts w:eastAsia="Times New Roman" w:cs="Times New Roman"/>
          <w:color w:val="000000"/>
          <w:szCs w:val="24"/>
        </w:rPr>
        <w:t xml:space="preserve"> in solution</w:t>
      </w:r>
      <w:r w:rsidR="00765716">
        <w:rPr>
          <w:rFonts w:eastAsia="Times New Roman" w:cs="Times New Roman"/>
          <w:color w:val="000000"/>
          <w:szCs w:val="24"/>
        </w:rPr>
        <w:t>.</w:t>
      </w:r>
      <w:r w:rsidR="00E25244">
        <w:rPr>
          <w:rFonts w:eastAsia="Times New Roman" w:cs="Times New Roman"/>
          <w:color w:val="000000"/>
          <w:szCs w:val="24"/>
        </w:rPr>
        <w:t xml:space="preserve">  </w:t>
      </w:r>
    </w:p>
    <w:p w:rsidR="004D4E57" w:rsidRDefault="004D4E57" w:rsidP="007B3BA2">
      <w:pPr>
        <w:spacing w:line="480" w:lineRule="auto"/>
        <w:jc w:val="both"/>
      </w:pPr>
    </w:p>
    <w:p w:rsidR="00CA2B7B" w:rsidRDefault="00CA2B7B" w:rsidP="007B3BA2">
      <w:pPr>
        <w:spacing w:line="480" w:lineRule="auto"/>
        <w:jc w:val="both"/>
      </w:pPr>
    </w:p>
    <w:p w:rsidR="00CA2B7B" w:rsidRDefault="00CA2B7B" w:rsidP="007B3BA2">
      <w:pPr>
        <w:spacing w:line="480" w:lineRule="auto"/>
        <w:jc w:val="both"/>
      </w:pPr>
    </w:p>
    <w:p w:rsidR="00CA2B7B" w:rsidRDefault="008D1DCE" w:rsidP="008D1DCE">
      <w:pPr>
        <w:spacing w:line="480" w:lineRule="auto"/>
        <w:ind w:firstLine="720"/>
        <w:jc w:val="both"/>
        <w:rPr>
          <w:b/>
        </w:rPr>
      </w:pPr>
      <w:r>
        <w:rPr>
          <w:b/>
        </w:rPr>
        <w:lastRenderedPageBreak/>
        <w:t>8</w:t>
      </w:r>
      <w:r w:rsidR="00B064DB" w:rsidRPr="00B064DB">
        <w:rPr>
          <w:b/>
        </w:rPr>
        <w:t xml:space="preserve">.3.3 </w:t>
      </w:r>
      <w:r w:rsidR="00DB010E">
        <w:rPr>
          <w:b/>
        </w:rPr>
        <w:t>Quinoidal bond arrangement and u</w:t>
      </w:r>
      <w:r w:rsidR="00D42F80">
        <w:rPr>
          <w:b/>
        </w:rPr>
        <w:t>npaired</w:t>
      </w:r>
      <w:r w:rsidR="00DB010E">
        <w:rPr>
          <w:b/>
        </w:rPr>
        <w:t xml:space="preserve"> electrons in the </w:t>
      </w:r>
      <w:r w:rsidR="00307E07">
        <w:rPr>
          <w:b/>
        </w:rPr>
        <w:t>reduction mechanism of</w:t>
      </w:r>
      <w:r w:rsidR="00B064DB" w:rsidRPr="00B064DB">
        <w:rPr>
          <w:b/>
        </w:rPr>
        <w:t xml:space="preserve"> 1,3- PBBs</w:t>
      </w:r>
    </w:p>
    <w:p w:rsidR="00DB010E" w:rsidRDefault="007C6A2C" w:rsidP="007B3BA2">
      <w:pPr>
        <w:spacing w:line="480" w:lineRule="auto"/>
        <w:jc w:val="both"/>
      </w:pPr>
      <w:r>
        <w:rPr>
          <w:b/>
        </w:rPr>
        <w:tab/>
      </w:r>
      <w:r w:rsidR="00F40100">
        <w:t>The proposed mechanism for re</w:t>
      </w:r>
      <w:r w:rsidR="00506E1B">
        <w:t>duction of 1,3- PBBs (Figure 2</w:t>
      </w:r>
      <w:r w:rsidR="00250332">
        <w:t>C</w:t>
      </w:r>
      <w:r w:rsidR="00506E1B">
        <w:t>), hypothesizes a change from aromatic to quinoidal bonding when the first reduction occurs.  This quinoidal bonding is facilitated by an unpaired electron</w:t>
      </w:r>
      <w:r w:rsidR="00F40100">
        <w:t xml:space="preserve"> at the 10 and 10’ carbon atoms, as labeled in Figure 9B.  </w:t>
      </w:r>
      <w:r w:rsidR="00060B46">
        <w:t xml:space="preserve">Based upon this mechanism, bonds labeled in orange are not expected to exhibit significant changes in length </w:t>
      </w:r>
      <w:r w:rsidR="00973E52">
        <w:t>when reducing from the native state to the neutral state</w:t>
      </w:r>
      <w:r w:rsidR="00060B46">
        <w:t xml:space="preserve">, while the magenta bond lengths are expected to decrease and the green bond lengths are expected to increase with the formation of double and single bonds, respectively. </w:t>
      </w:r>
      <w:r w:rsidR="00DB010E">
        <w:t xml:space="preserve">The bond lengths for relevant atoms in the phenylene bridge are </w:t>
      </w:r>
      <w:r w:rsidR="00BE39A9">
        <w:t>plotted for each reduced state</w:t>
      </w:r>
      <w:r w:rsidR="00DB010E">
        <w:t xml:space="preserve"> in Figure 11, and organized for comparison in Table 7.</w:t>
      </w:r>
      <w:r w:rsidR="00235102">
        <w:t xml:space="preserve">  </w:t>
      </w:r>
      <w:r w:rsidR="00BE39A9">
        <w:t>As expected, the bonds in the phenylene bridge are asymmetrically stretched in the cationic state and then symmetric again in the neutral state</w:t>
      </w:r>
      <w:r w:rsidR="00A41C25">
        <w:t xml:space="preserve"> (see</w:t>
      </w:r>
      <w:r w:rsidR="00BE39A9">
        <w:t xml:space="preserve"> orange colored plots in Column A of Figure 11</w:t>
      </w:r>
      <w:r w:rsidR="00A41C25">
        <w:t>)</w:t>
      </w:r>
      <w:r w:rsidR="00BE39A9">
        <w:t>.</w:t>
      </w:r>
      <w:r w:rsidR="00E22C65">
        <w:t xml:space="preserve">  </w:t>
      </w:r>
      <w:r w:rsidR="009E3E82">
        <w:t xml:space="preserve">Comparison of magenta bond lengths for all compounds in Column B of Figure 11 shows that all decrease during reduction of the molecule, from an average initial value of 1.38 to 1.36 </w:t>
      </w:r>
      <w:r w:rsidR="009E3E82">
        <w:rPr>
          <w:rFonts w:cs="Times New Roman"/>
        </w:rPr>
        <w:t>Å</w:t>
      </w:r>
      <w:r w:rsidR="009E3E82">
        <w:t xml:space="preserve">.  This bond length is close to the expected length for a C-C double bond (1.34 </w:t>
      </w:r>
      <w:r w:rsidR="009E3E82">
        <w:rPr>
          <w:rFonts w:cs="Times New Roman"/>
        </w:rPr>
        <w:t>Å)</w:t>
      </w:r>
      <w:r w:rsidR="00D917EA">
        <w:rPr>
          <w:rFonts w:cs="Times New Roman"/>
        </w:rPr>
        <w:t>, though the change during reduction is quite small</w:t>
      </w:r>
      <w:r w:rsidR="009E3E82">
        <w:rPr>
          <w:rFonts w:cs="Times New Roman"/>
        </w:rPr>
        <w:t>.</w:t>
      </w:r>
      <w:r w:rsidR="007264A3">
        <w:rPr>
          <w:rFonts w:cs="Times New Roman"/>
        </w:rPr>
        <w:t xml:space="preserve">  </w:t>
      </w:r>
      <w:r w:rsidR="004A6C98">
        <w:rPr>
          <w:rFonts w:cs="Times New Roman"/>
        </w:rPr>
        <w:t>The</w:t>
      </w:r>
      <w:r w:rsidR="00032F6F">
        <w:rPr>
          <w:rFonts w:cs="Times New Roman"/>
        </w:rPr>
        <w:t xml:space="preserve"> green </w:t>
      </w:r>
      <w:r w:rsidR="00274C6A">
        <w:rPr>
          <w:rFonts w:cs="Times New Roman"/>
        </w:rPr>
        <w:t>bonds</w:t>
      </w:r>
      <w:r w:rsidR="00032F6F">
        <w:rPr>
          <w:rFonts w:cs="Times New Roman"/>
        </w:rPr>
        <w:t xml:space="preserve"> </w:t>
      </w:r>
      <w:r w:rsidR="004A6C98">
        <w:rPr>
          <w:rFonts w:cs="Times New Roman"/>
        </w:rPr>
        <w:t>(</w:t>
      </w:r>
      <w:r w:rsidR="00032F6F">
        <w:rPr>
          <w:rFonts w:cs="Times New Roman"/>
        </w:rPr>
        <w:t xml:space="preserve">Column C </w:t>
      </w:r>
      <w:r w:rsidR="004A6C98">
        <w:rPr>
          <w:rFonts w:cs="Times New Roman"/>
        </w:rPr>
        <w:t>i</w:t>
      </w:r>
      <w:r w:rsidR="00DF24A6">
        <w:rPr>
          <w:rFonts w:cs="Times New Roman"/>
        </w:rPr>
        <w:t>n Figure 11) exhibit an average change in length of 0.04 Å</w:t>
      </w:r>
      <w:r w:rsidR="004A6C98">
        <w:rPr>
          <w:rFonts w:cs="Times New Roman"/>
        </w:rPr>
        <w:t>, with an average initial length of 1.37 Å and final length of 1.41 Å</w:t>
      </w:r>
      <w:r w:rsidR="00DF24A6">
        <w:rPr>
          <w:rFonts w:cs="Times New Roman"/>
        </w:rPr>
        <w:t>.</w:t>
      </w:r>
      <w:r w:rsidR="00060B46">
        <w:rPr>
          <w:rFonts w:cs="Times New Roman"/>
        </w:rPr>
        <w:t xml:space="preserve">  This is </w:t>
      </w:r>
      <w:r w:rsidR="001C5066">
        <w:rPr>
          <w:rFonts w:cs="Times New Roman"/>
        </w:rPr>
        <w:t xml:space="preserve">significantly </w:t>
      </w:r>
      <w:r w:rsidR="00060B46">
        <w:rPr>
          <w:rFonts w:cs="Times New Roman"/>
        </w:rPr>
        <w:t xml:space="preserve">smaller than the expected bond length for a </w:t>
      </w:r>
      <w:r w:rsidR="001C5066">
        <w:rPr>
          <w:rFonts w:cs="Times New Roman"/>
        </w:rPr>
        <w:t>single C-C bond.</w:t>
      </w:r>
      <w:r w:rsidR="006316E3">
        <w:rPr>
          <w:rFonts w:cs="Times New Roman"/>
        </w:rPr>
        <w:t xml:space="preserve">  The combination of the green and magenta bond lengths in the neutral state suggests that the electron arrangement </w:t>
      </w:r>
      <w:r w:rsidR="0003101E">
        <w:rPr>
          <w:rFonts w:cs="Times New Roman"/>
        </w:rPr>
        <w:t xml:space="preserve">in </w:t>
      </w:r>
      <w:r w:rsidR="004219BA">
        <w:rPr>
          <w:rFonts w:cs="Times New Roman"/>
        </w:rPr>
        <w:t xml:space="preserve">neutral </w:t>
      </w:r>
      <w:r w:rsidR="0003101E">
        <w:rPr>
          <w:rFonts w:cs="Times New Roman"/>
        </w:rPr>
        <w:t xml:space="preserve">1,3- PBBs </w:t>
      </w:r>
      <w:r w:rsidR="006316E3">
        <w:rPr>
          <w:rFonts w:cs="Times New Roman"/>
        </w:rPr>
        <w:t xml:space="preserve">is somewhere between aromatic and quinoidal, with bond lengths between the expected </w:t>
      </w:r>
      <w:r w:rsidR="0015055F">
        <w:rPr>
          <w:rFonts w:cs="Times New Roman"/>
        </w:rPr>
        <w:t>values</w:t>
      </w:r>
      <w:r w:rsidR="006316E3">
        <w:rPr>
          <w:rFonts w:cs="Times New Roman"/>
        </w:rPr>
        <w:t xml:space="preserve"> for each of these </w:t>
      </w:r>
      <w:r w:rsidR="00C6124D">
        <w:rPr>
          <w:rFonts w:cs="Times New Roman"/>
        </w:rPr>
        <w:t xml:space="preserve">electron </w:t>
      </w:r>
      <w:r w:rsidR="006316E3">
        <w:rPr>
          <w:rFonts w:cs="Times New Roman"/>
        </w:rPr>
        <w:t>arrangements.</w:t>
      </w:r>
    </w:p>
    <w:p w:rsidR="00DB010E" w:rsidRDefault="00DB010E" w:rsidP="007B3BA2">
      <w:pPr>
        <w:spacing w:line="480" w:lineRule="auto"/>
        <w:jc w:val="both"/>
      </w:pPr>
    </w:p>
    <w:p w:rsidR="00EB339E" w:rsidRDefault="00EB339E" w:rsidP="00EB339E">
      <w:pPr>
        <w:spacing w:line="480" w:lineRule="auto"/>
      </w:pPr>
      <w:r w:rsidRPr="00E10E71">
        <w:rPr>
          <w:b/>
          <w:noProof/>
        </w:rPr>
        <w:lastRenderedPageBreak/>
        <w:drawing>
          <wp:inline distT="0" distB="0" distL="0" distR="0" wp14:anchorId="442397B2" wp14:editId="247F5BA9">
            <wp:extent cx="5943600" cy="625539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943600" cy="6255391"/>
                    </a:xfrm>
                    <a:prstGeom prst="rect">
                      <a:avLst/>
                    </a:prstGeom>
                    <a:noFill/>
                  </pic:spPr>
                </pic:pic>
              </a:graphicData>
            </a:graphic>
          </wp:inline>
        </w:drawing>
      </w:r>
    </w:p>
    <w:p w:rsidR="00EB339E" w:rsidRDefault="00EB339E" w:rsidP="00EB339E">
      <w:pPr>
        <w:spacing w:line="480" w:lineRule="auto"/>
      </w:pPr>
      <w:r w:rsidRPr="008B3DE2">
        <w:rPr>
          <w:b/>
        </w:rPr>
        <w:t xml:space="preserve">Figure </w:t>
      </w:r>
      <w:r>
        <w:rPr>
          <w:b/>
        </w:rPr>
        <w:t xml:space="preserve">11: </w:t>
      </w:r>
      <w:r>
        <w:t>Bond lengths are plotted for the orange (column A), magenta (column B) and green (column C) bonds in 1,3- bridged compounds, as defined in Figure 7B.</w:t>
      </w:r>
    </w:p>
    <w:p w:rsidR="006D19C8" w:rsidRDefault="006D19C8" w:rsidP="007B3BA2">
      <w:pPr>
        <w:spacing w:line="480" w:lineRule="auto"/>
        <w:jc w:val="both"/>
      </w:pPr>
    </w:p>
    <w:p w:rsidR="00692F31" w:rsidRDefault="00692F31" w:rsidP="007B3BA2">
      <w:pPr>
        <w:spacing w:line="480" w:lineRule="auto"/>
        <w:jc w:val="both"/>
      </w:pPr>
    </w:p>
    <w:p w:rsidR="00692F31" w:rsidRDefault="00692F31" w:rsidP="007B3BA2">
      <w:pPr>
        <w:spacing w:line="480" w:lineRule="auto"/>
        <w:jc w:val="both"/>
        <w:sectPr w:rsidR="00692F31">
          <w:pgSz w:w="12240" w:h="15840"/>
          <w:pgMar w:top="1440" w:right="1440" w:bottom="1440" w:left="1440" w:header="720" w:footer="720" w:gutter="0"/>
          <w:cols w:space="720"/>
          <w:docGrid w:linePitch="360"/>
        </w:sectPr>
      </w:pPr>
    </w:p>
    <w:tbl>
      <w:tblPr>
        <w:tblpPr w:leftFromText="180" w:rightFromText="180" w:vertAnchor="text" w:horzAnchor="margin" w:tblpY="-35"/>
        <w:tblW w:w="12780" w:type="dxa"/>
        <w:tblLook w:val="04A0" w:firstRow="1" w:lastRow="0" w:firstColumn="1" w:lastColumn="0" w:noHBand="0" w:noVBand="1"/>
      </w:tblPr>
      <w:tblGrid>
        <w:gridCol w:w="1620"/>
        <w:gridCol w:w="990"/>
        <w:gridCol w:w="900"/>
        <w:gridCol w:w="900"/>
        <w:gridCol w:w="990"/>
        <w:gridCol w:w="900"/>
        <w:gridCol w:w="900"/>
        <w:gridCol w:w="990"/>
        <w:gridCol w:w="900"/>
        <w:gridCol w:w="900"/>
        <w:gridCol w:w="990"/>
        <w:gridCol w:w="900"/>
        <w:gridCol w:w="900"/>
      </w:tblGrid>
      <w:tr w:rsidR="000A167E" w:rsidRPr="00D14DD0" w:rsidTr="003B2A46">
        <w:trPr>
          <w:trHeight w:val="312"/>
        </w:trPr>
        <w:tc>
          <w:tcPr>
            <w:tcW w:w="1620" w:type="dxa"/>
            <w:tcBorders>
              <w:top w:val="nil"/>
              <w:left w:val="nil"/>
              <w:bottom w:val="nil"/>
              <w:right w:val="double" w:sz="6" w:space="0" w:color="auto"/>
            </w:tcBorders>
            <w:shd w:val="clear" w:color="auto" w:fill="auto"/>
            <w:noWrap/>
            <w:vAlign w:val="center"/>
            <w:hideMark/>
          </w:tcPr>
          <w:p w:rsidR="000A167E" w:rsidRPr="00D14DD0" w:rsidRDefault="000A167E" w:rsidP="003B2A46">
            <w:pPr>
              <w:spacing w:after="0" w:line="240" w:lineRule="auto"/>
              <w:rPr>
                <w:rFonts w:eastAsia="Times New Roman" w:cs="Times New Roman"/>
                <w:szCs w:val="24"/>
              </w:rPr>
            </w:pPr>
          </w:p>
        </w:tc>
        <w:tc>
          <w:tcPr>
            <w:tcW w:w="2790" w:type="dxa"/>
            <w:gridSpan w:val="3"/>
            <w:tcBorders>
              <w:left w:val="double" w:sz="6" w:space="0" w:color="auto"/>
              <w:bottom w:val="double" w:sz="6" w:space="0" w:color="auto"/>
              <w:right w:val="double" w:sz="6" w:space="0" w:color="auto"/>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b/>
                <w:bCs/>
                <w:color w:val="000000"/>
                <w:szCs w:val="24"/>
              </w:rPr>
            </w:pPr>
            <w:r w:rsidRPr="00D14DD0">
              <w:rPr>
                <w:rFonts w:eastAsia="Times New Roman" w:cs="Times New Roman"/>
                <w:b/>
                <w:bCs/>
                <w:color w:val="000000"/>
                <w:szCs w:val="24"/>
              </w:rPr>
              <w:t>methylated</w:t>
            </w:r>
          </w:p>
        </w:tc>
        <w:tc>
          <w:tcPr>
            <w:tcW w:w="2790" w:type="dxa"/>
            <w:gridSpan w:val="3"/>
            <w:tcBorders>
              <w:left w:val="double" w:sz="6" w:space="0" w:color="auto"/>
              <w:bottom w:val="double" w:sz="6" w:space="0" w:color="auto"/>
              <w:right w:val="double" w:sz="6" w:space="0" w:color="auto"/>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b/>
                <w:bCs/>
                <w:color w:val="000000"/>
                <w:szCs w:val="24"/>
              </w:rPr>
            </w:pPr>
            <w:r w:rsidRPr="00D14DD0">
              <w:rPr>
                <w:rFonts w:eastAsia="Times New Roman" w:cs="Times New Roman"/>
                <w:b/>
                <w:bCs/>
                <w:color w:val="000000"/>
                <w:szCs w:val="24"/>
              </w:rPr>
              <w:t>R=phenyl</w:t>
            </w:r>
          </w:p>
        </w:tc>
        <w:tc>
          <w:tcPr>
            <w:tcW w:w="2790" w:type="dxa"/>
            <w:gridSpan w:val="3"/>
            <w:tcBorders>
              <w:left w:val="double" w:sz="6" w:space="0" w:color="auto"/>
              <w:bottom w:val="double" w:sz="6" w:space="0" w:color="auto"/>
              <w:right w:val="double" w:sz="6" w:space="0" w:color="auto"/>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b/>
                <w:bCs/>
                <w:color w:val="000000"/>
                <w:szCs w:val="24"/>
              </w:rPr>
            </w:pPr>
            <w:r w:rsidRPr="00D14DD0">
              <w:rPr>
                <w:rFonts w:eastAsia="Times New Roman" w:cs="Times New Roman"/>
                <w:b/>
                <w:bCs/>
                <w:color w:val="000000"/>
                <w:szCs w:val="24"/>
              </w:rPr>
              <w:t>R=pyridyl</w:t>
            </w:r>
          </w:p>
        </w:tc>
        <w:tc>
          <w:tcPr>
            <w:tcW w:w="2790" w:type="dxa"/>
            <w:gridSpan w:val="3"/>
            <w:tcBorders>
              <w:left w:val="double" w:sz="6" w:space="0" w:color="auto"/>
              <w:bottom w:val="double" w:sz="6" w:space="0" w:color="auto"/>
              <w:right w:val="double" w:sz="6" w:space="0" w:color="auto"/>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b/>
                <w:bCs/>
                <w:color w:val="000000"/>
                <w:szCs w:val="24"/>
              </w:rPr>
            </w:pPr>
            <w:r w:rsidRPr="00D14DD0">
              <w:rPr>
                <w:rFonts w:eastAsia="Times New Roman" w:cs="Times New Roman"/>
                <w:b/>
                <w:bCs/>
                <w:color w:val="000000"/>
                <w:szCs w:val="24"/>
              </w:rPr>
              <w:t>R=butyl</w:t>
            </w:r>
          </w:p>
        </w:tc>
      </w:tr>
      <w:tr w:rsidR="000A167E" w:rsidRPr="00D14DD0" w:rsidTr="003B2A46">
        <w:trPr>
          <w:trHeight w:val="324"/>
        </w:trPr>
        <w:tc>
          <w:tcPr>
            <w:tcW w:w="1620" w:type="dxa"/>
            <w:tcBorders>
              <w:top w:val="nil"/>
              <w:left w:val="nil"/>
              <w:bottom w:val="nil"/>
              <w:right w:val="double" w:sz="6" w:space="0" w:color="auto"/>
            </w:tcBorders>
            <w:shd w:val="clear" w:color="auto" w:fill="auto"/>
            <w:vAlign w:val="center"/>
            <w:hideMark/>
          </w:tcPr>
          <w:p w:rsidR="000A167E" w:rsidRPr="00D14DD0" w:rsidRDefault="000A167E" w:rsidP="003B2A46">
            <w:pPr>
              <w:spacing w:after="0" w:line="240" w:lineRule="auto"/>
              <w:jc w:val="center"/>
              <w:rPr>
                <w:rFonts w:eastAsia="Times New Roman" w:cs="Times New Roman"/>
                <w:b/>
                <w:bCs/>
                <w:color w:val="000000"/>
                <w:szCs w:val="24"/>
              </w:rPr>
            </w:pPr>
          </w:p>
        </w:tc>
        <w:tc>
          <w:tcPr>
            <w:tcW w:w="990" w:type="dxa"/>
            <w:tcBorders>
              <w:top w:val="double" w:sz="6" w:space="0" w:color="auto"/>
              <w:left w:val="double" w:sz="6" w:space="0" w:color="auto"/>
              <w:bottom w:val="double" w:sz="6" w:space="0" w:color="auto"/>
              <w:right w:val="double" w:sz="6" w:space="0" w:color="auto"/>
            </w:tcBorders>
            <w:shd w:val="clear" w:color="auto" w:fill="auto"/>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 xml:space="preserve">dication </w:t>
            </w:r>
          </w:p>
        </w:tc>
        <w:tc>
          <w:tcPr>
            <w:tcW w:w="900" w:type="dxa"/>
            <w:tcBorders>
              <w:top w:val="double" w:sz="6" w:space="0" w:color="auto"/>
              <w:left w:val="double" w:sz="6" w:space="0" w:color="auto"/>
              <w:bottom w:val="double" w:sz="6" w:space="0" w:color="auto"/>
              <w:right w:val="double" w:sz="6" w:space="0" w:color="auto"/>
            </w:tcBorders>
            <w:shd w:val="clear" w:color="auto" w:fill="auto"/>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cation</w:t>
            </w:r>
          </w:p>
        </w:tc>
        <w:tc>
          <w:tcPr>
            <w:tcW w:w="900" w:type="dxa"/>
            <w:tcBorders>
              <w:top w:val="double" w:sz="6" w:space="0" w:color="auto"/>
              <w:left w:val="double" w:sz="6" w:space="0" w:color="auto"/>
              <w:bottom w:val="double" w:sz="6" w:space="0" w:color="auto"/>
              <w:right w:val="double" w:sz="6" w:space="0" w:color="auto"/>
            </w:tcBorders>
            <w:shd w:val="clear" w:color="auto" w:fill="auto"/>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neutral</w:t>
            </w:r>
          </w:p>
        </w:tc>
        <w:tc>
          <w:tcPr>
            <w:tcW w:w="990" w:type="dxa"/>
            <w:tcBorders>
              <w:top w:val="double" w:sz="6" w:space="0" w:color="auto"/>
              <w:left w:val="double" w:sz="6" w:space="0" w:color="auto"/>
              <w:bottom w:val="double" w:sz="6" w:space="0" w:color="auto"/>
              <w:right w:val="double" w:sz="6" w:space="0" w:color="auto"/>
            </w:tcBorders>
            <w:shd w:val="clear" w:color="auto" w:fill="auto"/>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 xml:space="preserve">dication </w:t>
            </w:r>
          </w:p>
        </w:tc>
        <w:tc>
          <w:tcPr>
            <w:tcW w:w="900" w:type="dxa"/>
            <w:tcBorders>
              <w:top w:val="double" w:sz="6" w:space="0" w:color="auto"/>
              <w:left w:val="double" w:sz="6" w:space="0" w:color="auto"/>
              <w:bottom w:val="double" w:sz="6" w:space="0" w:color="auto"/>
              <w:right w:val="double" w:sz="6" w:space="0" w:color="auto"/>
            </w:tcBorders>
            <w:shd w:val="clear" w:color="auto" w:fill="auto"/>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cation</w:t>
            </w:r>
          </w:p>
        </w:tc>
        <w:tc>
          <w:tcPr>
            <w:tcW w:w="900" w:type="dxa"/>
            <w:tcBorders>
              <w:top w:val="double" w:sz="6" w:space="0" w:color="auto"/>
              <w:left w:val="double" w:sz="6" w:space="0" w:color="auto"/>
              <w:bottom w:val="double" w:sz="6" w:space="0" w:color="auto"/>
              <w:right w:val="double" w:sz="6" w:space="0" w:color="auto"/>
            </w:tcBorders>
            <w:shd w:val="clear" w:color="auto" w:fill="auto"/>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neutral</w:t>
            </w:r>
          </w:p>
        </w:tc>
        <w:tc>
          <w:tcPr>
            <w:tcW w:w="990" w:type="dxa"/>
            <w:tcBorders>
              <w:top w:val="double" w:sz="6" w:space="0" w:color="auto"/>
              <w:left w:val="double" w:sz="6" w:space="0" w:color="auto"/>
              <w:bottom w:val="double" w:sz="6" w:space="0" w:color="auto"/>
              <w:right w:val="double" w:sz="6" w:space="0" w:color="auto"/>
            </w:tcBorders>
            <w:shd w:val="clear" w:color="auto" w:fill="auto"/>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 xml:space="preserve">dication </w:t>
            </w:r>
          </w:p>
        </w:tc>
        <w:tc>
          <w:tcPr>
            <w:tcW w:w="900" w:type="dxa"/>
            <w:tcBorders>
              <w:top w:val="double" w:sz="6" w:space="0" w:color="auto"/>
              <w:left w:val="double" w:sz="6" w:space="0" w:color="auto"/>
              <w:bottom w:val="double" w:sz="6" w:space="0" w:color="auto"/>
              <w:right w:val="double" w:sz="6" w:space="0" w:color="auto"/>
            </w:tcBorders>
            <w:shd w:val="clear" w:color="auto" w:fill="auto"/>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cation</w:t>
            </w:r>
          </w:p>
        </w:tc>
        <w:tc>
          <w:tcPr>
            <w:tcW w:w="900" w:type="dxa"/>
            <w:tcBorders>
              <w:top w:val="double" w:sz="6" w:space="0" w:color="auto"/>
              <w:left w:val="double" w:sz="6" w:space="0" w:color="auto"/>
              <w:bottom w:val="double" w:sz="6" w:space="0" w:color="auto"/>
              <w:right w:val="double" w:sz="6" w:space="0" w:color="auto"/>
            </w:tcBorders>
            <w:shd w:val="clear" w:color="auto" w:fill="auto"/>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neutral</w:t>
            </w:r>
          </w:p>
        </w:tc>
        <w:tc>
          <w:tcPr>
            <w:tcW w:w="990" w:type="dxa"/>
            <w:tcBorders>
              <w:top w:val="double" w:sz="6" w:space="0" w:color="auto"/>
              <w:left w:val="double" w:sz="6" w:space="0" w:color="auto"/>
              <w:bottom w:val="double" w:sz="6" w:space="0" w:color="auto"/>
              <w:right w:val="double" w:sz="6" w:space="0" w:color="auto"/>
            </w:tcBorders>
            <w:shd w:val="clear" w:color="auto" w:fill="auto"/>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 xml:space="preserve">dication </w:t>
            </w:r>
          </w:p>
        </w:tc>
        <w:tc>
          <w:tcPr>
            <w:tcW w:w="900" w:type="dxa"/>
            <w:tcBorders>
              <w:top w:val="double" w:sz="6" w:space="0" w:color="auto"/>
              <w:left w:val="double" w:sz="6" w:space="0" w:color="auto"/>
              <w:bottom w:val="double" w:sz="6" w:space="0" w:color="auto"/>
              <w:right w:val="double" w:sz="6" w:space="0" w:color="auto"/>
            </w:tcBorders>
            <w:shd w:val="clear" w:color="auto" w:fill="auto"/>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cation</w:t>
            </w:r>
          </w:p>
        </w:tc>
        <w:tc>
          <w:tcPr>
            <w:tcW w:w="900" w:type="dxa"/>
            <w:tcBorders>
              <w:top w:val="double" w:sz="6" w:space="0" w:color="auto"/>
              <w:left w:val="double" w:sz="6" w:space="0" w:color="auto"/>
              <w:bottom w:val="double" w:sz="6" w:space="0" w:color="auto"/>
              <w:right w:val="double" w:sz="6" w:space="0" w:color="auto"/>
            </w:tcBorders>
            <w:shd w:val="clear" w:color="auto" w:fill="auto"/>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neutral</w:t>
            </w:r>
          </w:p>
        </w:tc>
      </w:tr>
      <w:tr w:rsidR="000A167E" w:rsidRPr="00D14DD0" w:rsidTr="003B2A46">
        <w:trPr>
          <w:trHeight w:val="324"/>
        </w:trPr>
        <w:tc>
          <w:tcPr>
            <w:tcW w:w="1620" w:type="dxa"/>
            <w:tcBorders>
              <w:top w:val="nil"/>
              <w:left w:val="nil"/>
              <w:bottom w:val="nil"/>
              <w:right w:val="double" w:sz="6" w:space="0" w:color="auto"/>
            </w:tcBorders>
            <w:shd w:val="clear" w:color="auto" w:fill="auto"/>
            <w:noWrap/>
            <w:vAlign w:val="center"/>
            <w:hideMark/>
          </w:tcPr>
          <w:p w:rsidR="000A167E" w:rsidRPr="00EC45B3" w:rsidRDefault="000A167E" w:rsidP="003B2A46">
            <w:pPr>
              <w:spacing w:after="0" w:line="240" w:lineRule="auto"/>
              <w:jc w:val="center"/>
              <w:rPr>
                <w:rFonts w:eastAsia="Times New Roman" w:cs="Times New Roman"/>
                <w:color w:val="FF9900"/>
                <w:szCs w:val="24"/>
                <w:vertAlign w:val="subscript"/>
              </w:rPr>
            </w:pPr>
            <w:r w:rsidRPr="00EC45B3">
              <w:rPr>
                <w:rFonts w:eastAsia="Times New Roman" w:cs="Times New Roman"/>
                <w:b/>
                <w:color w:val="FF9900"/>
                <w:szCs w:val="24"/>
              </w:rPr>
              <w:t>r</w:t>
            </w:r>
            <w:r w:rsidRPr="00EC45B3">
              <w:rPr>
                <w:rFonts w:eastAsia="Times New Roman" w:cs="Times New Roman"/>
                <w:color w:val="FF9900"/>
                <w:szCs w:val="24"/>
                <w:vertAlign w:val="subscript"/>
              </w:rPr>
              <w:t>1-2</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1</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1</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1</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r>
      <w:tr w:rsidR="000A167E" w:rsidRPr="00D14DD0" w:rsidTr="003B2A46">
        <w:trPr>
          <w:trHeight w:val="312"/>
        </w:trPr>
        <w:tc>
          <w:tcPr>
            <w:tcW w:w="1620" w:type="dxa"/>
            <w:tcBorders>
              <w:top w:val="nil"/>
              <w:left w:val="nil"/>
              <w:bottom w:val="nil"/>
              <w:right w:val="double" w:sz="6" w:space="0" w:color="auto"/>
            </w:tcBorders>
            <w:shd w:val="clear" w:color="auto" w:fill="auto"/>
            <w:noWrap/>
            <w:vAlign w:val="center"/>
            <w:hideMark/>
          </w:tcPr>
          <w:p w:rsidR="000A167E" w:rsidRPr="00783771" w:rsidRDefault="000A167E" w:rsidP="003B2A46">
            <w:pPr>
              <w:spacing w:after="0" w:line="240" w:lineRule="auto"/>
              <w:jc w:val="center"/>
              <w:rPr>
                <w:rFonts w:eastAsia="Times New Roman" w:cs="Times New Roman"/>
                <w:color w:val="000000"/>
                <w:szCs w:val="24"/>
              </w:rPr>
            </w:pPr>
            <w:r w:rsidRPr="00EC45B3">
              <w:rPr>
                <w:rFonts w:eastAsia="Times New Roman" w:cs="Times New Roman"/>
                <w:b/>
                <w:color w:val="FF9900"/>
                <w:szCs w:val="24"/>
              </w:rPr>
              <w:t>r</w:t>
            </w:r>
            <w:r w:rsidRPr="00EC45B3">
              <w:rPr>
                <w:rFonts w:eastAsia="Times New Roman" w:cs="Times New Roman"/>
                <w:color w:val="FF9900"/>
                <w:szCs w:val="24"/>
                <w:vertAlign w:val="subscript"/>
              </w:rPr>
              <w:t>2-3</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1</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1</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1</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r>
      <w:tr w:rsidR="000A167E" w:rsidRPr="00D14DD0" w:rsidTr="003B2A46">
        <w:trPr>
          <w:trHeight w:val="312"/>
        </w:trPr>
        <w:tc>
          <w:tcPr>
            <w:tcW w:w="1620" w:type="dxa"/>
            <w:tcBorders>
              <w:top w:val="nil"/>
              <w:left w:val="nil"/>
              <w:bottom w:val="nil"/>
              <w:right w:val="double" w:sz="6" w:space="0" w:color="auto"/>
            </w:tcBorders>
            <w:shd w:val="clear" w:color="auto" w:fill="auto"/>
            <w:noWrap/>
            <w:vAlign w:val="center"/>
            <w:hideMark/>
          </w:tcPr>
          <w:p w:rsidR="000A167E" w:rsidRPr="00783771" w:rsidRDefault="000A167E" w:rsidP="003B2A46">
            <w:pPr>
              <w:spacing w:after="0" w:line="240" w:lineRule="auto"/>
              <w:jc w:val="center"/>
              <w:rPr>
                <w:rFonts w:eastAsia="Times New Roman" w:cs="Times New Roman"/>
                <w:color w:val="000000"/>
                <w:szCs w:val="24"/>
              </w:rPr>
            </w:pPr>
            <w:r w:rsidRPr="00EC45B3">
              <w:rPr>
                <w:rFonts w:eastAsia="Times New Roman" w:cs="Times New Roman"/>
                <w:b/>
                <w:color w:val="FF9900"/>
                <w:szCs w:val="24"/>
              </w:rPr>
              <w:t>r</w:t>
            </w:r>
            <w:r w:rsidRPr="00EC45B3">
              <w:rPr>
                <w:rFonts w:eastAsia="Times New Roman" w:cs="Times New Roman"/>
                <w:color w:val="FF9900"/>
                <w:szCs w:val="24"/>
                <w:vertAlign w:val="subscript"/>
              </w:rPr>
              <w:t>3-4</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2</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1</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2</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1</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1</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1</w:t>
            </w:r>
          </w:p>
        </w:tc>
      </w:tr>
      <w:tr w:rsidR="000A167E" w:rsidRPr="00D14DD0" w:rsidTr="003B2A46">
        <w:trPr>
          <w:trHeight w:val="312"/>
        </w:trPr>
        <w:tc>
          <w:tcPr>
            <w:tcW w:w="1620" w:type="dxa"/>
            <w:tcBorders>
              <w:top w:val="nil"/>
              <w:left w:val="nil"/>
              <w:bottom w:val="nil"/>
              <w:right w:val="double" w:sz="6" w:space="0" w:color="auto"/>
            </w:tcBorders>
            <w:shd w:val="clear" w:color="auto" w:fill="auto"/>
            <w:noWrap/>
            <w:vAlign w:val="center"/>
            <w:hideMark/>
          </w:tcPr>
          <w:p w:rsidR="000A167E" w:rsidRPr="00783771" w:rsidRDefault="000A167E" w:rsidP="003B2A46">
            <w:pPr>
              <w:spacing w:after="0" w:line="240" w:lineRule="auto"/>
              <w:jc w:val="center"/>
              <w:rPr>
                <w:rFonts w:eastAsia="Times New Roman" w:cs="Times New Roman"/>
                <w:color w:val="000000"/>
                <w:szCs w:val="24"/>
              </w:rPr>
            </w:pPr>
            <w:r w:rsidRPr="00EC45B3">
              <w:rPr>
                <w:rFonts w:eastAsia="Times New Roman" w:cs="Times New Roman"/>
                <w:b/>
                <w:color w:val="FF9900"/>
                <w:szCs w:val="24"/>
              </w:rPr>
              <w:t>r</w:t>
            </w:r>
            <w:r w:rsidRPr="00EC45B3">
              <w:rPr>
                <w:rFonts w:eastAsia="Times New Roman" w:cs="Times New Roman"/>
                <w:color w:val="FF9900"/>
                <w:szCs w:val="24"/>
                <w:vertAlign w:val="subscript"/>
              </w:rPr>
              <w:t>4-5</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r>
      <w:tr w:rsidR="000A167E" w:rsidRPr="00D14DD0" w:rsidTr="003B2A46">
        <w:trPr>
          <w:trHeight w:val="312"/>
        </w:trPr>
        <w:tc>
          <w:tcPr>
            <w:tcW w:w="1620" w:type="dxa"/>
            <w:tcBorders>
              <w:top w:val="nil"/>
              <w:left w:val="nil"/>
              <w:bottom w:val="nil"/>
              <w:right w:val="double" w:sz="6" w:space="0" w:color="auto"/>
            </w:tcBorders>
            <w:shd w:val="clear" w:color="auto" w:fill="auto"/>
            <w:noWrap/>
            <w:vAlign w:val="center"/>
            <w:hideMark/>
          </w:tcPr>
          <w:p w:rsidR="000A167E" w:rsidRPr="00783771" w:rsidRDefault="000A167E" w:rsidP="003B2A46">
            <w:pPr>
              <w:spacing w:after="0" w:line="240" w:lineRule="auto"/>
              <w:jc w:val="center"/>
              <w:rPr>
                <w:rFonts w:eastAsia="Times New Roman" w:cs="Times New Roman"/>
                <w:color w:val="000000"/>
                <w:szCs w:val="24"/>
              </w:rPr>
            </w:pPr>
            <w:r w:rsidRPr="00EC45B3">
              <w:rPr>
                <w:rFonts w:eastAsia="Times New Roman" w:cs="Times New Roman"/>
                <w:b/>
                <w:color w:val="FF9900"/>
                <w:szCs w:val="24"/>
              </w:rPr>
              <w:t>r</w:t>
            </w:r>
            <w:r w:rsidRPr="00EC45B3">
              <w:rPr>
                <w:rFonts w:eastAsia="Times New Roman" w:cs="Times New Roman"/>
                <w:color w:val="FF9900"/>
                <w:szCs w:val="24"/>
                <w:vertAlign w:val="subscript"/>
              </w:rPr>
              <w:t>5-6</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r>
      <w:tr w:rsidR="000A167E" w:rsidRPr="00D14DD0" w:rsidTr="003B2A46">
        <w:trPr>
          <w:trHeight w:val="312"/>
        </w:trPr>
        <w:tc>
          <w:tcPr>
            <w:tcW w:w="1620" w:type="dxa"/>
            <w:tcBorders>
              <w:top w:val="nil"/>
              <w:left w:val="nil"/>
              <w:bottom w:val="nil"/>
              <w:right w:val="double" w:sz="6" w:space="0" w:color="auto"/>
            </w:tcBorders>
            <w:shd w:val="clear" w:color="auto" w:fill="auto"/>
            <w:noWrap/>
            <w:vAlign w:val="center"/>
            <w:hideMark/>
          </w:tcPr>
          <w:p w:rsidR="000A167E" w:rsidRPr="00783771" w:rsidRDefault="000A167E" w:rsidP="003B2A46">
            <w:pPr>
              <w:spacing w:after="0" w:line="240" w:lineRule="auto"/>
              <w:jc w:val="center"/>
              <w:rPr>
                <w:rFonts w:eastAsia="Times New Roman" w:cs="Times New Roman"/>
                <w:color w:val="000000"/>
                <w:szCs w:val="24"/>
              </w:rPr>
            </w:pPr>
            <w:r w:rsidRPr="00EC45B3">
              <w:rPr>
                <w:rFonts w:eastAsia="Times New Roman" w:cs="Times New Roman"/>
                <w:b/>
                <w:color w:val="FF9900"/>
                <w:szCs w:val="24"/>
              </w:rPr>
              <w:t>r</w:t>
            </w:r>
            <w:r w:rsidRPr="00EC45B3">
              <w:rPr>
                <w:rFonts w:eastAsia="Times New Roman" w:cs="Times New Roman"/>
                <w:color w:val="FF9900"/>
                <w:szCs w:val="24"/>
                <w:vertAlign w:val="subscript"/>
              </w:rPr>
              <w:t>6-1</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1</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1</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1</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2</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1</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1</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1</w:t>
            </w:r>
          </w:p>
        </w:tc>
      </w:tr>
      <w:tr w:rsidR="000A167E" w:rsidRPr="00D14DD0" w:rsidTr="003B2A46">
        <w:trPr>
          <w:trHeight w:val="312"/>
        </w:trPr>
        <w:tc>
          <w:tcPr>
            <w:tcW w:w="1620" w:type="dxa"/>
            <w:tcBorders>
              <w:top w:val="nil"/>
              <w:left w:val="nil"/>
              <w:bottom w:val="nil"/>
              <w:right w:val="double" w:sz="6" w:space="0" w:color="auto"/>
            </w:tcBorders>
            <w:shd w:val="clear" w:color="auto" w:fill="auto"/>
            <w:noWrap/>
            <w:vAlign w:val="center"/>
            <w:hideMark/>
          </w:tcPr>
          <w:p w:rsidR="000A167E" w:rsidRPr="00783771" w:rsidRDefault="000A167E" w:rsidP="003B2A46">
            <w:pPr>
              <w:spacing w:after="0" w:line="240" w:lineRule="auto"/>
              <w:jc w:val="center"/>
              <w:rPr>
                <w:rFonts w:eastAsia="Times New Roman" w:cs="Times New Roman"/>
                <w:color w:val="000000"/>
                <w:szCs w:val="24"/>
              </w:rPr>
            </w:pPr>
            <w:r w:rsidRPr="00EC45B3">
              <w:rPr>
                <w:rFonts w:eastAsia="Times New Roman" w:cs="Times New Roman"/>
                <w:b/>
                <w:color w:val="538135" w:themeColor="accent6" w:themeShade="BF"/>
                <w:szCs w:val="24"/>
              </w:rPr>
              <w:t>r</w:t>
            </w:r>
            <w:r w:rsidRPr="00EC45B3">
              <w:rPr>
                <w:rFonts w:eastAsia="Times New Roman" w:cs="Times New Roman"/>
                <w:color w:val="538135" w:themeColor="accent6" w:themeShade="BF"/>
                <w:szCs w:val="24"/>
                <w:vertAlign w:val="subscript"/>
              </w:rPr>
              <w:t>N-8</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1</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1</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2</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1</w:t>
            </w:r>
          </w:p>
        </w:tc>
      </w:tr>
      <w:tr w:rsidR="000A167E" w:rsidRPr="00D14DD0" w:rsidTr="003B2A46">
        <w:trPr>
          <w:trHeight w:val="288"/>
        </w:trPr>
        <w:tc>
          <w:tcPr>
            <w:tcW w:w="1620" w:type="dxa"/>
            <w:tcBorders>
              <w:top w:val="nil"/>
              <w:left w:val="nil"/>
              <w:bottom w:val="nil"/>
              <w:right w:val="double" w:sz="6" w:space="0" w:color="auto"/>
            </w:tcBorders>
            <w:shd w:val="clear" w:color="auto" w:fill="auto"/>
            <w:noWrap/>
            <w:vAlign w:val="center"/>
            <w:hideMark/>
          </w:tcPr>
          <w:p w:rsidR="000A167E" w:rsidRPr="00EC45B3" w:rsidRDefault="000A167E" w:rsidP="003B2A46">
            <w:pPr>
              <w:spacing w:after="0" w:line="240" w:lineRule="auto"/>
              <w:jc w:val="center"/>
              <w:rPr>
                <w:rFonts w:eastAsia="Times New Roman" w:cs="Times New Roman"/>
                <w:color w:val="FF33CC"/>
                <w:szCs w:val="24"/>
              </w:rPr>
            </w:pPr>
            <w:r w:rsidRPr="00EC45B3">
              <w:rPr>
                <w:rFonts w:eastAsia="Times New Roman" w:cs="Times New Roman"/>
                <w:b/>
                <w:color w:val="FF33CC"/>
                <w:szCs w:val="24"/>
              </w:rPr>
              <w:t>r</w:t>
            </w:r>
            <w:r w:rsidRPr="00EC45B3">
              <w:rPr>
                <w:rFonts w:eastAsia="Times New Roman" w:cs="Times New Roman"/>
                <w:color w:val="FF33CC"/>
                <w:szCs w:val="24"/>
                <w:vertAlign w:val="subscript"/>
              </w:rPr>
              <w:t>8-9</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6</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6</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6</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6</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6</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6</w:t>
            </w:r>
          </w:p>
        </w:tc>
      </w:tr>
      <w:tr w:rsidR="000A167E" w:rsidRPr="00D14DD0" w:rsidTr="003B2A46">
        <w:trPr>
          <w:trHeight w:val="324"/>
        </w:trPr>
        <w:tc>
          <w:tcPr>
            <w:tcW w:w="1620" w:type="dxa"/>
            <w:tcBorders>
              <w:top w:val="nil"/>
              <w:left w:val="nil"/>
              <w:bottom w:val="nil"/>
              <w:right w:val="double" w:sz="6" w:space="0" w:color="auto"/>
            </w:tcBorders>
            <w:shd w:val="clear" w:color="auto" w:fill="auto"/>
            <w:noWrap/>
            <w:vAlign w:val="center"/>
            <w:hideMark/>
          </w:tcPr>
          <w:p w:rsidR="000A167E" w:rsidRPr="00783771" w:rsidRDefault="000A167E" w:rsidP="003B2A46">
            <w:pPr>
              <w:spacing w:after="0" w:line="240" w:lineRule="auto"/>
              <w:jc w:val="center"/>
              <w:rPr>
                <w:rFonts w:eastAsia="Times New Roman" w:cs="Times New Roman"/>
                <w:color w:val="000000"/>
                <w:szCs w:val="24"/>
              </w:rPr>
            </w:pPr>
            <w:r w:rsidRPr="00EC45B3">
              <w:rPr>
                <w:rFonts w:eastAsia="Times New Roman" w:cs="Times New Roman"/>
                <w:b/>
                <w:color w:val="538135" w:themeColor="accent6" w:themeShade="BF"/>
                <w:szCs w:val="24"/>
              </w:rPr>
              <w:t>r</w:t>
            </w:r>
            <w:r w:rsidRPr="00EC45B3">
              <w:rPr>
                <w:rFonts w:eastAsia="Times New Roman" w:cs="Times New Roman"/>
                <w:color w:val="538135" w:themeColor="accent6" w:themeShade="BF"/>
                <w:szCs w:val="24"/>
                <w:vertAlign w:val="subscript"/>
              </w:rPr>
              <w:t>9-10</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3</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2</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2</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2</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2</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2</w:t>
            </w:r>
          </w:p>
        </w:tc>
      </w:tr>
      <w:tr w:rsidR="000A167E" w:rsidRPr="00D14DD0" w:rsidTr="003B2A46">
        <w:trPr>
          <w:trHeight w:val="312"/>
        </w:trPr>
        <w:tc>
          <w:tcPr>
            <w:tcW w:w="1620" w:type="dxa"/>
            <w:tcBorders>
              <w:top w:val="nil"/>
              <w:left w:val="nil"/>
              <w:bottom w:val="nil"/>
              <w:right w:val="double" w:sz="6" w:space="0" w:color="auto"/>
            </w:tcBorders>
            <w:shd w:val="clear" w:color="auto" w:fill="auto"/>
            <w:noWrap/>
            <w:vAlign w:val="center"/>
            <w:hideMark/>
          </w:tcPr>
          <w:p w:rsidR="000A167E" w:rsidRPr="00783771" w:rsidRDefault="000A167E" w:rsidP="003B2A46">
            <w:pPr>
              <w:spacing w:after="0" w:line="240" w:lineRule="auto"/>
              <w:jc w:val="center"/>
              <w:rPr>
                <w:rFonts w:eastAsia="Times New Roman" w:cs="Times New Roman"/>
                <w:color w:val="000000"/>
                <w:szCs w:val="24"/>
              </w:rPr>
            </w:pPr>
            <w:r w:rsidRPr="00EC45B3">
              <w:rPr>
                <w:rFonts w:eastAsia="Times New Roman" w:cs="Times New Roman"/>
                <w:b/>
                <w:color w:val="538135" w:themeColor="accent6" w:themeShade="BF"/>
                <w:szCs w:val="24"/>
              </w:rPr>
              <w:t>r</w:t>
            </w:r>
            <w:r w:rsidRPr="00EC45B3">
              <w:rPr>
                <w:rFonts w:eastAsia="Times New Roman" w:cs="Times New Roman"/>
                <w:color w:val="538135" w:themeColor="accent6" w:themeShade="BF"/>
                <w:szCs w:val="24"/>
                <w:vertAlign w:val="subscript"/>
              </w:rPr>
              <w:t>10-11</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3</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3</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2</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2</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2</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2</w:t>
            </w:r>
          </w:p>
        </w:tc>
      </w:tr>
      <w:tr w:rsidR="000A167E" w:rsidRPr="00D14DD0" w:rsidTr="003B2A46">
        <w:trPr>
          <w:trHeight w:val="312"/>
        </w:trPr>
        <w:tc>
          <w:tcPr>
            <w:tcW w:w="1620" w:type="dxa"/>
            <w:tcBorders>
              <w:top w:val="nil"/>
              <w:left w:val="nil"/>
              <w:bottom w:val="nil"/>
              <w:right w:val="double" w:sz="6" w:space="0" w:color="auto"/>
            </w:tcBorders>
            <w:shd w:val="clear" w:color="auto" w:fill="auto"/>
            <w:noWrap/>
            <w:vAlign w:val="center"/>
            <w:hideMark/>
          </w:tcPr>
          <w:p w:rsidR="000A167E" w:rsidRPr="00783771" w:rsidRDefault="000A167E" w:rsidP="003B2A46">
            <w:pPr>
              <w:spacing w:after="0" w:line="240" w:lineRule="auto"/>
              <w:jc w:val="center"/>
              <w:rPr>
                <w:rFonts w:eastAsia="Times New Roman" w:cs="Times New Roman"/>
                <w:color w:val="000000"/>
                <w:szCs w:val="24"/>
              </w:rPr>
            </w:pPr>
            <w:r w:rsidRPr="00EC45B3">
              <w:rPr>
                <w:rFonts w:eastAsia="Times New Roman" w:cs="Times New Roman"/>
                <w:b/>
                <w:color w:val="FF33CC"/>
                <w:szCs w:val="24"/>
              </w:rPr>
              <w:t>r</w:t>
            </w:r>
            <w:r w:rsidRPr="00EC45B3">
              <w:rPr>
                <w:rFonts w:eastAsia="Times New Roman" w:cs="Times New Roman"/>
                <w:color w:val="FF33CC"/>
                <w:szCs w:val="24"/>
                <w:vertAlign w:val="subscript"/>
              </w:rPr>
              <w:t>11-12</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6</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6</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6</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6</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6</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6</w:t>
            </w:r>
          </w:p>
        </w:tc>
      </w:tr>
      <w:tr w:rsidR="000A167E" w:rsidRPr="00D14DD0" w:rsidTr="003B2A46">
        <w:trPr>
          <w:trHeight w:val="312"/>
        </w:trPr>
        <w:tc>
          <w:tcPr>
            <w:tcW w:w="1620" w:type="dxa"/>
            <w:tcBorders>
              <w:top w:val="nil"/>
              <w:left w:val="nil"/>
              <w:bottom w:val="nil"/>
              <w:right w:val="double" w:sz="6" w:space="0" w:color="auto"/>
            </w:tcBorders>
            <w:shd w:val="clear" w:color="auto" w:fill="auto"/>
            <w:noWrap/>
            <w:vAlign w:val="center"/>
            <w:hideMark/>
          </w:tcPr>
          <w:p w:rsidR="000A167E" w:rsidRPr="00783771" w:rsidRDefault="000A167E" w:rsidP="003B2A46">
            <w:pPr>
              <w:spacing w:after="0" w:line="240" w:lineRule="auto"/>
              <w:jc w:val="center"/>
              <w:rPr>
                <w:rFonts w:eastAsia="Times New Roman" w:cs="Times New Roman"/>
                <w:color w:val="000000"/>
                <w:szCs w:val="24"/>
              </w:rPr>
            </w:pPr>
            <w:r w:rsidRPr="00EC45B3">
              <w:rPr>
                <w:rFonts w:eastAsia="Times New Roman" w:cs="Times New Roman"/>
                <w:b/>
                <w:color w:val="538135" w:themeColor="accent6" w:themeShade="BF"/>
                <w:szCs w:val="24"/>
              </w:rPr>
              <w:t>r</w:t>
            </w:r>
            <w:r w:rsidRPr="00EC45B3">
              <w:rPr>
                <w:rFonts w:eastAsia="Times New Roman" w:cs="Times New Roman"/>
                <w:color w:val="538135" w:themeColor="accent6" w:themeShade="BF"/>
                <w:szCs w:val="24"/>
                <w:vertAlign w:val="subscript"/>
              </w:rPr>
              <w:t>12-N</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1</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1</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1</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1</w:t>
            </w:r>
          </w:p>
        </w:tc>
      </w:tr>
      <w:tr w:rsidR="000A167E" w:rsidRPr="00D14DD0" w:rsidTr="003B2A46">
        <w:trPr>
          <w:trHeight w:val="312"/>
        </w:trPr>
        <w:tc>
          <w:tcPr>
            <w:tcW w:w="1620" w:type="dxa"/>
            <w:tcBorders>
              <w:top w:val="nil"/>
              <w:left w:val="nil"/>
              <w:bottom w:val="nil"/>
              <w:right w:val="double" w:sz="6" w:space="0" w:color="auto"/>
            </w:tcBorders>
            <w:shd w:val="clear" w:color="auto" w:fill="auto"/>
            <w:noWrap/>
            <w:vAlign w:val="center"/>
            <w:hideMark/>
          </w:tcPr>
          <w:p w:rsidR="000A167E" w:rsidRPr="00783771" w:rsidRDefault="000A167E" w:rsidP="003B2A46">
            <w:pPr>
              <w:spacing w:after="0" w:line="240" w:lineRule="auto"/>
              <w:jc w:val="center"/>
              <w:rPr>
                <w:rFonts w:eastAsia="Times New Roman" w:cs="Times New Roman"/>
                <w:color w:val="000000"/>
                <w:szCs w:val="24"/>
              </w:rPr>
            </w:pPr>
            <w:r w:rsidRPr="00EC45B3">
              <w:rPr>
                <w:rFonts w:eastAsia="Times New Roman" w:cs="Times New Roman"/>
                <w:b/>
                <w:color w:val="538135" w:themeColor="accent6" w:themeShade="BF"/>
                <w:szCs w:val="24"/>
              </w:rPr>
              <w:t>r</w:t>
            </w:r>
            <w:r w:rsidRPr="00EC45B3">
              <w:rPr>
                <w:rFonts w:eastAsia="Times New Roman" w:cs="Times New Roman"/>
                <w:color w:val="538135" w:themeColor="accent6" w:themeShade="BF"/>
                <w:szCs w:val="24"/>
                <w:vertAlign w:val="subscript"/>
              </w:rPr>
              <w:t>N’-8’</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1</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1</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1</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1</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1</w:t>
            </w:r>
          </w:p>
        </w:tc>
      </w:tr>
      <w:tr w:rsidR="000A167E" w:rsidRPr="00D14DD0" w:rsidTr="003B2A46">
        <w:trPr>
          <w:trHeight w:val="312"/>
        </w:trPr>
        <w:tc>
          <w:tcPr>
            <w:tcW w:w="1620" w:type="dxa"/>
            <w:tcBorders>
              <w:top w:val="nil"/>
              <w:left w:val="nil"/>
              <w:bottom w:val="nil"/>
              <w:right w:val="double" w:sz="6" w:space="0" w:color="auto"/>
            </w:tcBorders>
            <w:shd w:val="clear" w:color="auto" w:fill="auto"/>
            <w:noWrap/>
            <w:vAlign w:val="center"/>
            <w:hideMark/>
          </w:tcPr>
          <w:p w:rsidR="000A167E" w:rsidRPr="00783771" w:rsidRDefault="000A167E" w:rsidP="003B2A46">
            <w:pPr>
              <w:spacing w:after="0" w:line="240" w:lineRule="auto"/>
              <w:jc w:val="center"/>
              <w:rPr>
                <w:rFonts w:eastAsia="Times New Roman" w:cs="Times New Roman"/>
                <w:color w:val="000000"/>
                <w:szCs w:val="24"/>
              </w:rPr>
            </w:pPr>
            <w:r w:rsidRPr="00EC45B3">
              <w:rPr>
                <w:rFonts w:eastAsia="Times New Roman" w:cs="Times New Roman"/>
                <w:b/>
                <w:color w:val="FF33CC"/>
                <w:szCs w:val="24"/>
              </w:rPr>
              <w:t>r</w:t>
            </w:r>
            <w:r w:rsidRPr="00EC45B3">
              <w:rPr>
                <w:rFonts w:eastAsia="Times New Roman" w:cs="Times New Roman"/>
                <w:color w:val="FF33CC"/>
                <w:szCs w:val="24"/>
                <w:vertAlign w:val="subscript"/>
              </w:rPr>
              <w:t>8'-9’</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6</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6</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6</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6</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6</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7</w:t>
            </w:r>
          </w:p>
        </w:tc>
      </w:tr>
      <w:tr w:rsidR="000A167E" w:rsidRPr="00D14DD0" w:rsidTr="003B2A46">
        <w:trPr>
          <w:trHeight w:val="312"/>
        </w:trPr>
        <w:tc>
          <w:tcPr>
            <w:tcW w:w="1620" w:type="dxa"/>
            <w:tcBorders>
              <w:top w:val="nil"/>
              <w:left w:val="nil"/>
              <w:bottom w:val="nil"/>
              <w:right w:val="double" w:sz="6" w:space="0" w:color="auto"/>
            </w:tcBorders>
            <w:shd w:val="clear" w:color="auto" w:fill="auto"/>
            <w:noWrap/>
            <w:vAlign w:val="center"/>
            <w:hideMark/>
          </w:tcPr>
          <w:p w:rsidR="000A167E" w:rsidRPr="00783771" w:rsidRDefault="000A167E" w:rsidP="003B2A46">
            <w:pPr>
              <w:spacing w:after="0" w:line="240" w:lineRule="auto"/>
              <w:jc w:val="center"/>
              <w:rPr>
                <w:rFonts w:eastAsia="Times New Roman" w:cs="Times New Roman"/>
                <w:color w:val="000000"/>
                <w:szCs w:val="24"/>
              </w:rPr>
            </w:pPr>
            <w:r w:rsidRPr="00EC45B3">
              <w:rPr>
                <w:rFonts w:eastAsia="Times New Roman" w:cs="Times New Roman"/>
                <w:b/>
                <w:color w:val="538135" w:themeColor="accent6" w:themeShade="BF"/>
                <w:szCs w:val="24"/>
              </w:rPr>
              <w:t>r</w:t>
            </w:r>
            <w:r w:rsidRPr="00EC45B3">
              <w:rPr>
                <w:rFonts w:eastAsia="Times New Roman" w:cs="Times New Roman"/>
                <w:color w:val="538135" w:themeColor="accent6" w:themeShade="BF"/>
                <w:szCs w:val="24"/>
                <w:vertAlign w:val="subscript"/>
              </w:rPr>
              <w:t>9'-10’</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2</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2</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2</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2</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2</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2</w:t>
            </w:r>
          </w:p>
        </w:tc>
      </w:tr>
      <w:tr w:rsidR="000A167E" w:rsidRPr="00D14DD0" w:rsidTr="003B2A46">
        <w:trPr>
          <w:trHeight w:val="312"/>
        </w:trPr>
        <w:tc>
          <w:tcPr>
            <w:tcW w:w="1620" w:type="dxa"/>
            <w:tcBorders>
              <w:top w:val="nil"/>
              <w:left w:val="nil"/>
              <w:bottom w:val="nil"/>
              <w:right w:val="double" w:sz="6" w:space="0" w:color="auto"/>
            </w:tcBorders>
            <w:shd w:val="clear" w:color="auto" w:fill="auto"/>
            <w:noWrap/>
            <w:vAlign w:val="center"/>
            <w:hideMark/>
          </w:tcPr>
          <w:p w:rsidR="000A167E" w:rsidRPr="00783771" w:rsidRDefault="000A167E" w:rsidP="003B2A46">
            <w:pPr>
              <w:spacing w:after="0" w:line="240" w:lineRule="auto"/>
              <w:jc w:val="center"/>
              <w:rPr>
                <w:rFonts w:eastAsia="Times New Roman" w:cs="Times New Roman"/>
                <w:color w:val="000000"/>
                <w:szCs w:val="24"/>
              </w:rPr>
            </w:pPr>
            <w:r w:rsidRPr="00EC45B3">
              <w:rPr>
                <w:rFonts w:eastAsia="Times New Roman" w:cs="Times New Roman"/>
                <w:b/>
                <w:color w:val="538135" w:themeColor="accent6" w:themeShade="BF"/>
                <w:szCs w:val="24"/>
              </w:rPr>
              <w:t>r</w:t>
            </w:r>
            <w:r w:rsidRPr="00EC45B3">
              <w:rPr>
                <w:rFonts w:eastAsia="Times New Roman" w:cs="Times New Roman"/>
                <w:color w:val="538135" w:themeColor="accent6" w:themeShade="BF"/>
                <w:szCs w:val="24"/>
                <w:vertAlign w:val="subscript"/>
              </w:rPr>
              <w:t>10'-11’</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3</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2</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2</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2</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9</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2</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2</w:t>
            </w:r>
          </w:p>
        </w:tc>
      </w:tr>
      <w:tr w:rsidR="000A167E" w:rsidRPr="00D14DD0" w:rsidTr="003B2A46">
        <w:trPr>
          <w:trHeight w:val="312"/>
        </w:trPr>
        <w:tc>
          <w:tcPr>
            <w:tcW w:w="1620" w:type="dxa"/>
            <w:tcBorders>
              <w:top w:val="nil"/>
              <w:left w:val="nil"/>
              <w:bottom w:val="nil"/>
              <w:right w:val="double" w:sz="6" w:space="0" w:color="auto"/>
            </w:tcBorders>
            <w:shd w:val="clear" w:color="auto" w:fill="auto"/>
            <w:noWrap/>
            <w:vAlign w:val="center"/>
            <w:hideMark/>
          </w:tcPr>
          <w:p w:rsidR="000A167E" w:rsidRPr="00783771" w:rsidRDefault="000A167E" w:rsidP="003B2A46">
            <w:pPr>
              <w:spacing w:after="0" w:line="240" w:lineRule="auto"/>
              <w:jc w:val="center"/>
              <w:rPr>
                <w:rFonts w:eastAsia="Times New Roman" w:cs="Times New Roman"/>
                <w:color w:val="000000"/>
                <w:szCs w:val="24"/>
              </w:rPr>
            </w:pPr>
            <w:r w:rsidRPr="00EC45B3">
              <w:rPr>
                <w:rFonts w:eastAsia="Times New Roman" w:cs="Times New Roman"/>
                <w:b/>
                <w:color w:val="FF33CC"/>
                <w:szCs w:val="24"/>
              </w:rPr>
              <w:t>r</w:t>
            </w:r>
            <w:r w:rsidRPr="00EC45B3">
              <w:rPr>
                <w:rFonts w:eastAsia="Times New Roman" w:cs="Times New Roman"/>
                <w:color w:val="FF33CC"/>
                <w:szCs w:val="24"/>
                <w:vertAlign w:val="subscript"/>
              </w:rPr>
              <w:t>11'-12’</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6</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6</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6</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6</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6</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6</w:t>
            </w:r>
          </w:p>
        </w:tc>
      </w:tr>
      <w:tr w:rsidR="000A167E" w:rsidRPr="00D14DD0" w:rsidTr="003B2A46">
        <w:trPr>
          <w:trHeight w:val="312"/>
        </w:trPr>
        <w:tc>
          <w:tcPr>
            <w:tcW w:w="1620" w:type="dxa"/>
            <w:tcBorders>
              <w:top w:val="nil"/>
              <w:left w:val="nil"/>
              <w:bottom w:val="nil"/>
              <w:right w:val="double" w:sz="6" w:space="0" w:color="auto"/>
            </w:tcBorders>
            <w:shd w:val="clear" w:color="auto" w:fill="auto"/>
            <w:noWrap/>
            <w:vAlign w:val="center"/>
            <w:hideMark/>
          </w:tcPr>
          <w:p w:rsidR="000A167E" w:rsidRPr="00783771" w:rsidRDefault="000A167E" w:rsidP="003B2A46">
            <w:pPr>
              <w:spacing w:after="0" w:line="240" w:lineRule="auto"/>
              <w:jc w:val="center"/>
              <w:rPr>
                <w:rFonts w:eastAsia="Times New Roman" w:cs="Times New Roman"/>
                <w:color w:val="000000"/>
                <w:szCs w:val="24"/>
              </w:rPr>
            </w:pPr>
            <w:r w:rsidRPr="00EC45B3">
              <w:rPr>
                <w:rFonts w:eastAsia="Times New Roman" w:cs="Times New Roman"/>
                <w:b/>
                <w:color w:val="538135" w:themeColor="accent6" w:themeShade="BF"/>
                <w:szCs w:val="24"/>
              </w:rPr>
              <w:t>r</w:t>
            </w:r>
            <w:r w:rsidRPr="00EC45B3">
              <w:rPr>
                <w:rFonts w:eastAsia="Times New Roman" w:cs="Times New Roman"/>
                <w:color w:val="538135" w:themeColor="accent6" w:themeShade="BF"/>
                <w:szCs w:val="24"/>
                <w:vertAlign w:val="subscript"/>
              </w:rPr>
              <w:t>12'-N’</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1</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1</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1</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7</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1</w:t>
            </w:r>
          </w:p>
        </w:tc>
      </w:tr>
      <w:tr w:rsidR="000A167E" w:rsidRPr="00D14DD0" w:rsidTr="003B2A46">
        <w:trPr>
          <w:trHeight w:val="312"/>
        </w:trPr>
        <w:tc>
          <w:tcPr>
            <w:tcW w:w="1620" w:type="dxa"/>
            <w:tcBorders>
              <w:top w:val="nil"/>
              <w:left w:val="nil"/>
              <w:bottom w:val="nil"/>
              <w:right w:val="double" w:sz="6" w:space="0" w:color="auto"/>
            </w:tcBorders>
            <w:shd w:val="clear" w:color="auto" w:fill="auto"/>
            <w:noWrap/>
            <w:vAlign w:val="center"/>
            <w:hideMark/>
          </w:tcPr>
          <w:p w:rsidR="000A167E" w:rsidRPr="00783771" w:rsidRDefault="000A167E" w:rsidP="003B2A46">
            <w:pPr>
              <w:spacing w:after="0" w:line="240" w:lineRule="auto"/>
              <w:jc w:val="center"/>
              <w:rPr>
                <w:rFonts w:eastAsia="Times New Roman" w:cs="Times New Roman"/>
                <w:color w:val="000000"/>
                <w:szCs w:val="24"/>
              </w:rPr>
            </w:pPr>
            <w:r w:rsidRPr="00EC45B3">
              <w:rPr>
                <w:rFonts w:eastAsia="Times New Roman" w:cs="Times New Roman"/>
                <w:b/>
                <w:color w:val="000000" w:themeColor="text1"/>
                <w:szCs w:val="24"/>
              </w:rPr>
              <w:t>r</w:t>
            </w:r>
            <w:r w:rsidRPr="00EC45B3">
              <w:rPr>
                <w:rFonts w:eastAsia="Times New Roman" w:cs="Times New Roman"/>
                <w:color w:val="000000" w:themeColor="text1"/>
                <w:szCs w:val="24"/>
                <w:vertAlign w:val="subscript"/>
              </w:rPr>
              <w:t>10'-1</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6</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5</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7</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6</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5</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6</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5</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6</w:t>
            </w:r>
          </w:p>
        </w:tc>
      </w:tr>
      <w:tr w:rsidR="000A167E" w:rsidRPr="00D14DD0" w:rsidTr="003B2A46">
        <w:trPr>
          <w:trHeight w:val="312"/>
        </w:trPr>
        <w:tc>
          <w:tcPr>
            <w:tcW w:w="1620" w:type="dxa"/>
            <w:tcBorders>
              <w:top w:val="nil"/>
              <w:left w:val="nil"/>
              <w:bottom w:val="nil"/>
              <w:right w:val="double" w:sz="6" w:space="0" w:color="auto"/>
            </w:tcBorders>
            <w:shd w:val="clear" w:color="auto" w:fill="auto"/>
            <w:noWrap/>
            <w:vAlign w:val="center"/>
            <w:hideMark/>
          </w:tcPr>
          <w:p w:rsidR="000A167E" w:rsidRPr="00783771" w:rsidRDefault="000A167E" w:rsidP="003B2A46">
            <w:pPr>
              <w:spacing w:after="0" w:line="240" w:lineRule="auto"/>
              <w:jc w:val="center"/>
              <w:rPr>
                <w:rFonts w:eastAsia="Times New Roman" w:cs="Times New Roman"/>
                <w:color w:val="000000"/>
                <w:szCs w:val="24"/>
              </w:rPr>
            </w:pPr>
            <w:r w:rsidRPr="00EC45B3">
              <w:rPr>
                <w:rFonts w:eastAsia="Times New Roman" w:cs="Times New Roman"/>
                <w:b/>
                <w:color w:val="000000" w:themeColor="text1"/>
                <w:szCs w:val="24"/>
              </w:rPr>
              <w:t>r</w:t>
            </w:r>
            <w:r w:rsidRPr="00EC45B3">
              <w:rPr>
                <w:rFonts w:eastAsia="Times New Roman" w:cs="Times New Roman"/>
                <w:color w:val="000000" w:themeColor="text1"/>
                <w:szCs w:val="24"/>
                <w:vertAlign w:val="subscript"/>
              </w:rPr>
              <w:t>3-10</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4</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5</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4</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6</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7</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6</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7</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46</w:t>
            </w:r>
          </w:p>
        </w:tc>
      </w:tr>
      <w:tr w:rsidR="000A167E" w:rsidRPr="00D14DD0" w:rsidTr="003B2A46">
        <w:trPr>
          <w:trHeight w:val="312"/>
        </w:trPr>
        <w:tc>
          <w:tcPr>
            <w:tcW w:w="1620" w:type="dxa"/>
            <w:tcBorders>
              <w:top w:val="nil"/>
              <w:left w:val="nil"/>
              <w:bottom w:val="nil"/>
              <w:right w:val="double" w:sz="6" w:space="0" w:color="auto"/>
            </w:tcBorders>
            <w:shd w:val="clear" w:color="auto" w:fill="auto"/>
            <w:noWrap/>
            <w:vAlign w:val="center"/>
            <w:hideMark/>
          </w:tcPr>
          <w:p w:rsidR="000A167E" w:rsidRPr="00783771" w:rsidRDefault="000A167E" w:rsidP="003B2A46">
            <w:pPr>
              <w:spacing w:after="0" w:line="240" w:lineRule="auto"/>
              <w:jc w:val="center"/>
              <w:rPr>
                <w:rFonts w:eastAsia="Times New Roman" w:cs="Times New Roman"/>
                <w:color w:val="000000"/>
                <w:szCs w:val="24"/>
                <w:vertAlign w:val="subscript"/>
              </w:rPr>
            </w:pPr>
            <w:r w:rsidRPr="007319BE">
              <w:rPr>
                <w:rFonts w:eastAsia="Times New Roman" w:cs="Times New Roman"/>
                <w:i/>
                <w:color w:val="000000"/>
                <w:szCs w:val="24"/>
              </w:rPr>
              <w:t>ϕ</w:t>
            </w:r>
            <w:r>
              <w:rPr>
                <w:rFonts w:eastAsia="Times New Roman" w:cs="Times New Roman"/>
                <w:color w:val="000000"/>
                <w:szCs w:val="24"/>
                <w:vertAlign w:val="subscript"/>
              </w:rPr>
              <w:t>2-3-10-11</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38.02</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30.2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20.33</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36.05</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30.97</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7.70</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33.41</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2.81</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21</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37.13</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5.07</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6.93</w:t>
            </w:r>
          </w:p>
        </w:tc>
      </w:tr>
      <w:tr w:rsidR="000A167E" w:rsidRPr="00D14DD0" w:rsidTr="003B2A46">
        <w:trPr>
          <w:trHeight w:val="312"/>
        </w:trPr>
        <w:tc>
          <w:tcPr>
            <w:tcW w:w="1620" w:type="dxa"/>
            <w:tcBorders>
              <w:top w:val="nil"/>
              <w:left w:val="nil"/>
              <w:bottom w:val="nil"/>
              <w:right w:val="double" w:sz="6" w:space="0" w:color="auto"/>
            </w:tcBorders>
            <w:shd w:val="clear" w:color="auto" w:fill="auto"/>
            <w:noWrap/>
            <w:vAlign w:val="center"/>
            <w:hideMark/>
          </w:tcPr>
          <w:p w:rsidR="000A167E" w:rsidRPr="00783771" w:rsidRDefault="000A167E" w:rsidP="003B2A46">
            <w:pPr>
              <w:spacing w:after="0" w:line="240" w:lineRule="auto"/>
              <w:jc w:val="center"/>
              <w:rPr>
                <w:rFonts w:eastAsia="Times New Roman" w:cs="Times New Roman"/>
                <w:color w:val="000000"/>
                <w:szCs w:val="24"/>
              </w:rPr>
            </w:pPr>
            <w:r w:rsidRPr="007319BE">
              <w:rPr>
                <w:rFonts w:eastAsia="Times New Roman" w:cs="Times New Roman"/>
                <w:i/>
                <w:color w:val="000000"/>
                <w:szCs w:val="24"/>
              </w:rPr>
              <w:t>ϕ</w:t>
            </w:r>
            <w:r>
              <w:rPr>
                <w:rFonts w:eastAsia="Times New Roman" w:cs="Times New Roman"/>
                <w:color w:val="000000"/>
                <w:szCs w:val="24"/>
                <w:vertAlign w:val="subscript"/>
              </w:rPr>
              <w:t>11’-10’-1-6</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38.82</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11</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9.44</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38.40</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2.84</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22.30</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40.65</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28.53</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21.73</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37.95</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31.16</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8.17</w:t>
            </w:r>
          </w:p>
        </w:tc>
      </w:tr>
      <w:tr w:rsidR="000A167E" w:rsidRPr="00D14DD0" w:rsidTr="003B2A46">
        <w:trPr>
          <w:trHeight w:val="312"/>
        </w:trPr>
        <w:tc>
          <w:tcPr>
            <w:tcW w:w="1620" w:type="dxa"/>
            <w:tcBorders>
              <w:top w:val="nil"/>
              <w:left w:val="nil"/>
              <w:bottom w:val="nil"/>
              <w:right w:val="double" w:sz="6" w:space="0" w:color="auto"/>
            </w:tcBorders>
            <w:shd w:val="clear" w:color="auto" w:fill="auto"/>
            <w:noWrap/>
            <w:vAlign w:val="center"/>
            <w:hideMark/>
          </w:tcPr>
          <w:p w:rsidR="000A167E" w:rsidRPr="00783771" w:rsidRDefault="000A167E" w:rsidP="003B2A46">
            <w:pPr>
              <w:spacing w:after="0" w:line="240" w:lineRule="auto"/>
              <w:jc w:val="center"/>
              <w:rPr>
                <w:rFonts w:eastAsia="Times New Roman" w:cs="Times New Roman"/>
                <w:color w:val="000000"/>
                <w:szCs w:val="24"/>
              </w:rPr>
            </w:pPr>
            <w:r w:rsidRPr="007319BE">
              <w:rPr>
                <w:rFonts w:eastAsia="Times New Roman" w:cs="Times New Roman"/>
                <w:i/>
                <w:color w:val="000000"/>
                <w:szCs w:val="24"/>
              </w:rPr>
              <w:t>ϕ</w:t>
            </w:r>
            <w:r>
              <w:rPr>
                <w:rFonts w:eastAsia="Times New Roman" w:cs="Times New Roman"/>
                <w:color w:val="000000"/>
                <w:szCs w:val="24"/>
                <w:vertAlign w:val="subscript"/>
              </w:rPr>
              <w:t>R-N-12-11</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79.84</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79.82</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64.8</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79.49</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78.7</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66.56</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78.82</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79.6</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84.93</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70.69</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70.02</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5.06</w:t>
            </w:r>
          </w:p>
        </w:tc>
      </w:tr>
      <w:tr w:rsidR="000A167E" w:rsidRPr="00D14DD0" w:rsidTr="003B2A46">
        <w:trPr>
          <w:trHeight w:val="312"/>
        </w:trPr>
        <w:tc>
          <w:tcPr>
            <w:tcW w:w="1620" w:type="dxa"/>
            <w:tcBorders>
              <w:top w:val="nil"/>
              <w:left w:val="nil"/>
              <w:bottom w:val="nil"/>
              <w:right w:val="double" w:sz="6" w:space="0" w:color="auto"/>
            </w:tcBorders>
            <w:shd w:val="clear" w:color="auto" w:fill="auto"/>
            <w:noWrap/>
            <w:vAlign w:val="center"/>
            <w:hideMark/>
          </w:tcPr>
          <w:p w:rsidR="000A167E" w:rsidRPr="00783771" w:rsidRDefault="000A167E" w:rsidP="003B2A46">
            <w:pPr>
              <w:spacing w:after="0" w:line="240" w:lineRule="auto"/>
              <w:jc w:val="center"/>
              <w:rPr>
                <w:rFonts w:eastAsia="Times New Roman" w:cs="Times New Roman"/>
                <w:color w:val="000000"/>
                <w:szCs w:val="24"/>
              </w:rPr>
            </w:pPr>
            <w:r w:rsidRPr="007319BE">
              <w:rPr>
                <w:rFonts w:eastAsia="Times New Roman" w:cs="Times New Roman"/>
                <w:i/>
                <w:color w:val="000000"/>
                <w:szCs w:val="24"/>
              </w:rPr>
              <w:t>ϕ</w:t>
            </w:r>
            <w:r>
              <w:rPr>
                <w:rFonts w:eastAsia="Times New Roman" w:cs="Times New Roman"/>
                <w:color w:val="000000"/>
                <w:szCs w:val="24"/>
                <w:vertAlign w:val="subscript"/>
              </w:rPr>
              <w:t>R’-N’-12’-11’</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79.9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74.32</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64.76</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80.66</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79.58</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75.32</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78.96</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74.85</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78.63</w:t>
            </w:r>
          </w:p>
        </w:tc>
        <w:tc>
          <w:tcPr>
            <w:tcW w:w="99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90.61</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217.92</w:t>
            </w:r>
          </w:p>
        </w:tc>
        <w:tc>
          <w:tcPr>
            <w:tcW w:w="900" w:type="dxa"/>
            <w:tcBorders>
              <w:top w:val="nil"/>
              <w:left w:val="nil"/>
              <w:bottom w:val="nil"/>
              <w:right w:val="nil"/>
            </w:tcBorders>
            <w:shd w:val="clear" w:color="auto" w:fill="auto"/>
            <w:noWrap/>
            <w:vAlign w:val="center"/>
            <w:hideMark/>
          </w:tcPr>
          <w:p w:rsidR="000A167E" w:rsidRPr="00D14DD0" w:rsidRDefault="000A167E" w:rsidP="003B2A46">
            <w:pPr>
              <w:spacing w:after="0" w:line="240" w:lineRule="auto"/>
              <w:jc w:val="center"/>
              <w:rPr>
                <w:rFonts w:eastAsia="Times New Roman" w:cs="Times New Roman"/>
                <w:color w:val="000000"/>
                <w:szCs w:val="24"/>
              </w:rPr>
            </w:pPr>
            <w:r w:rsidRPr="00D14DD0">
              <w:rPr>
                <w:rFonts w:eastAsia="Times New Roman" w:cs="Times New Roman"/>
                <w:color w:val="000000"/>
                <w:szCs w:val="24"/>
              </w:rPr>
              <w:t>135.27</w:t>
            </w:r>
          </w:p>
        </w:tc>
      </w:tr>
    </w:tbl>
    <w:p w:rsidR="00692F31" w:rsidRDefault="00692F31" w:rsidP="007B3BA2">
      <w:pPr>
        <w:spacing w:line="480" w:lineRule="auto"/>
        <w:jc w:val="both"/>
      </w:pPr>
    </w:p>
    <w:p w:rsidR="00692F31" w:rsidRDefault="000A167E" w:rsidP="00295FBE">
      <w:r w:rsidRPr="00C92E44">
        <w:rPr>
          <w:b/>
        </w:rPr>
        <w:t xml:space="preserve">Table </w:t>
      </w:r>
      <w:r>
        <w:rPr>
          <w:b/>
        </w:rPr>
        <w:t>7</w:t>
      </w:r>
      <w:r>
        <w:t xml:space="preserve">: 1,3- </w:t>
      </w:r>
      <w:r w:rsidR="00F4131A">
        <w:t>PBB</w:t>
      </w:r>
      <w:r>
        <w:t xml:space="preserve"> bond lengths (</w:t>
      </w:r>
      <w:r>
        <w:rPr>
          <w:b/>
        </w:rPr>
        <w:t>r</w:t>
      </w:r>
      <w:r>
        <w:t xml:space="preserve">, in </w:t>
      </w:r>
      <w:r>
        <w:rPr>
          <w:rFonts w:cs="Times New Roman"/>
        </w:rPr>
        <w:t>Å), and dihedral angles (</w:t>
      </w:r>
      <w:r w:rsidRPr="00E66EE3">
        <w:rPr>
          <w:rFonts w:eastAsia="Times New Roman" w:cs="Times New Roman"/>
          <w:i/>
          <w:color w:val="000000"/>
          <w:szCs w:val="24"/>
        </w:rPr>
        <w:t>ϕ</w:t>
      </w:r>
      <w:r>
        <w:rPr>
          <w:rFonts w:eastAsia="Times New Roman" w:cs="Times New Roman"/>
          <w:color w:val="000000"/>
          <w:szCs w:val="24"/>
        </w:rPr>
        <w:t xml:space="preserve">, </w:t>
      </w:r>
      <w:r w:rsidRPr="00E66EE3">
        <w:rPr>
          <w:rFonts w:cs="Times New Roman"/>
        </w:rPr>
        <w:t>in</w:t>
      </w:r>
      <w:r>
        <w:rPr>
          <w:rFonts w:cs="Times New Roman"/>
        </w:rPr>
        <w:t xml:space="preserve"> degrees)</w:t>
      </w:r>
      <w:r>
        <w:t xml:space="preserve"> are shown.</w:t>
      </w:r>
    </w:p>
    <w:p w:rsidR="00692F31" w:rsidRDefault="00692F31" w:rsidP="003B2A46">
      <w:pPr>
        <w:spacing w:after="0" w:line="240" w:lineRule="auto"/>
        <w:rPr>
          <w:rFonts w:eastAsia="Times New Roman" w:cs="Times New Roman"/>
          <w:szCs w:val="24"/>
        </w:rPr>
        <w:sectPr w:rsidR="00692F31" w:rsidSect="00692F31">
          <w:pgSz w:w="15840" w:h="12240" w:orient="landscape"/>
          <w:pgMar w:top="1440" w:right="1440" w:bottom="1440" w:left="1440" w:header="720" w:footer="720" w:gutter="0"/>
          <w:cols w:space="720"/>
          <w:docGrid w:linePitch="360"/>
        </w:sectPr>
      </w:pPr>
    </w:p>
    <w:p w:rsidR="003E64AA" w:rsidRDefault="003C1203" w:rsidP="003E64AA">
      <w:pPr>
        <w:spacing w:line="480" w:lineRule="auto"/>
        <w:jc w:val="both"/>
      </w:pPr>
      <w:r>
        <w:lastRenderedPageBreak/>
        <w:tab/>
        <w:t xml:space="preserve">In 1,4- PBBs it was concluded that the bulk of the nuclear relaxation required to doubly reduce the molecule from its native state occurs in the first </w:t>
      </w:r>
      <w:r w:rsidR="00D0031D">
        <w:t xml:space="preserve">reductive </w:t>
      </w:r>
      <w:r>
        <w:t>step.  This conclusion was drawn by comparison of the dicationic and cationic minimum energy structures, which indicate significant structural changes during the first reductive step and little change during the second step.</w:t>
      </w:r>
      <w:r w:rsidR="0016485C">
        <w:t xml:space="preserve">  The dihedral angles between the phenylene bridge and pyridinium rings, as well as the dihedral angles of the R-groups on the pyridinium rings, were found to correlate well with this proposal.</w:t>
      </w:r>
      <w:r w:rsidR="004A2701">
        <w:t xml:space="preserve">  In 1,3- PBBs these dihedral angles do not provide the same intuitive explanation for the energetic differences between the first and second reduction steps, though they do provide interesting insight into the stereochemistry.  </w:t>
      </w:r>
    </w:p>
    <w:p w:rsidR="003E64AA" w:rsidRDefault="003E64AA" w:rsidP="003E64AA">
      <w:pPr>
        <w:spacing w:line="480" w:lineRule="auto"/>
        <w:jc w:val="both"/>
      </w:pPr>
    </w:p>
    <w:p w:rsidR="00E80838" w:rsidRDefault="0091619E" w:rsidP="003E64AA">
      <w:pPr>
        <w:spacing w:line="480" w:lineRule="auto"/>
        <w:jc w:val="both"/>
        <w:rPr>
          <w:b/>
        </w:rPr>
      </w:pPr>
      <w:r>
        <w:rPr>
          <w:b/>
        </w:rPr>
        <w:t>9.4 Comparison of coupled cluster and DFT energies and excitation character</w:t>
      </w:r>
      <w:r w:rsidR="00B71C7A">
        <w:rPr>
          <w:b/>
        </w:rPr>
        <w:t xml:space="preserve"> for unsubstituted PBBs</w:t>
      </w:r>
    </w:p>
    <w:p w:rsidR="00AE3F74" w:rsidRDefault="00DC1316" w:rsidP="006C59BB">
      <w:pPr>
        <w:spacing w:line="480" w:lineRule="auto"/>
        <w:jc w:val="both"/>
      </w:pPr>
      <w:r>
        <w:tab/>
      </w:r>
      <w:r w:rsidR="006C59BB">
        <w:t>The excitations shown in Figures 6-8 largely involve the phenyl-bridged bispyridinium base</w:t>
      </w:r>
      <w:r w:rsidR="00043BE4">
        <w:t>s (Figure 1D)</w:t>
      </w:r>
      <w:r w:rsidR="006C59BB">
        <w:t>, and suggest that analysis of the accuracy of DFT in comparison with higher-accuracy electronic structure theories in th</w:t>
      </w:r>
      <w:r w:rsidR="00043BE4">
        <w:t>ese</w:t>
      </w:r>
      <w:r w:rsidR="006C59BB">
        <w:t xml:space="preserve"> system</w:t>
      </w:r>
      <w:r w:rsidR="00043BE4">
        <w:t>s</w:t>
      </w:r>
      <w:r w:rsidR="006C59BB">
        <w:t xml:space="preserve"> would </w:t>
      </w:r>
      <w:r w:rsidR="00E10DC9">
        <w:t>give an indication of</w:t>
      </w:r>
      <w:r w:rsidR="006C59BB">
        <w:t xml:space="preserve"> the accuracy of DFT energies </w:t>
      </w:r>
      <w:r w:rsidR="00043BE4">
        <w:t>for</w:t>
      </w:r>
      <w:r w:rsidR="006C59BB">
        <w:t xml:space="preserve"> substituted PBBs.  </w:t>
      </w:r>
      <w:r w:rsidR="00AE3F74">
        <w:t>Table</w:t>
      </w:r>
      <w:r w:rsidR="001509D5">
        <w:t xml:space="preserve"> 10 compares energetic quantities of interest in the present study for the CC and DFT approaches.  In both the 1,4- and 1,3- molecules the DFT first adiabatic electron affinities are significantly higher than those predicted by CC, with errors of 0.426 and 0.528 eV, respectively.  </w:t>
      </w:r>
      <w:r w:rsidR="00671C06">
        <w:t xml:space="preserve">By contrast, the DFT second adiabatic electron affinity is lower than the CC electron affinity.  These discrepancies are a direct reflection of the complexity of the electronic structure of the cationic state, and the difficulty for DFT in describing this electronic structure.  </w:t>
      </w:r>
      <w:r w:rsidR="003B2A46">
        <w:t>Although the values obtained for the first and second adiabatic electron affinities are in poor agreement, the sum</w:t>
      </w:r>
      <w:r w:rsidR="00E400A6">
        <w:t>s of these values, which reflect</w:t>
      </w:r>
      <w:r w:rsidR="003B2A46">
        <w:t xml:space="preserve"> the accuracy of the </w:t>
      </w:r>
      <w:r w:rsidR="00E400A6">
        <w:t>energy gap</w:t>
      </w:r>
      <w:r w:rsidR="003B2A46">
        <w:t xml:space="preserve"> between </w:t>
      </w:r>
      <w:r w:rsidR="003B2A46">
        <w:lastRenderedPageBreak/>
        <w:t xml:space="preserve">the </w:t>
      </w:r>
      <w:r w:rsidR="00E400A6">
        <w:t>neutral and dicationic minima, are in good agreement.  With CC the sum of the first and second adiabatic electron affinities is 11.59 eV, while it is 11.77 for DFT.  Agreement between DFT and CC methods on the sum of these quantities suggests that disagreement in the electron affinities is caused by an inaccurate cationic state energy.</w:t>
      </w:r>
    </w:p>
    <w:p w:rsidR="00AE3F74" w:rsidRDefault="00727FB6" w:rsidP="006B3EB4">
      <w:pPr>
        <w:spacing w:line="480" w:lineRule="auto"/>
        <w:jc w:val="both"/>
      </w:pPr>
      <w:r>
        <w:tab/>
        <w:t xml:space="preserve">The issues of DFT in describing the cationic state are further observed when visualizing the orbitals involved in the lowest energy bright excitations of unsubstituted PBBs, shown in Figure 16.  </w:t>
      </w:r>
      <w:r w:rsidR="005D0482">
        <w:t>In general, the CC and DFT methods are in good agreement on the character of these excitations.  In the case of the 1,3- cation, however, there is a clear difference in the character of the orbitals that a</w:t>
      </w:r>
      <w:r w:rsidR="00755F47">
        <w:t xml:space="preserve">re involved in the excitation.  </w:t>
      </w:r>
      <w:r w:rsidR="006B3EB4">
        <w:t xml:space="preserve">The cationic excitation orbitals for the 1,3- molecule show a clear charge-transfer character, with electronic density located on different </w:t>
      </w:r>
      <w:r w:rsidR="00AE3F74">
        <w:br w:type="page"/>
      </w:r>
    </w:p>
    <w:p w:rsidR="00AE3F74" w:rsidRDefault="00AE3F74" w:rsidP="006C59BB">
      <w:pPr>
        <w:spacing w:line="480" w:lineRule="auto"/>
        <w:jc w:val="both"/>
        <w:sectPr w:rsidR="00AE3F74">
          <w:pgSz w:w="12240" w:h="15840"/>
          <w:pgMar w:top="1440" w:right="1440" w:bottom="1440" w:left="1440" w:header="720" w:footer="720" w:gutter="0"/>
          <w:cols w:space="720"/>
          <w:docGrid w:linePitch="360"/>
        </w:sectPr>
      </w:pPr>
    </w:p>
    <w:tbl>
      <w:tblPr>
        <w:tblW w:w="12600" w:type="dxa"/>
        <w:tblLook w:val="04A0" w:firstRow="1" w:lastRow="0" w:firstColumn="1" w:lastColumn="0" w:noHBand="0" w:noVBand="1"/>
      </w:tblPr>
      <w:tblGrid>
        <w:gridCol w:w="1700"/>
        <w:gridCol w:w="2360"/>
        <w:gridCol w:w="2240"/>
        <w:gridCol w:w="1700"/>
        <w:gridCol w:w="2360"/>
        <w:gridCol w:w="2240"/>
      </w:tblGrid>
      <w:tr w:rsidR="00AE3F74" w:rsidRPr="00351CD2" w:rsidTr="003B2A46">
        <w:trPr>
          <w:trHeight w:val="312"/>
        </w:trPr>
        <w:tc>
          <w:tcPr>
            <w:tcW w:w="1700" w:type="dxa"/>
            <w:tcBorders>
              <w:top w:val="nil"/>
              <w:left w:val="nil"/>
              <w:bottom w:val="nil"/>
              <w:right w:val="nil"/>
            </w:tcBorders>
            <w:shd w:val="clear" w:color="auto" w:fill="auto"/>
            <w:vAlign w:val="bottom"/>
            <w:hideMark/>
          </w:tcPr>
          <w:p w:rsidR="00AE3F74" w:rsidRPr="00351CD2" w:rsidRDefault="00AE3F74" w:rsidP="003B2A46">
            <w:pPr>
              <w:spacing w:after="0" w:line="240" w:lineRule="auto"/>
              <w:rPr>
                <w:rFonts w:eastAsia="Times New Roman" w:cs="Times New Roman"/>
                <w:szCs w:val="24"/>
              </w:rPr>
            </w:pPr>
          </w:p>
        </w:tc>
        <w:tc>
          <w:tcPr>
            <w:tcW w:w="4600" w:type="dxa"/>
            <w:gridSpan w:val="2"/>
            <w:tcBorders>
              <w:top w:val="nil"/>
              <w:left w:val="nil"/>
              <w:bottom w:val="nil"/>
              <w:right w:val="nil"/>
            </w:tcBorders>
            <w:shd w:val="clear" w:color="auto" w:fill="auto"/>
            <w:vAlign w:val="bottom"/>
            <w:hideMark/>
          </w:tcPr>
          <w:p w:rsidR="00AE3F74" w:rsidRPr="00351CD2" w:rsidRDefault="00C82030" w:rsidP="003B2A46">
            <w:pPr>
              <w:spacing w:after="0" w:line="240" w:lineRule="auto"/>
              <w:jc w:val="center"/>
              <w:rPr>
                <w:rFonts w:eastAsia="Times New Roman" w:cs="Times New Roman"/>
                <w:b/>
                <w:bCs/>
                <w:color w:val="000000"/>
                <w:szCs w:val="24"/>
              </w:rPr>
            </w:pPr>
            <w:r>
              <w:rPr>
                <w:rFonts w:eastAsia="Times New Roman" w:cs="Times New Roman"/>
                <w:b/>
                <w:bCs/>
                <w:color w:val="000000"/>
                <w:szCs w:val="24"/>
              </w:rPr>
              <w:t>1,4- unsubstituted</w:t>
            </w:r>
          </w:p>
        </w:tc>
        <w:tc>
          <w:tcPr>
            <w:tcW w:w="1700" w:type="dxa"/>
            <w:tcBorders>
              <w:top w:val="nil"/>
              <w:left w:val="nil"/>
              <w:bottom w:val="nil"/>
              <w:right w:val="nil"/>
            </w:tcBorders>
            <w:shd w:val="clear" w:color="auto" w:fill="auto"/>
            <w:vAlign w:val="bottom"/>
            <w:hideMark/>
          </w:tcPr>
          <w:p w:rsidR="00AE3F74" w:rsidRPr="00351CD2" w:rsidRDefault="00AE3F74" w:rsidP="003B2A46">
            <w:pPr>
              <w:spacing w:after="0" w:line="240" w:lineRule="auto"/>
              <w:jc w:val="center"/>
              <w:rPr>
                <w:rFonts w:eastAsia="Times New Roman" w:cs="Times New Roman"/>
                <w:b/>
                <w:bCs/>
                <w:color w:val="000000"/>
                <w:szCs w:val="24"/>
              </w:rPr>
            </w:pPr>
          </w:p>
        </w:tc>
        <w:tc>
          <w:tcPr>
            <w:tcW w:w="4600" w:type="dxa"/>
            <w:gridSpan w:val="2"/>
            <w:tcBorders>
              <w:top w:val="nil"/>
              <w:left w:val="nil"/>
              <w:bottom w:val="nil"/>
              <w:right w:val="nil"/>
            </w:tcBorders>
            <w:shd w:val="clear" w:color="auto" w:fill="auto"/>
            <w:vAlign w:val="bottom"/>
            <w:hideMark/>
          </w:tcPr>
          <w:p w:rsidR="00AE3F74" w:rsidRPr="00351CD2" w:rsidRDefault="00AE3F74" w:rsidP="00C82030">
            <w:pPr>
              <w:spacing w:after="0" w:line="240" w:lineRule="auto"/>
              <w:jc w:val="center"/>
              <w:rPr>
                <w:rFonts w:eastAsia="Times New Roman" w:cs="Times New Roman"/>
                <w:b/>
                <w:bCs/>
                <w:color w:val="000000"/>
                <w:szCs w:val="24"/>
              </w:rPr>
            </w:pPr>
            <w:r w:rsidRPr="00351CD2">
              <w:rPr>
                <w:rFonts w:eastAsia="Times New Roman" w:cs="Times New Roman"/>
                <w:b/>
                <w:bCs/>
                <w:color w:val="000000"/>
                <w:szCs w:val="24"/>
              </w:rPr>
              <w:t xml:space="preserve">1,3- </w:t>
            </w:r>
            <w:r w:rsidR="00C82030">
              <w:rPr>
                <w:rFonts w:eastAsia="Times New Roman" w:cs="Times New Roman"/>
                <w:b/>
                <w:bCs/>
                <w:color w:val="000000"/>
                <w:szCs w:val="24"/>
              </w:rPr>
              <w:t>unsubstituted</w:t>
            </w:r>
          </w:p>
        </w:tc>
      </w:tr>
      <w:tr w:rsidR="00AE3F74" w:rsidRPr="00351CD2" w:rsidTr="003B2A46">
        <w:trPr>
          <w:trHeight w:val="600"/>
        </w:trPr>
        <w:tc>
          <w:tcPr>
            <w:tcW w:w="1700" w:type="dxa"/>
            <w:tcBorders>
              <w:top w:val="nil"/>
              <w:left w:val="nil"/>
              <w:bottom w:val="nil"/>
              <w:right w:val="nil"/>
            </w:tcBorders>
            <w:shd w:val="clear" w:color="auto" w:fill="auto"/>
            <w:vAlign w:val="bottom"/>
            <w:hideMark/>
          </w:tcPr>
          <w:p w:rsidR="00AE3F74" w:rsidRPr="00351CD2" w:rsidRDefault="00AE3F74" w:rsidP="003B2A46">
            <w:pPr>
              <w:spacing w:after="0" w:line="240" w:lineRule="auto"/>
              <w:jc w:val="center"/>
              <w:rPr>
                <w:rFonts w:eastAsia="Times New Roman" w:cs="Times New Roman"/>
                <w:b/>
                <w:bCs/>
                <w:color w:val="000000"/>
                <w:szCs w:val="24"/>
              </w:rPr>
            </w:pPr>
          </w:p>
        </w:tc>
        <w:tc>
          <w:tcPr>
            <w:tcW w:w="2360" w:type="dxa"/>
            <w:tcBorders>
              <w:top w:val="nil"/>
              <w:left w:val="double" w:sz="6" w:space="0" w:color="auto"/>
              <w:bottom w:val="double" w:sz="6" w:space="0" w:color="auto"/>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IP-EOM/EOM-CCSD</w:t>
            </w:r>
          </w:p>
        </w:tc>
        <w:tc>
          <w:tcPr>
            <w:tcW w:w="2240" w:type="dxa"/>
            <w:tcBorders>
              <w:top w:val="nil"/>
              <w:left w:val="nil"/>
              <w:bottom w:val="double" w:sz="6" w:space="0" w:color="auto"/>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TD-CAM-B3LYP</w:t>
            </w:r>
          </w:p>
        </w:tc>
        <w:tc>
          <w:tcPr>
            <w:tcW w:w="1700" w:type="dxa"/>
            <w:tcBorders>
              <w:top w:val="nil"/>
              <w:left w:val="nil"/>
              <w:bottom w:val="double" w:sz="6" w:space="0" w:color="auto"/>
              <w:right w:val="double" w:sz="6" w:space="0" w:color="auto"/>
            </w:tcBorders>
            <w:shd w:val="clear" w:color="auto" w:fill="auto"/>
            <w:vAlign w:val="bottom"/>
            <w:hideMark/>
          </w:tcPr>
          <w:p w:rsidR="00AE3F74" w:rsidRPr="00351CD2" w:rsidRDefault="00AE3F74" w:rsidP="003B2A46">
            <w:pPr>
              <w:spacing w:after="0" w:line="240" w:lineRule="auto"/>
              <w:rPr>
                <w:rFonts w:eastAsia="Times New Roman" w:cs="Times New Roman"/>
                <w:color w:val="000000"/>
                <w:szCs w:val="24"/>
              </w:rPr>
            </w:pPr>
            <w:r w:rsidRPr="00351CD2">
              <w:rPr>
                <w:rFonts w:eastAsia="Times New Roman" w:cs="Times New Roman"/>
                <w:color w:val="000000"/>
                <w:szCs w:val="24"/>
              </w:rPr>
              <w:t> </w:t>
            </w:r>
          </w:p>
        </w:tc>
        <w:tc>
          <w:tcPr>
            <w:tcW w:w="2360" w:type="dxa"/>
            <w:tcBorders>
              <w:top w:val="nil"/>
              <w:left w:val="nil"/>
              <w:bottom w:val="double" w:sz="6" w:space="0" w:color="auto"/>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IP-EOM/EOM-CCSD</w:t>
            </w:r>
          </w:p>
        </w:tc>
        <w:tc>
          <w:tcPr>
            <w:tcW w:w="2240" w:type="dxa"/>
            <w:tcBorders>
              <w:top w:val="nil"/>
              <w:left w:val="nil"/>
              <w:bottom w:val="double" w:sz="6" w:space="0" w:color="auto"/>
              <w:right w:val="nil"/>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TD-CAM-B3LYP</w:t>
            </w:r>
          </w:p>
        </w:tc>
      </w:tr>
      <w:tr w:rsidR="00AE3F74" w:rsidRPr="00351CD2" w:rsidTr="003B2A46">
        <w:trPr>
          <w:trHeight w:val="720"/>
        </w:trPr>
        <w:tc>
          <w:tcPr>
            <w:tcW w:w="1700" w:type="dxa"/>
            <w:tcBorders>
              <w:top w:val="double" w:sz="6" w:space="0" w:color="auto"/>
              <w:left w:val="nil"/>
              <w:bottom w:val="double" w:sz="6" w:space="0" w:color="auto"/>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1st adiabatic elect</w:t>
            </w:r>
            <w:r>
              <w:rPr>
                <w:rFonts w:eastAsia="Times New Roman" w:cs="Times New Roman"/>
                <w:color w:val="000000"/>
                <w:szCs w:val="24"/>
              </w:rPr>
              <w:t>r</w:t>
            </w:r>
            <w:r w:rsidRPr="00351CD2">
              <w:rPr>
                <w:rFonts w:eastAsia="Times New Roman" w:cs="Times New Roman"/>
                <w:color w:val="000000"/>
                <w:szCs w:val="24"/>
              </w:rPr>
              <w:t>on affinity</w:t>
            </w:r>
          </w:p>
        </w:tc>
        <w:tc>
          <w:tcPr>
            <w:tcW w:w="2360" w:type="dxa"/>
            <w:tcBorders>
              <w:top w:val="nil"/>
              <w:left w:val="nil"/>
              <w:bottom w:val="double" w:sz="6" w:space="0" w:color="auto"/>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7.254</w:t>
            </w:r>
          </w:p>
        </w:tc>
        <w:tc>
          <w:tcPr>
            <w:tcW w:w="2240" w:type="dxa"/>
            <w:tcBorders>
              <w:top w:val="nil"/>
              <w:left w:val="nil"/>
              <w:bottom w:val="double" w:sz="6" w:space="0" w:color="auto"/>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7.680</w:t>
            </w:r>
          </w:p>
        </w:tc>
        <w:tc>
          <w:tcPr>
            <w:tcW w:w="1700" w:type="dxa"/>
            <w:tcBorders>
              <w:top w:val="nil"/>
              <w:left w:val="nil"/>
              <w:bottom w:val="double" w:sz="6" w:space="0" w:color="auto"/>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1st adiabatic elect</w:t>
            </w:r>
            <w:r>
              <w:rPr>
                <w:rFonts w:eastAsia="Times New Roman" w:cs="Times New Roman"/>
                <w:color w:val="000000"/>
                <w:szCs w:val="24"/>
              </w:rPr>
              <w:t>r</w:t>
            </w:r>
            <w:r w:rsidRPr="00351CD2">
              <w:rPr>
                <w:rFonts w:eastAsia="Times New Roman" w:cs="Times New Roman"/>
                <w:color w:val="000000"/>
                <w:szCs w:val="24"/>
              </w:rPr>
              <w:t>on affinity</w:t>
            </w:r>
          </w:p>
        </w:tc>
        <w:tc>
          <w:tcPr>
            <w:tcW w:w="2360" w:type="dxa"/>
            <w:tcBorders>
              <w:top w:val="nil"/>
              <w:left w:val="nil"/>
              <w:bottom w:val="double" w:sz="6" w:space="0" w:color="auto"/>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6.746</w:t>
            </w:r>
          </w:p>
        </w:tc>
        <w:tc>
          <w:tcPr>
            <w:tcW w:w="2240" w:type="dxa"/>
            <w:tcBorders>
              <w:top w:val="nil"/>
              <w:left w:val="nil"/>
              <w:bottom w:val="double" w:sz="6" w:space="0" w:color="auto"/>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7.274</w:t>
            </w:r>
          </w:p>
        </w:tc>
      </w:tr>
      <w:tr w:rsidR="00AE3F74" w:rsidRPr="00351CD2" w:rsidTr="003B2A46">
        <w:trPr>
          <w:trHeight w:val="720"/>
        </w:trPr>
        <w:tc>
          <w:tcPr>
            <w:tcW w:w="1700" w:type="dxa"/>
            <w:tcBorders>
              <w:top w:val="nil"/>
              <w:left w:val="nil"/>
              <w:bottom w:val="double" w:sz="6" w:space="0" w:color="auto"/>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2nd adiabatic electron affinity</w:t>
            </w:r>
          </w:p>
        </w:tc>
        <w:tc>
          <w:tcPr>
            <w:tcW w:w="2360" w:type="dxa"/>
            <w:tcBorders>
              <w:top w:val="nil"/>
              <w:left w:val="nil"/>
              <w:bottom w:val="double" w:sz="6" w:space="0" w:color="auto"/>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4.346</w:t>
            </w:r>
          </w:p>
        </w:tc>
        <w:tc>
          <w:tcPr>
            <w:tcW w:w="2240" w:type="dxa"/>
            <w:tcBorders>
              <w:top w:val="nil"/>
              <w:left w:val="nil"/>
              <w:bottom w:val="double" w:sz="6" w:space="0" w:color="auto"/>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4.091</w:t>
            </w:r>
          </w:p>
        </w:tc>
        <w:tc>
          <w:tcPr>
            <w:tcW w:w="1700" w:type="dxa"/>
            <w:tcBorders>
              <w:top w:val="nil"/>
              <w:left w:val="nil"/>
              <w:bottom w:val="double" w:sz="6" w:space="0" w:color="auto"/>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2nd adiabatic electron affinity</w:t>
            </w:r>
          </w:p>
        </w:tc>
        <w:tc>
          <w:tcPr>
            <w:tcW w:w="2360" w:type="dxa"/>
            <w:tcBorders>
              <w:top w:val="nil"/>
              <w:left w:val="nil"/>
              <w:bottom w:val="double" w:sz="6" w:space="0" w:color="auto"/>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4.635</w:t>
            </w:r>
          </w:p>
        </w:tc>
        <w:tc>
          <w:tcPr>
            <w:tcW w:w="2240" w:type="dxa"/>
            <w:tcBorders>
              <w:top w:val="nil"/>
              <w:left w:val="nil"/>
              <w:bottom w:val="double" w:sz="6" w:space="0" w:color="auto"/>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4.490</w:t>
            </w:r>
          </w:p>
        </w:tc>
      </w:tr>
      <w:tr w:rsidR="00AE3F74" w:rsidRPr="00351CD2" w:rsidTr="003B2A46">
        <w:trPr>
          <w:trHeight w:val="720"/>
        </w:trPr>
        <w:tc>
          <w:tcPr>
            <w:tcW w:w="1700" w:type="dxa"/>
            <w:tcBorders>
              <w:top w:val="nil"/>
              <w:left w:val="nil"/>
              <w:bottom w:val="double" w:sz="6" w:space="0" w:color="auto"/>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Dication (S</w:t>
            </w:r>
            <w:r w:rsidRPr="00351CD2">
              <w:rPr>
                <w:rFonts w:eastAsia="Times New Roman" w:cs="Times New Roman"/>
                <w:color w:val="000000"/>
                <w:szCs w:val="24"/>
                <w:vertAlign w:val="subscript"/>
              </w:rPr>
              <w:t>0</w:t>
            </w:r>
            <w:r w:rsidRPr="00351CD2">
              <w:rPr>
                <w:rFonts w:eastAsia="Times New Roman" w:cs="Times New Roman"/>
                <w:color w:val="000000"/>
                <w:szCs w:val="24"/>
              </w:rPr>
              <w:t>→S</w:t>
            </w:r>
            <w:r w:rsidRPr="00351CD2">
              <w:rPr>
                <w:rFonts w:eastAsia="Times New Roman" w:cs="Times New Roman"/>
                <w:color w:val="000000"/>
                <w:szCs w:val="24"/>
                <w:vertAlign w:val="subscript"/>
              </w:rPr>
              <w:t>1</w:t>
            </w:r>
            <w:r w:rsidRPr="00351CD2">
              <w:rPr>
                <w:rFonts w:eastAsia="Times New Roman" w:cs="Times New Roman"/>
                <w:color w:val="000000"/>
                <w:szCs w:val="24"/>
              </w:rPr>
              <w:t>) energy</w:t>
            </w:r>
          </w:p>
        </w:tc>
        <w:tc>
          <w:tcPr>
            <w:tcW w:w="2360" w:type="dxa"/>
            <w:tcBorders>
              <w:top w:val="nil"/>
              <w:left w:val="nil"/>
              <w:bottom w:val="double" w:sz="6" w:space="0" w:color="auto"/>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4.596</w:t>
            </w:r>
          </w:p>
        </w:tc>
        <w:tc>
          <w:tcPr>
            <w:tcW w:w="2240" w:type="dxa"/>
            <w:tcBorders>
              <w:top w:val="nil"/>
              <w:left w:val="nil"/>
              <w:bottom w:val="double" w:sz="6" w:space="0" w:color="auto"/>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4.386</w:t>
            </w:r>
          </w:p>
        </w:tc>
        <w:tc>
          <w:tcPr>
            <w:tcW w:w="1700" w:type="dxa"/>
            <w:tcBorders>
              <w:top w:val="nil"/>
              <w:left w:val="nil"/>
              <w:bottom w:val="double" w:sz="6" w:space="0" w:color="auto"/>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Dication (S</w:t>
            </w:r>
            <w:r w:rsidRPr="00351CD2">
              <w:rPr>
                <w:rFonts w:eastAsia="Times New Roman" w:cs="Times New Roman"/>
                <w:color w:val="000000"/>
                <w:szCs w:val="24"/>
                <w:vertAlign w:val="subscript"/>
              </w:rPr>
              <w:t>0</w:t>
            </w:r>
            <w:r w:rsidRPr="00351CD2">
              <w:rPr>
                <w:rFonts w:eastAsia="Times New Roman" w:cs="Times New Roman"/>
                <w:color w:val="000000"/>
                <w:szCs w:val="24"/>
              </w:rPr>
              <w:t>→S</w:t>
            </w:r>
            <w:r w:rsidRPr="00351CD2">
              <w:rPr>
                <w:rFonts w:eastAsia="Times New Roman" w:cs="Times New Roman"/>
                <w:color w:val="000000"/>
                <w:szCs w:val="24"/>
                <w:vertAlign w:val="subscript"/>
              </w:rPr>
              <w:t>1</w:t>
            </w:r>
            <w:r w:rsidRPr="00351CD2">
              <w:rPr>
                <w:rFonts w:eastAsia="Times New Roman" w:cs="Times New Roman"/>
                <w:color w:val="000000"/>
                <w:szCs w:val="24"/>
              </w:rPr>
              <w:t>) energy</w:t>
            </w:r>
          </w:p>
        </w:tc>
        <w:tc>
          <w:tcPr>
            <w:tcW w:w="2360" w:type="dxa"/>
            <w:tcBorders>
              <w:top w:val="nil"/>
              <w:left w:val="nil"/>
              <w:bottom w:val="double" w:sz="6" w:space="0" w:color="auto"/>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4.968</w:t>
            </w:r>
          </w:p>
        </w:tc>
        <w:tc>
          <w:tcPr>
            <w:tcW w:w="2240" w:type="dxa"/>
            <w:tcBorders>
              <w:top w:val="nil"/>
              <w:left w:val="nil"/>
              <w:bottom w:val="double" w:sz="6" w:space="0" w:color="auto"/>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4.524</w:t>
            </w:r>
          </w:p>
        </w:tc>
      </w:tr>
      <w:tr w:rsidR="00AE3F74" w:rsidRPr="00351CD2" w:rsidTr="003B2A46">
        <w:trPr>
          <w:trHeight w:val="720"/>
        </w:trPr>
        <w:tc>
          <w:tcPr>
            <w:tcW w:w="1700" w:type="dxa"/>
            <w:tcBorders>
              <w:top w:val="nil"/>
              <w:left w:val="nil"/>
              <w:bottom w:val="double" w:sz="6" w:space="0" w:color="auto"/>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Cation (D</w:t>
            </w:r>
            <w:r w:rsidRPr="00351CD2">
              <w:rPr>
                <w:rFonts w:eastAsia="Times New Roman" w:cs="Times New Roman"/>
                <w:color w:val="000000"/>
                <w:szCs w:val="24"/>
                <w:vertAlign w:val="subscript"/>
              </w:rPr>
              <w:t>0</w:t>
            </w:r>
            <w:r w:rsidRPr="00351CD2">
              <w:rPr>
                <w:rFonts w:eastAsia="Times New Roman" w:cs="Times New Roman"/>
                <w:color w:val="000000"/>
                <w:szCs w:val="24"/>
              </w:rPr>
              <w:t>→D</w:t>
            </w:r>
            <w:r w:rsidRPr="00351CD2">
              <w:rPr>
                <w:rFonts w:eastAsia="Times New Roman" w:cs="Times New Roman"/>
                <w:color w:val="000000"/>
                <w:szCs w:val="24"/>
                <w:vertAlign w:val="subscript"/>
              </w:rPr>
              <w:t>1</w:t>
            </w:r>
            <w:r w:rsidRPr="00351CD2">
              <w:rPr>
                <w:rFonts w:eastAsia="Times New Roman" w:cs="Times New Roman"/>
                <w:color w:val="000000"/>
                <w:szCs w:val="24"/>
              </w:rPr>
              <w:t>) energy</w:t>
            </w:r>
          </w:p>
        </w:tc>
        <w:tc>
          <w:tcPr>
            <w:tcW w:w="2360" w:type="dxa"/>
            <w:tcBorders>
              <w:top w:val="nil"/>
              <w:left w:val="nil"/>
              <w:bottom w:val="double" w:sz="6" w:space="0" w:color="auto"/>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2.836</w:t>
            </w:r>
          </w:p>
        </w:tc>
        <w:tc>
          <w:tcPr>
            <w:tcW w:w="2240" w:type="dxa"/>
            <w:tcBorders>
              <w:top w:val="nil"/>
              <w:left w:val="nil"/>
              <w:bottom w:val="double" w:sz="6" w:space="0" w:color="auto"/>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1.664</w:t>
            </w:r>
          </w:p>
        </w:tc>
        <w:tc>
          <w:tcPr>
            <w:tcW w:w="1700" w:type="dxa"/>
            <w:tcBorders>
              <w:top w:val="nil"/>
              <w:left w:val="nil"/>
              <w:bottom w:val="double" w:sz="6" w:space="0" w:color="auto"/>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Cation (D</w:t>
            </w:r>
            <w:r w:rsidRPr="00351CD2">
              <w:rPr>
                <w:rFonts w:eastAsia="Times New Roman" w:cs="Times New Roman"/>
                <w:color w:val="000000"/>
                <w:szCs w:val="24"/>
                <w:vertAlign w:val="subscript"/>
              </w:rPr>
              <w:t>0</w:t>
            </w:r>
            <w:r w:rsidRPr="00351CD2">
              <w:rPr>
                <w:rFonts w:eastAsia="Times New Roman" w:cs="Times New Roman"/>
                <w:color w:val="000000"/>
                <w:szCs w:val="24"/>
              </w:rPr>
              <w:t>→D</w:t>
            </w:r>
            <w:r w:rsidRPr="00351CD2">
              <w:rPr>
                <w:rFonts w:eastAsia="Times New Roman" w:cs="Times New Roman"/>
                <w:color w:val="000000"/>
                <w:szCs w:val="24"/>
                <w:vertAlign w:val="subscript"/>
              </w:rPr>
              <w:t>1</w:t>
            </w:r>
            <w:r w:rsidRPr="00351CD2">
              <w:rPr>
                <w:rFonts w:eastAsia="Times New Roman" w:cs="Times New Roman"/>
                <w:color w:val="000000"/>
                <w:szCs w:val="24"/>
              </w:rPr>
              <w:t>) energy</w:t>
            </w:r>
          </w:p>
        </w:tc>
        <w:tc>
          <w:tcPr>
            <w:tcW w:w="2360" w:type="dxa"/>
            <w:tcBorders>
              <w:top w:val="nil"/>
              <w:left w:val="nil"/>
              <w:bottom w:val="double" w:sz="6" w:space="0" w:color="auto"/>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5.319</w:t>
            </w:r>
          </w:p>
        </w:tc>
        <w:tc>
          <w:tcPr>
            <w:tcW w:w="2240" w:type="dxa"/>
            <w:tcBorders>
              <w:top w:val="nil"/>
              <w:left w:val="nil"/>
              <w:bottom w:val="double" w:sz="6" w:space="0" w:color="auto"/>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0.405</w:t>
            </w:r>
          </w:p>
        </w:tc>
      </w:tr>
      <w:tr w:rsidR="00AE3F74" w:rsidRPr="00351CD2" w:rsidTr="003B2A46">
        <w:trPr>
          <w:trHeight w:val="720"/>
        </w:trPr>
        <w:tc>
          <w:tcPr>
            <w:tcW w:w="1700" w:type="dxa"/>
            <w:tcBorders>
              <w:top w:val="nil"/>
              <w:left w:val="nil"/>
              <w:bottom w:val="double" w:sz="6" w:space="0" w:color="auto"/>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Neutral   (S</w:t>
            </w:r>
            <w:r w:rsidRPr="00351CD2">
              <w:rPr>
                <w:rFonts w:eastAsia="Times New Roman" w:cs="Times New Roman"/>
                <w:color w:val="000000"/>
                <w:szCs w:val="24"/>
                <w:vertAlign w:val="subscript"/>
              </w:rPr>
              <w:t>0</w:t>
            </w:r>
            <w:r w:rsidRPr="00351CD2">
              <w:rPr>
                <w:rFonts w:eastAsia="Times New Roman" w:cs="Times New Roman"/>
                <w:color w:val="000000"/>
                <w:szCs w:val="24"/>
              </w:rPr>
              <w:t>→S</w:t>
            </w:r>
            <w:r w:rsidRPr="00351CD2">
              <w:rPr>
                <w:rFonts w:eastAsia="Times New Roman" w:cs="Times New Roman"/>
                <w:color w:val="000000"/>
                <w:szCs w:val="24"/>
                <w:vertAlign w:val="subscript"/>
              </w:rPr>
              <w:t>1</w:t>
            </w:r>
            <w:r w:rsidRPr="00351CD2">
              <w:rPr>
                <w:rFonts w:eastAsia="Times New Roman" w:cs="Times New Roman"/>
                <w:color w:val="000000"/>
                <w:szCs w:val="24"/>
              </w:rPr>
              <w:t>) energy</w:t>
            </w:r>
          </w:p>
        </w:tc>
        <w:tc>
          <w:tcPr>
            <w:tcW w:w="2360" w:type="dxa"/>
            <w:tcBorders>
              <w:top w:val="nil"/>
              <w:left w:val="nil"/>
              <w:bottom w:val="double" w:sz="6" w:space="0" w:color="auto"/>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3.264</w:t>
            </w:r>
          </w:p>
        </w:tc>
        <w:tc>
          <w:tcPr>
            <w:tcW w:w="2240" w:type="dxa"/>
            <w:tcBorders>
              <w:top w:val="nil"/>
              <w:left w:val="nil"/>
              <w:bottom w:val="double" w:sz="6" w:space="0" w:color="auto"/>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2.991</w:t>
            </w:r>
          </w:p>
        </w:tc>
        <w:tc>
          <w:tcPr>
            <w:tcW w:w="1700" w:type="dxa"/>
            <w:vMerge w:val="restart"/>
            <w:tcBorders>
              <w:top w:val="nil"/>
              <w:left w:val="double" w:sz="6" w:space="0" w:color="auto"/>
              <w:bottom w:val="nil"/>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Neutral   (T</w:t>
            </w:r>
            <w:r w:rsidRPr="00351CD2">
              <w:rPr>
                <w:rFonts w:eastAsia="Times New Roman" w:cs="Times New Roman"/>
                <w:color w:val="000000"/>
                <w:szCs w:val="24"/>
                <w:vertAlign w:val="subscript"/>
              </w:rPr>
              <w:t>0</w:t>
            </w:r>
            <w:r w:rsidRPr="00351CD2">
              <w:rPr>
                <w:rFonts w:eastAsia="Times New Roman" w:cs="Times New Roman"/>
                <w:color w:val="000000"/>
                <w:szCs w:val="24"/>
              </w:rPr>
              <w:t>→T</w:t>
            </w:r>
            <w:r w:rsidRPr="00351CD2">
              <w:rPr>
                <w:rFonts w:eastAsia="Times New Roman" w:cs="Times New Roman"/>
                <w:color w:val="000000"/>
                <w:szCs w:val="24"/>
                <w:vertAlign w:val="subscript"/>
              </w:rPr>
              <w:t>1</w:t>
            </w:r>
            <w:r w:rsidRPr="00351CD2">
              <w:rPr>
                <w:rFonts w:eastAsia="Times New Roman" w:cs="Times New Roman"/>
                <w:color w:val="000000"/>
                <w:szCs w:val="24"/>
              </w:rPr>
              <w:t>) energy</w:t>
            </w:r>
          </w:p>
        </w:tc>
        <w:tc>
          <w:tcPr>
            <w:tcW w:w="2360" w:type="dxa"/>
            <w:vMerge w:val="restart"/>
            <w:tcBorders>
              <w:top w:val="nil"/>
              <w:left w:val="double" w:sz="6" w:space="0" w:color="auto"/>
              <w:bottom w:val="nil"/>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1.836</w:t>
            </w:r>
          </w:p>
        </w:tc>
        <w:tc>
          <w:tcPr>
            <w:tcW w:w="2240" w:type="dxa"/>
            <w:vMerge w:val="restart"/>
            <w:tcBorders>
              <w:top w:val="nil"/>
              <w:left w:val="double" w:sz="6" w:space="0" w:color="auto"/>
              <w:bottom w:val="nil"/>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2.007</w:t>
            </w:r>
          </w:p>
        </w:tc>
      </w:tr>
      <w:tr w:rsidR="00AE3F74" w:rsidRPr="00351CD2" w:rsidTr="003B2A46">
        <w:trPr>
          <w:trHeight w:val="372"/>
        </w:trPr>
        <w:tc>
          <w:tcPr>
            <w:tcW w:w="1700" w:type="dxa"/>
            <w:tcBorders>
              <w:top w:val="nil"/>
              <w:left w:val="nil"/>
              <w:bottom w:val="nil"/>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S</w:t>
            </w:r>
            <w:r w:rsidRPr="00351CD2">
              <w:rPr>
                <w:rFonts w:eastAsia="Times New Roman" w:cs="Times New Roman"/>
                <w:color w:val="000000"/>
                <w:szCs w:val="24"/>
                <w:vertAlign w:val="subscript"/>
              </w:rPr>
              <w:t>0</w:t>
            </w:r>
            <w:r w:rsidRPr="00351CD2">
              <w:rPr>
                <w:rFonts w:eastAsia="Times New Roman" w:cs="Times New Roman"/>
                <w:color w:val="000000"/>
                <w:szCs w:val="24"/>
              </w:rPr>
              <w:t>→T</w:t>
            </w:r>
            <w:r w:rsidRPr="00351CD2">
              <w:rPr>
                <w:rFonts w:eastAsia="Times New Roman" w:cs="Times New Roman"/>
                <w:color w:val="000000"/>
                <w:szCs w:val="24"/>
                <w:vertAlign w:val="subscript"/>
              </w:rPr>
              <w:t>1</w:t>
            </w:r>
            <w:r w:rsidRPr="00351CD2">
              <w:rPr>
                <w:rFonts w:eastAsia="Times New Roman" w:cs="Times New Roman"/>
                <w:color w:val="000000"/>
                <w:szCs w:val="24"/>
              </w:rPr>
              <w:t xml:space="preserve"> gap</w:t>
            </w:r>
          </w:p>
        </w:tc>
        <w:tc>
          <w:tcPr>
            <w:tcW w:w="2360" w:type="dxa"/>
            <w:tcBorders>
              <w:top w:val="nil"/>
              <w:left w:val="nil"/>
              <w:bottom w:val="nil"/>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0.476</w:t>
            </w:r>
          </w:p>
        </w:tc>
        <w:tc>
          <w:tcPr>
            <w:tcW w:w="2240" w:type="dxa"/>
            <w:tcBorders>
              <w:top w:val="nil"/>
              <w:left w:val="nil"/>
              <w:bottom w:val="nil"/>
              <w:right w:val="double" w:sz="6" w:space="0" w:color="auto"/>
            </w:tcBorders>
            <w:shd w:val="clear" w:color="auto" w:fill="auto"/>
            <w:vAlign w:val="center"/>
            <w:hideMark/>
          </w:tcPr>
          <w:p w:rsidR="00AE3F74" w:rsidRPr="00351CD2" w:rsidRDefault="00AE3F74" w:rsidP="003B2A46">
            <w:pPr>
              <w:spacing w:after="0" w:line="240" w:lineRule="auto"/>
              <w:jc w:val="center"/>
              <w:rPr>
                <w:rFonts w:eastAsia="Times New Roman" w:cs="Times New Roman"/>
                <w:color w:val="000000"/>
                <w:szCs w:val="24"/>
              </w:rPr>
            </w:pPr>
            <w:r w:rsidRPr="00351CD2">
              <w:rPr>
                <w:rFonts w:eastAsia="Times New Roman" w:cs="Times New Roman"/>
                <w:color w:val="000000"/>
                <w:szCs w:val="24"/>
              </w:rPr>
              <w:t>0.280</w:t>
            </w:r>
          </w:p>
        </w:tc>
        <w:tc>
          <w:tcPr>
            <w:tcW w:w="1700" w:type="dxa"/>
            <w:vMerge/>
            <w:tcBorders>
              <w:top w:val="nil"/>
              <w:left w:val="double" w:sz="6" w:space="0" w:color="auto"/>
              <w:bottom w:val="nil"/>
              <w:right w:val="double" w:sz="6" w:space="0" w:color="auto"/>
            </w:tcBorders>
            <w:vAlign w:val="center"/>
            <w:hideMark/>
          </w:tcPr>
          <w:p w:rsidR="00AE3F74" w:rsidRPr="00351CD2" w:rsidRDefault="00AE3F74" w:rsidP="003B2A46">
            <w:pPr>
              <w:spacing w:after="0" w:line="240" w:lineRule="auto"/>
              <w:rPr>
                <w:rFonts w:eastAsia="Times New Roman" w:cs="Times New Roman"/>
                <w:color w:val="000000"/>
                <w:szCs w:val="24"/>
              </w:rPr>
            </w:pPr>
          </w:p>
        </w:tc>
        <w:tc>
          <w:tcPr>
            <w:tcW w:w="2360" w:type="dxa"/>
            <w:vMerge/>
            <w:tcBorders>
              <w:top w:val="nil"/>
              <w:left w:val="double" w:sz="6" w:space="0" w:color="auto"/>
              <w:bottom w:val="nil"/>
              <w:right w:val="double" w:sz="6" w:space="0" w:color="auto"/>
            </w:tcBorders>
            <w:vAlign w:val="center"/>
            <w:hideMark/>
          </w:tcPr>
          <w:p w:rsidR="00AE3F74" w:rsidRPr="00351CD2" w:rsidRDefault="00AE3F74" w:rsidP="003B2A46">
            <w:pPr>
              <w:spacing w:after="0" w:line="240" w:lineRule="auto"/>
              <w:rPr>
                <w:rFonts w:eastAsia="Times New Roman" w:cs="Times New Roman"/>
                <w:color w:val="000000"/>
                <w:szCs w:val="24"/>
              </w:rPr>
            </w:pPr>
          </w:p>
        </w:tc>
        <w:tc>
          <w:tcPr>
            <w:tcW w:w="2240" w:type="dxa"/>
            <w:vMerge/>
            <w:tcBorders>
              <w:top w:val="nil"/>
              <w:left w:val="double" w:sz="6" w:space="0" w:color="auto"/>
              <w:bottom w:val="nil"/>
              <w:right w:val="double" w:sz="6" w:space="0" w:color="auto"/>
            </w:tcBorders>
            <w:vAlign w:val="center"/>
            <w:hideMark/>
          </w:tcPr>
          <w:p w:rsidR="00AE3F74" w:rsidRPr="00351CD2" w:rsidRDefault="00AE3F74" w:rsidP="003B2A46">
            <w:pPr>
              <w:spacing w:after="0" w:line="240" w:lineRule="auto"/>
              <w:rPr>
                <w:rFonts w:eastAsia="Times New Roman" w:cs="Times New Roman"/>
                <w:color w:val="000000"/>
                <w:szCs w:val="24"/>
              </w:rPr>
            </w:pPr>
          </w:p>
        </w:tc>
      </w:tr>
    </w:tbl>
    <w:p w:rsidR="00AE3F74" w:rsidRDefault="00AE3F74" w:rsidP="006C59BB">
      <w:pPr>
        <w:spacing w:line="480" w:lineRule="auto"/>
        <w:jc w:val="both"/>
      </w:pPr>
      <w:r>
        <w:t xml:space="preserve">  </w:t>
      </w:r>
    </w:p>
    <w:p w:rsidR="00F52006" w:rsidRDefault="00F52006" w:rsidP="00F52006">
      <w:pPr>
        <w:spacing w:line="480" w:lineRule="auto"/>
      </w:pPr>
      <w:r>
        <w:rPr>
          <w:b/>
        </w:rPr>
        <w:t>Table 10</w:t>
      </w:r>
      <w:r>
        <w:t xml:space="preserve">: IP-EOM/EOM-CCSD and TD-CAM-B3LYP </w:t>
      </w:r>
      <w:r w:rsidR="00D00FBE">
        <w:t>energetic quantities</w:t>
      </w:r>
      <w:r>
        <w:t xml:space="preserve"> (all in eV) are reported for unsubstituted 1,4- and 1,3- </w:t>
      </w:r>
      <w:r w:rsidR="00DE2BEA">
        <w:t>PBBs</w:t>
      </w:r>
      <w:r>
        <w:t>.</w:t>
      </w:r>
    </w:p>
    <w:p w:rsidR="00F52006" w:rsidRDefault="00F52006"/>
    <w:p w:rsidR="00C12C05" w:rsidRDefault="00C12C05" w:rsidP="00C12C05">
      <w:pPr>
        <w:rPr>
          <w:b/>
        </w:rPr>
      </w:pPr>
      <w:r>
        <w:rPr>
          <w:b/>
          <w:noProof/>
        </w:rPr>
        <w:lastRenderedPageBreak/>
        <w:drawing>
          <wp:inline distT="0" distB="0" distL="0" distR="0" wp14:anchorId="54C33DC1" wp14:editId="6124F745">
            <wp:extent cx="7538085" cy="4883792"/>
            <wp:effectExtent l="0" t="0" r="571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7549207" cy="4890998"/>
                    </a:xfrm>
                    <a:prstGeom prst="rect">
                      <a:avLst/>
                    </a:prstGeom>
                    <a:noFill/>
                  </pic:spPr>
                </pic:pic>
              </a:graphicData>
            </a:graphic>
          </wp:inline>
        </w:drawing>
      </w:r>
    </w:p>
    <w:p w:rsidR="00C12C05" w:rsidRDefault="00C12C05" w:rsidP="00C12C05">
      <w:pPr>
        <w:spacing w:line="480" w:lineRule="auto"/>
      </w:pPr>
      <w:r>
        <w:rPr>
          <w:b/>
        </w:rPr>
        <w:t>Figure 16</w:t>
      </w:r>
      <w:r>
        <w:t xml:space="preserve">: The </w:t>
      </w:r>
      <w:r w:rsidR="001320DA">
        <w:t xml:space="preserve">Hartree-Fock and Kohn-Sham </w:t>
      </w:r>
      <w:r>
        <w:t xml:space="preserve">orbitals involved </w:t>
      </w:r>
      <w:r w:rsidR="003004E6">
        <w:t>in the lowest energy excitation</w:t>
      </w:r>
      <w:r>
        <w:t xml:space="preserve"> of the dication</w:t>
      </w:r>
      <w:r w:rsidR="00371D57">
        <w:t>ic</w:t>
      </w:r>
      <w:r>
        <w:t>, cation</w:t>
      </w:r>
      <w:r w:rsidR="00371D57">
        <w:t>ic</w:t>
      </w:r>
      <w:r>
        <w:t xml:space="preserve">, and neutral species of unsubstituted 1,4- </w:t>
      </w:r>
      <w:r w:rsidR="00296AAD">
        <w:t xml:space="preserve">(left) </w:t>
      </w:r>
      <w:r>
        <w:t xml:space="preserve">and 1,3- </w:t>
      </w:r>
      <w:r w:rsidR="00296AAD">
        <w:t xml:space="preserve">(right) </w:t>
      </w:r>
      <w:r w:rsidR="00361527">
        <w:t>PBBs</w:t>
      </w:r>
      <w:r>
        <w:t xml:space="preserve"> are compared for the </w:t>
      </w:r>
      <w:r w:rsidR="00F113A8">
        <w:t>EOM-CCSD</w:t>
      </w:r>
      <w:r>
        <w:t xml:space="preserve"> and TD-CAM-B3LYP methods.</w:t>
      </w:r>
    </w:p>
    <w:p w:rsidR="00C12C05" w:rsidRDefault="00C12C05">
      <w:pPr>
        <w:sectPr w:rsidR="00C12C05" w:rsidSect="00AE3F74">
          <w:pgSz w:w="15840" w:h="12240" w:orient="landscape"/>
          <w:pgMar w:top="1440" w:right="1440" w:bottom="1440" w:left="1440" w:header="720" w:footer="720" w:gutter="0"/>
          <w:cols w:space="720"/>
          <w:docGrid w:linePitch="360"/>
        </w:sectPr>
      </w:pPr>
    </w:p>
    <w:p w:rsidR="00AE3F74" w:rsidRDefault="006B3EB4" w:rsidP="00584CCC">
      <w:pPr>
        <w:spacing w:line="480" w:lineRule="auto"/>
        <w:jc w:val="both"/>
      </w:pPr>
      <w:r>
        <w:lastRenderedPageBreak/>
        <w:t>polyarylpyridiniums.</w:t>
      </w:r>
      <w:r w:rsidR="004716E6">
        <w:t xml:space="preserve">  This qualitative disagreement is </w:t>
      </w:r>
      <w:r w:rsidR="00584CCC">
        <w:t>to be considered in conjunction with the quantitative disagreement for the cationic excitation energies discussed in section 9.3 and shown in Tables 4 and 5.</w:t>
      </w:r>
      <w:r w:rsidR="00C85398">
        <w:t xml:space="preserve">  Analysis of the first several excited states with both CC and TD-DFT approaches shows that these states all have significant charge transfer character.  Thus it is expected that disagreement between CC and DFT cationic energies is a consequence of this charge transfer character.</w:t>
      </w:r>
    </w:p>
    <w:p w:rsidR="003E1344" w:rsidRPr="00F473FD" w:rsidRDefault="003E1344" w:rsidP="00584CCC">
      <w:pPr>
        <w:spacing w:line="480" w:lineRule="auto"/>
        <w:jc w:val="both"/>
      </w:pPr>
      <w:r>
        <w:tab/>
        <w:t>As a final point of discussion we point out a heretofore un</w:t>
      </w:r>
      <w:r w:rsidR="00CA4C73">
        <w:t>addresse</w:t>
      </w:r>
      <w:r>
        <w:t xml:space="preserve">d observation from our electronic structure calculations, which is the </w:t>
      </w:r>
      <w:r w:rsidR="00CA4C73">
        <w:t>unusually</w:t>
      </w:r>
      <w:r>
        <w:t xml:space="preserve"> small energy gap between the S</w:t>
      </w:r>
      <w:r>
        <w:rPr>
          <w:vertAlign w:val="subscript"/>
        </w:rPr>
        <w:t>0</w:t>
      </w:r>
      <w:r>
        <w:t xml:space="preserve"> and T</w:t>
      </w:r>
      <w:r>
        <w:rPr>
          <w:vertAlign w:val="subscript"/>
        </w:rPr>
        <w:t>1</w:t>
      </w:r>
      <w:r w:rsidR="00CA4C73">
        <w:t xml:space="preserve"> ground electronic states of 1,4- PBBs at the Franck-Condon geometry.  </w:t>
      </w:r>
      <w:r w:rsidR="00B22A0F">
        <w:t xml:space="preserve">These values are listed for comparison in Table 10.  </w:t>
      </w:r>
      <w:r w:rsidR="00CA4C73">
        <w:t xml:space="preserve">With both DFT and CC approaches the gap between these two states is predicted </w:t>
      </w:r>
      <w:r w:rsidR="00B22A0F">
        <w:t>to be less than 0.5 eV.  The energy gap is under</w:t>
      </w:r>
      <w:r w:rsidR="00E51BBE">
        <w:t>-</w:t>
      </w:r>
      <w:r w:rsidR="00B22A0F">
        <w:t xml:space="preserve">predicted by DFT, which is useful for analysis of the error in DFT in larger, substituted systems.  Table </w:t>
      </w:r>
      <w:r w:rsidR="001B0D4E">
        <w:t>11</w:t>
      </w:r>
      <w:r w:rsidR="00F473FD">
        <w:t xml:space="preserve"> shows the </w:t>
      </w:r>
      <w:r w:rsidR="00F473FD" w:rsidRPr="00F473FD">
        <w:rPr>
          <w:rFonts w:eastAsia="Times New Roman" w:cs="Times New Roman"/>
          <w:bCs/>
          <w:color w:val="000000"/>
          <w:szCs w:val="24"/>
        </w:rPr>
        <w:t>S</w:t>
      </w:r>
      <w:r w:rsidR="00F473FD" w:rsidRPr="00F473FD">
        <w:rPr>
          <w:rFonts w:eastAsia="Times New Roman" w:cs="Times New Roman"/>
          <w:bCs/>
          <w:color w:val="000000"/>
          <w:szCs w:val="24"/>
          <w:vertAlign w:val="subscript"/>
        </w:rPr>
        <w:t>0</w:t>
      </w:r>
      <w:r w:rsidR="00F473FD" w:rsidRPr="00F473FD">
        <w:rPr>
          <w:rFonts w:eastAsia="Times New Roman" w:cs="Times New Roman"/>
          <w:bCs/>
          <w:color w:val="000000"/>
          <w:szCs w:val="24"/>
        </w:rPr>
        <w:t>-T</w:t>
      </w:r>
      <w:r w:rsidR="00F473FD" w:rsidRPr="00F473FD">
        <w:rPr>
          <w:rFonts w:eastAsia="Times New Roman" w:cs="Times New Roman"/>
          <w:bCs/>
          <w:color w:val="000000"/>
          <w:szCs w:val="24"/>
          <w:vertAlign w:val="subscript"/>
        </w:rPr>
        <w:t>1</w:t>
      </w:r>
      <w:r w:rsidR="00F473FD" w:rsidRPr="00F473FD">
        <w:rPr>
          <w:rFonts w:eastAsia="Times New Roman" w:cs="Times New Roman"/>
          <w:bCs/>
          <w:color w:val="000000"/>
          <w:szCs w:val="24"/>
        </w:rPr>
        <w:t xml:space="preserve"> </w:t>
      </w:r>
      <w:r w:rsidR="00F473FD">
        <w:rPr>
          <w:rFonts w:eastAsia="Times New Roman" w:cs="Times New Roman"/>
          <w:bCs/>
          <w:color w:val="000000"/>
          <w:szCs w:val="24"/>
        </w:rPr>
        <w:t xml:space="preserve">energy </w:t>
      </w:r>
      <w:r w:rsidR="00F473FD" w:rsidRPr="00F473FD">
        <w:rPr>
          <w:rFonts w:eastAsia="Times New Roman" w:cs="Times New Roman"/>
          <w:bCs/>
          <w:color w:val="000000"/>
          <w:szCs w:val="24"/>
        </w:rPr>
        <w:t>gap</w:t>
      </w:r>
      <w:r w:rsidR="00F473FD">
        <w:rPr>
          <w:rFonts w:eastAsia="Times New Roman" w:cs="Times New Roman"/>
          <w:bCs/>
          <w:color w:val="000000"/>
          <w:szCs w:val="24"/>
        </w:rPr>
        <w:t xml:space="preserve"> for all 1,4- </w:t>
      </w:r>
      <w:r w:rsidR="007971A5">
        <w:rPr>
          <w:rFonts w:eastAsia="Times New Roman" w:cs="Times New Roman"/>
          <w:bCs/>
          <w:color w:val="000000"/>
          <w:szCs w:val="24"/>
        </w:rPr>
        <w:t>PBBs in</w:t>
      </w:r>
      <w:r w:rsidR="00F473FD">
        <w:rPr>
          <w:rFonts w:eastAsia="Times New Roman" w:cs="Times New Roman"/>
          <w:bCs/>
          <w:color w:val="000000"/>
          <w:szCs w:val="24"/>
        </w:rPr>
        <w:t xml:space="preserve"> the present study.  A small </w:t>
      </w:r>
      <w:r w:rsidR="00F473FD" w:rsidRPr="00F473FD">
        <w:rPr>
          <w:rFonts w:eastAsia="Times New Roman" w:cs="Times New Roman"/>
          <w:bCs/>
          <w:color w:val="000000"/>
          <w:szCs w:val="24"/>
        </w:rPr>
        <w:t>S</w:t>
      </w:r>
      <w:r w:rsidR="00F473FD" w:rsidRPr="00F473FD">
        <w:rPr>
          <w:rFonts w:eastAsia="Times New Roman" w:cs="Times New Roman"/>
          <w:bCs/>
          <w:color w:val="000000"/>
          <w:szCs w:val="24"/>
          <w:vertAlign w:val="subscript"/>
        </w:rPr>
        <w:t>0</w:t>
      </w:r>
      <w:r w:rsidR="00F473FD" w:rsidRPr="00F473FD">
        <w:rPr>
          <w:rFonts w:eastAsia="Times New Roman" w:cs="Times New Roman"/>
          <w:bCs/>
          <w:color w:val="000000"/>
          <w:szCs w:val="24"/>
        </w:rPr>
        <w:t>-T</w:t>
      </w:r>
      <w:r w:rsidR="00F473FD" w:rsidRPr="00F473FD">
        <w:rPr>
          <w:rFonts w:eastAsia="Times New Roman" w:cs="Times New Roman"/>
          <w:bCs/>
          <w:color w:val="000000"/>
          <w:szCs w:val="24"/>
          <w:vertAlign w:val="subscript"/>
        </w:rPr>
        <w:t>1</w:t>
      </w:r>
      <w:r w:rsidR="00F473FD" w:rsidRPr="00F473FD">
        <w:rPr>
          <w:rFonts w:eastAsia="Times New Roman" w:cs="Times New Roman"/>
          <w:bCs/>
          <w:color w:val="000000"/>
          <w:szCs w:val="24"/>
        </w:rPr>
        <w:t xml:space="preserve"> </w:t>
      </w:r>
      <w:r w:rsidR="00F473FD">
        <w:rPr>
          <w:rFonts w:eastAsia="Times New Roman" w:cs="Times New Roman"/>
          <w:bCs/>
          <w:color w:val="000000"/>
          <w:szCs w:val="24"/>
        </w:rPr>
        <w:t xml:space="preserve">energy </w:t>
      </w:r>
      <w:r w:rsidR="00F473FD" w:rsidRPr="00F473FD">
        <w:rPr>
          <w:rFonts w:eastAsia="Times New Roman" w:cs="Times New Roman"/>
          <w:bCs/>
          <w:color w:val="000000"/>
          <w:szCs w:val="24"/>
        </w:rPr>
        <w:t>gap</w:t>
      </w:r>
      <w:r w:rsidR="00F473FD">
        <w:rPr>
          <w:rFonts w:eastAsia="Times New Roman" w:cs="Times New Roman"/>
          <w:bCs/>
          <w:color w:val="000000"/>
          <w:szCs w:val="24"/>
        </w:rPr>
        <w:t xml:space="preserve"> would be advantageous for a variety of applications in spintronics.  The small energy gaps in </w:t>
      </w:r>
      <w:r w:rsidR="007971A5">
        <w:rPr>
          <w:rFonts w:eastAsia="Times New Roman" w:cs="Times New Roman"/>
          <w:bCs/>
          <w:color w:val="000000"/>
          <w:szCs w:val="24"/>
        </w:rPr>
        <w:t>1,4- PBBs</w:t>
      </w:r>
      <w:r w:rsidR="00F473FD">
        <w:rPr>
          <w:rFonts w:eastAsia="Times New Roman" w:cs="Times New Roman"/>
          <w:bCs/>
          <w:color w:val="000000"/>
          <w:szCs w:val="24"/>
        </w:rPr>
        <w:t xml:space="preserve"> suggest that they may be </w:t>
      </w:r>
      <w:r w:rsidR="002F4032">
        <w:rPr>
          <w:rFonts w:eastAsia="Times New Roman" w:cs="Times New Roman"/>
          <w:bCs/>
          <w:color w:val="000000"/>
          <w:szCs w:val="24"/>
        </w:rPr>
        <w:t xml:space="preserve">uniquely </w:t>
      </w:r>
      <w:r w:rsidR="00F473FD">
        <w:rPr>
          <w:rFonts w:eastAsia="Times New Roman" w:cs="Times New Roman"/>
          <w:bCs/>
          <w:color w:val="000000"/>
          <w:szCs w:val="24"/>
        </w:rPr>
        <w:t>suitable for such applications.</w:t>
      </w:r>
    </w:p>
    <w:tbl>
      <w:tblPr>
        <w:tblW w:w="4230" w:type="dxa"/>
        <w:jc w:val="center"/>
        <w:tblLook w:val="04A0" w:firstRow="1" w:lastRow="0" w:firstColumn="1" w:lastColumn="0" w:noHBand="0" w:noVBand="1"/>
      </w:tblPr>
      <w:tblGrid>
        <w:gridCol w:w="2520"/>
        <w:gridCol w:w="1710"/>
      </w:tblGrid>
      <w:tr w:rsidR="001B0D4E" w:rsidRPr="00873736" w:rsidTr="00FA6E65">
        <w:trPr>
          <w:trHeight w:val="372"/>
          <w:jc w:val="center"/>
        </w:trPr>
        <w:tc>
          <w:tcPr>
            <w:tcW w:w="2520" w:type="dxa"/>
            <w:tcBorders>
              <w:top w:val="nil"/>
              <w:left w:val="nil"/>
              <w:bottom w:val="double" w:sz="6" w:space="0" w:color="auto"/>
              <w:right w:val="double" w:sz="6" w:space="0" w:color="auto"/>
            </w:tcBorders>
            <w:shd w:val="clear" w:color="auto" w:fill="auto"/>
            <w:noWrap/>
            <w:vAlign w:val="center"/>
            <w:hideMark/>
          </w:tcPr>
          <w:p w:rsidR="001B0D4E" w:rsidRPr="00873736" w:rsidRDefault="001B0D4E" w:rsidP="00FA090D">
            <w:pPr>
              <w:spacing w:after="0" w:line="240" w:lineRule="auto"/>
              <w:jc w:val="center"/>
              <w:rPr>
                <w:rFonts w:eastAsia="Times New Roman" w:cs="Times New Roman"/>
                <w:b/>
                <w:bCs/>
                <w:color w:val="000000"/>
                <w:szCs w:val="24"/>
              </w:rPr>
            </w:pPr>
            <w:r w:rsidRPr="00873736">
              <w:rPr>
                <w:rFonts w:eastAsia="Times New Roman" w:cs="Times New Roman"/>
                <w:b/>
                <w:bCs/>
                <w:color w:val="000000"/>
                <w:szCs w:val="24"/>
              </w:rPr>
              <w:t>Compound</w:t>
            </w:r>
          </w:p>
        </w:tc>
        <w:tc>
          <w:tcPr>
            <w:tcW w:w="1710" w:type="dxa"/>
            <w:tcBorders>
              <w:top w:val="nil"/>
              <w:left w:val="nil"/>
              <w:bottom w:val="double" w:sz="6" w:space="0" w:color="auto"/>
              <w:right w:val="nil"/>
            </w:tcBorders>
            <w:shd w:val="clear" w:color="auto" w:fill="auto"/>
            <w:noWrap/>
            <w:vAlign w:val="center"/>
            <w:hideMark/>
          </w:tcPr>
          <w:p w:rsidR="001B0D4E" w:rsidRPr="00873736" w:rsidRDefault="001B0D4E" w:rsidP="00FA090D">
            <w:pPr>
              <w:spacing w:after="0" w:line="240" w:lineRule="auto"/>
              <w:jc w:val="center"/>
              <w:rPr>
                <w:rFonts w:eastAsia="Times New Roman" w:cs="Times New Roman"/>
                <w:b/>
                <w:bCs/>
                <w:color w:val="000000"/>
                <w:szCs w:val="24"/>
              </w:rPr>
            </w:pPr>
            <w:r w:rsidRPr="00873736">
              <w:rPr>
                <w:rFonts w:eastAsia="Times New Roman" w:cs="Times New Roman"/>
                <w:b/>
                <w:bCs/>
                <w:color w:val="000000"/>
                <w:szCs w:val="24"/>
              </w:rPr>
              <w:t>S</w:t>
            </w:r>
            <w:r w:rsidRPr="00873736">
              <w:rPr>
                <w:rFonts w:eastAsia="Times New Roman" w:cs="Times New Roman"/>
                <w:b/>
                <w:bCs/>
                <w:color w:val="000000"/>
                <w:szCs w:val="24"/>
                <w:vertAlign w:val="subscript"/>
              </w:rPr>
              <w:t>0</w:t>
            </w:r>
            <w:r w:rsidRPr="00873736">
              <w:rPr>
                <w:rFonts w:eastAsia="Times New Roman" w:cs="Times New Roman"/>
                <w:b/>
                <w:bCs/>
                <w:color w:val="000000"/>
                <w:szCs w:val="24"/>
              </w:rPr>
              <w:t>-T</w:t>
            </w:r>
            <w:r w:rsidRPr="00873736">
              <w:rPr>
                <w:rFonts w:eastAsia="Times New Roman" w:cs="Times New Roman"/>
                <w:b/>
                <w:bCs/>
                <w:color w:val="000000"/>
                <w:szCs w:val="24"/>
                <w:vertAlign w:val="subscript"/>
              </w:rPr>
              <w:t>1</w:t>
            </w:r>
            <w:r w:rsidRPr="00873736">
              <w:rPr>
                <w:rFonts w:eastAsia="Times New Roman" w:cs="Times New Roman"/>
                <w:b/>
                <w:bCs/>
                <w:color w:val="000000"/>
                <w:szCs w:val="24"/>
              </w:rPr>
              <w:t xml:space="preserve"> gap (eV)</w:t>
            </w:r>
          </w:p>
        </w:tc>
      </w:tr>
      <w:tr w:rsidR="001B0D4E" w:rsidRPr="00873736" w:rsidTr="00FA6E65">
        <w:trPr>
          <w:trHeight w:val="699"/>
          <w:jc w:val="center"/>
        </w:trPr>
        <w:tc>
          <w:tcPr>
            <w:tcW w:w="2520" w:type="dxa"/>
            <w:tcBorders>
              <w:top w:val="nil"/>
              <w:left w:val="nil"/>
              <w:bottom w:val="nil"/>
              <w:right w:val="double" w:sz="6" w:space="0" w:color="auto"/>
            </w:tcBorders>
            <w:shd w:val="clear" w:color="auto" w:fill="auto"/>
            <w:vAlign w:val="center"/>
            <w:hideMark/>
          </w:tcPr>
          <w:p w:rsidR="00FA6E65" w:rsidRDefault="00FA6E65" w:rsidP="00FA090D">
            <w:pPr>
              <w:spacing w:after="0" w:line="240" w:lineRule="auto"/>
              <w:jc w:val="center"/>
              <w:rPr>
                <w:rFonts w:eastAsia="Times New Roman" w:cs="Times New Roman"/>
                <w:color w:val="000000"/>
                <w:szCs w:val="24"/>
              </w:rPr>
            </w:pPr>
            <w:r>
              <w:rPr>
                <w:rFonts w:eastAsia="Times New Roman" w:cs="Times New Roman"/>
                <w:color w:val="000000"/>
                <w:szCs w:val="24"/>
              </w:rPr>
              <w:t>unsubstituted</w:t>
            </w:r>
          </w:p>
          <w:p w:rsidR="001B0D4E" w:rsidRPr="00873736" w:rsidRDefault="001B0D4E" w:rsidP="00FA090D">
            <w:pPr>
              <w:spacing w:after="0" w:line="240" w:lineRule="auto"/>
              <w:jc w:val="center"/>
              <w:rPr>
                <w:rFonts w:eastAsia="Times New Roman" w:cs="Times New Roman"/>
                <w:color w:val="000000"/>
                <w:szCs w:val="24"/>
              </w:rPr>
            </w:pPr>
            <w:r w:rsidRPr="00873736">
              <w:rPr>
                <w:rFonts w:eastAsia="Times New Roman" w:cs="Times New Roman"/>
                <w:color w:val="000000"/>
                <w:szCs w:val="24"/>
              </w:rPr>
              <w:t>(IP-EOM/EOM-CCSD)</w:t>
            </w:r>
          </w:p>
        </w:tc>
        <w:tc>
          <w:tcPr>
            <w:tcW w:w="1710" w:type="dxa"/>
            <w:tcBorders>
              <w:top w:val="nil"/>
              <w:left w:val="nil"/>
              <w:bottom w:val="nil"/>
              <w:right w:val="nil"/>
            </w:tcBorders>
            <w:shd w:val="clear" w:color="auto" w:fill="auto"/>
            <w:noWrap/>
            <w:vAlign w:val="center"/>
            <w:hideMark/>
          </w:tcPr>
          <w:p w:rsidR="001B0D4E" w:rsidRPr="00873736" w:rsidRDefault="001B0D4E" w:rsidP="00FA090D">
            <w:pPr>
              <w:spacing w:after="0" w:line="240" w:lineRule="auto"/>
              <w:jc w:val="center"/>
              <w:rPr>
                <w:rFonts w:eastAsia="Times New Roman" w:cs="Times New Roman"/>
                <w:color w:val="000000"/>
                <w:szCs w:val="24"/>
              </w:rPr>
            </w:pPr>
            <w:r w:rsidRPr="00873736">
              <w:rPr>
                <w:rFonts w:eastAsia="Times New Roman" w:cs="Times New Roman"/>
                <w:color w:val="000000"/>
                <w:szCs w:val="24"/>
              </w:rPr>
              <w:t>0.476</w:t>
            </w:r>
          </w:p>
        </w:tc>
      </w:tr>
      <w:tr w:rsidR="001B0D4E" w:rsidRPr="00873736" w:rsidTr="00FA6E65">
        <w:trPr>
          <w:trHeight w:val="699"/>
          <w:jc w:val="center"/>
        </w:trPr>
        <w:tc>
          <w:tcPr>
            <w:tcW w:w="2520" w:type="dxa"/>
            <w:tcBorders>
              <w:top w:val="nil"/>
              <w:left w:val="nil"/>
              <w:bottom w:val="nil"/>
              <w:right w:val="double" w:sz="6" w:space="0" w:color="auto"/>
            </w:tcBorders>
            <w:shd w:val="clear" w:color="auto" w:fill="auto"/>
            <w:vAlign w:val="center"/>
            <w:hideMark/>
          </w:tcPr>
          <w:p w:rsidR="00FA6E65" w:rsidRDefault="00FA6E65" w:rsidP="00FA090D">
            <w:pPr>
              <w:spacing w:after="0" w:line="240" w:lineRule="auto"/>
              <w:jc w:val="center"/>
              <w:rPr>
                <w:rFonts w:eastAsia="Times New Roman" w:cs="Times New Roman"/>
                <w:color w:val="000000"/>
                <w:szCs w:val="24"/>
              </w:rPr>
            </w:pPr>
            <w:r>
              <w:rPr>
                <w:rFonts w:eastAsia="Times New Roman" w:cs="Times New Roman"/>
                <w:color w:val="000000"/>
                <w:szCs w:val="24"/>
              </w:rPr>
              <w:t>unsubstituted</w:t>
            </w:r>
          </w:p>
          <w:p w:rsidR="001B0D4E" w:rsidRPr="00873736" w:rsidRDefault="001B0D4E" w:rsidP="00FA090D">
            <w:pPr>
              <w:spacing w:after="0" w:line="240" w:lineRule="auto"/>
              <w:jc w:val="center"/>
              <w:rPr>
                <w:rFonts w:eastAsia="Times New Roman" w:cs="Times New Roman"/>
                <w:color w:val="000000"/>
                <w:szCs w:val="24"/>
              </w:rPr>
            </w:pPr>
            <w:r w:rsidRPr="00873736">
              <w:rPr>
                <w:rFonts w:eastAsia="Times New Roman" w:cs="Times New Roman"/>
                <w:color w:val="000000"/>
                <w:szCs w:val="24"/>
              </w:rPr>
              <w:t>(TD-CAM-B3LYP)</w:t>
            </w:r>
          </w:p>
        </w:tc>
        <w:tc>
          <w:tcPr>
            <w:tcW w:w="1710" w:type="dxa"/>
            <w:tcBorders>
              <w:top w:val="nil"/>
              <w:left w:val="nil"/>
              <w:bottom w:val="nil"/>
              <w:right w:val="nil"/>
            </w:tcBorders>
            <w:shd w:val="clear" w:color="auto" w:fill="auto"/>
            <w:noWrap/>
            <w:vAlign w:val="center"/>
            <w:hideMark/>
          </w:tcPr>
          <w:p w:rsidR="001B0D4E" w:rsidRPr="00873736" w:rsidRDefault="001B0D4E" w:rsidP="00FA090D">
            <w:pPr>
              <w:spacing w:after="0" w:line="240" w:lineRule="auto"/>
              <w:jc w:val="center"/>
              <w:rPr>
                <w:rFonts w:eastAsia="Times New Roman" w:cs="Times New Roman"/>
                <w:color w:val="000000"/>
                <w:szCs w:val="24"/>
              </w:rPr>
            </w:pPr>
            <w:r w:rsidRPr="00873736">
              <w:rPr>
                <w:rFonts w:eastAsia="Times New Roman" w:cs="Times New Roman"/>
                <w:color w:val="000000"/>
                <w:szCs w:val="24"/>
              </w:rPr>
              <w:t>0.280</w:t>
            </w:r>
          </w:p>
        </w:tc>
      </w:tr>
      <w:tr w:rsidR="001B0D4E" w:rsidRPr="00873736" w:rsidTr="00FA6E65">
        <w:trPr>
          <w:trHeight w:val="312"/>
          <w:jc w:val="center"/>
        </w:trPr>
        <w:tc>
          <w:tcPr>
            <w:tcW w:w="2520" w:type="dxa"/>
            <w:tcBorders>
              <w:top w:val="nil"/>
              <w:left w:val="nil"/>
              <w:bottom w:val="nil"/>
              <w:right w:val="double" w:sz="6" w:space="0" w:color="auto"/>
            </w:tcBorders>
            <w:shd w:val="clear" w:color="auto" w:fill="auto"/>
            <w:noWrap/>
            <w:vAlign w:val="center"/>
            <w:hideMark/>
          </w:tcPr>
          <w:p w:rsidR="001B0D4E" w:rsidRPr="00873736" w:rsidRDefault="001B0D4E" w:rsidP="00FA090D">
            <w:pPr>
              <w:spacing w:after="0" w:line="240" w:lineRule="auto"/>
              <w:jc w:val="center"/>
              <w:rPr>
                <w:rFonts w:eastAsia="Times New Roman" w:cs="Times New Roman"/>
                <w:color w:val="000000"/>
                <w:szCs w:val="24"/>
              </w:rPr>
            </w:pPr>
            <w:r w:rsidRPr="00873736">
              <w:rPr>
                <w:rFonts w:eastAsia="Times New Roman" w:cs="Times New Roman"/>
                <w:color w:val="000000"/>
                <w:szCs w:val="24"/>
              </w:rPr>
              <w:t>methylated</w:t>
            </w:r>
          </w:p>
        </w:tc>
        <w:tc>
          <w:tcPr>
            <w:tcW w:w="1710" w:type="dxa"/>
            <w:tcBorders>
              <w:top w:val="nil"/>
              <w:left w:val="nil"/>
              <w:bottom w:val="nil"/>
              <w:right w:val="nil"/>
            </w:tcBorders>
            <w:shd w:val="clear" w:color="auto" w:fill="auto"/>
            <w:noWrap/>
            <w:vAlign w:val="center"/>
            <w:hideMark/>
          </w:tcPr>
          <w:p w:rsidR="001B0D4E" w:rsidRPr="00873736" w:rsidRDefault="001B0D4E" w:rsidP="00FA090D">
            <w:pPr>
              <w:spacing w:after="0" w:line="240" w:lineRule="auto"/>
              <w:jc w:val="center"/>
              <w:rPr>
                <w:rFonts w:eastAsia="Times New Roman" w:cs="Times New Roman"/>
                <w:color w:val="000000"/>
                <w:szCs w:val="24"/>
              </w:rPr>
            </w:pPr>
            <w:r w:rsidRPr="00873736">
              <w:rPr>
                <w:rFonts w:eastAsia="Times New Roman" w:cs="Times New Roman"/>
                <w:color w:val="000000"/>
                <w:szCs w:val="24"/>
              </w:rPr>
              <w:t>0.421</w:t>
            </w:r>
          </w:p>
        </w:tc>
      </w:tr>
      <w:tr w:rsidR="001B0D4E" w:rsidRPr="00873736" w:rsidTr="00FA6E65">
        <w:trPr>
          <w:trHeight w:val="312"/>
          <w:jc w:val="center"/>
        </w:trPr>
        <w:tc>
          <w:tcPr>
            <w:tcW w:w="2520" w:type="dxa"/>
            <w:tcBorders>
              <w:top w:val="nil"/>
              <w:left w:val="nil"/>
              <w:bottom w:val="nil"/>
              <w:right w:val="double" w:sz="6" w:space="0" w:color="auto"/>
            </w:tcBorders>
            <w:shd w:val="clear" w:color="auto" w:fill="auto"/>
            <w:noWrap/>
            <w:vAlign w:val="center"/>
            <w:hideMark/>
          </w:tcPr>
          <w:p w:rsidR="001B0D4E" w:rsidRPr="00873736" w:rsidRDefault="001B0D4E" w:rsidP="00FA090D">
            <w:pPr>
              <w:spacing w:after="0" w:line="240" w:lineRule="auto"/>
              <w:jc w:val="center"/>
              <w:rPr>
                <w:rFonts w:eastAsia="Times New Roman" w:cs="Times New Roman"/>
                <w:color w:val="000000"/>
                <w:szCs w:val="24"/>
              </w:rPr>
            </w:pPr>
            <w:r w:rsidRPr="00873736">
              <w:rPr>
                <w:rFonts w:eastAsia="Times New Roman" w:cs="Times New Roman"/>
                <w:color w:val="000000"/>
                <w:szCs w:val="24"/>
              </w:rPr>
              <w:t>R=Phenyl</w:t>
            </w:r>
          </w:p>
        </w:tc>
        <w:tc>
          <w:tcPr>
            <w:tcW w:w="1710" w:type="dxa"/>
            <w:tcBorders>
              <w:top w:val="nil"/>
              <w:left w:val="nil"/>
              <w:bottom w:val="nil"/>
              <w:right w:val="nil"/>
            </w:tcBorders>
            <w:shd w:val="clear" w:color="auto" w:fill="auto"/>
            <w:noWrap/>
            <w:vAlign w:val="center"/>
            <w:hideMark/>
          </w:tcPr>
          <w:p w:rsidR="001B0D4E" w:rsidRPr="00873736" w:rsidRDefault="001B0D4E" w:rsidP="00FA090D">
            <w:pPr>
              <w:spacing w:after="0" w:line="240" w:lineRule="auto"/>
              <w:jc w:val="center"/>
              <w:rPr>
                <w:rFonts w:eastAsia="Times New Roman" w:cs="Times New Roman"/>
                <w:color w:val="000000"/>
                <w:szCs w:val="24"/>
              </w:rPr>
            </w:pPr>
            <w:r w:rsidRPr="00873736">
              <w:rPr>
                <w:rFonts w:eastAsia="Times New Roman" w:cs="Times New Roman"/>
                <w:color w:val="000000"/>
                <w:szCs w:val="24"/>
              </w:rPr>
              <w:t>0.132</w:t>
            </w:r>
          </w:p>
        </w:tc>
      </w:tr>
      <w:tr w:rsidR="001B0D4E" w:rsidRPr="00873736" w:rsidTr="00FA6E65">
        <w:trPr>
          <w:trHeight w:val="312"/>
          <w:jc w:val="center"/>
        </w:trPr>
        <w:tc>
          <w:tcPr>
            <w:tcW w:w="2520" w:type="dxa"/>
            <w:tcBorders>
              <w:top w:val="nil"/>
              <w:left w:val="nil"/>
              <w:bottom w:val="nil"/>
              <w:right w:val="double" w:sz="6" w:space="0" w:color="auto"/>
            </w:tcBorders>
            <w:shd w:val="clear" w:color="auto" w:fill="auto"/>
            <w:noWrap/>
            <w:vAlign w:val="center"/>
            <w:hideMark/>
          </w:tcPr>
          <w:p w:rsidR="001B0D4E" w:rsidRPr="00873736" w:rsidRDefault="001B0D4E" w:rsidP="00FA090D">
            <w:pPr>
              <w:spacing w:after="0" w:line="240" w:lineRule="auto"/>
              <w:jc w:val="center"/>
              <w:rPr>
                <w:rFonts w:eastAsia="Times New Roman" w:cs="Times New Roman"/>
                <w:color w:val="000000"/>
                <w:szCs w:val="24"/>
              </w:rPr>
            </w:pPr>
            <w:r w:rsidRPr="00873736">
              <w:rPr>
                <w:rFonts w:eastAsia="Times New Roman" w:cs="Times New Roman"/>
                <w:color w:val="000000"/>
                <w:szCs w:val="24"/>
              </w:rPr>
              <w:t>R=Pyridyl</w:t>
            </w:r>
          </w:p>
        </w:tc>
        <w:tc>
          <w:tcPr>
            <w:tcW w:w="1710" w:type="dxa"/>
            <w:tcBorders>
              <w:top w:val="nil"/>
              <w:left w:val="nil"/>
              <w:bottom w:val="nil"/>
              <w:right w:val="nil"/>
            </w:tcBorders>
            <w:shd w:val="clear" w:color="auto" w:fill="auto"/>
            <w:noWrap/>
            <w:vAlign w:val="center"/>
            <w:hideMark/>
          </w:tcPr>
          <w:p w:rsidR="001B0D4E" w:rsidRPr="00873736" w:rsidRDefault="001B0D4E" w:rsidP="00FA090D">
            <w:pPr>
              <w:spacing w:after="0" w:line="240" w:lineRule="auto"/>
              <w:jc w:val="center"/>
              <w:rPr>
                <w:rFonts w:eastAsia="Times New Roman" w:cs="Times New Roman"/>
                <w:color w:val="000000"/>
                <w:szCs w:val="24"/>
              </w:rPr>
            </w:pPr>
            <w:r w:rsidRPr="00873736">
              <w:rPr>
                <w:rFonts w:eastAsia="Times New Roman" w:cs="Times New Roman"/>
                <w:color w:val="000000"/>
                <w:szCs w:val="24"/>
              </w:rPr>
              <w:t>0.141</w:t>
            </w:r>
          </w:p>
        </w:tc>
      </w:tr>
      <w:tr w:rsidR="001B0D4E" w:rsidRPr="00873736" w:rsidTr="00FA6E65">
        <w:trPr>
          <w:trHeight w:val="312"/>
          <w:jc w:val="center"/>
        </w:trPr>
        <w:tc>
          <w:tcPr>
            <w:tcW w:w="2520" w:type="dxa"/>
            <w:tcBorders>
              <w:top w:val="nil"/>
              <w:left w:val="nil"/>
              <w:bottom w:val="nil"/>
              <w:right w:val="double" w:sz="6" w:space="0" w:color="auto"/>
            </w:tcBorders>
            <w:shd w:val="clear" w:color="auto" w:fill="auto"/>
            <w:noWrap/>
            <w:vAlign w:val="center"/>
            <w:hideMark/>
          </w:tcPr>
          <w:p w:rsidR="001B0D4E" w:rsidRPr="00873736" w:rsidRDefault="001B0D4E" w:rsidP="00FA090D">
            <w:pPr>
              <w:spacing w:after="0" w:line="240" w:lineRule="auto"/>
              <w:jc w:val="center"/>
              <w:rPr>
                <w:rFonts w:eastAsia="Times New Roman" w:cs="Times New Roman"/>
                <w:color w:val="000000"/>
                <w:szCs w:val="24"/>
              </w:rPr>
            </w:pPr>
            <w:r w:rsidRPr="00873736">
              <w:rPr>
                <w:rFonts w:eastAsia="Times New Roman" w:cs="Times New Roman"/>
                <w:color w:val="000000"/>
                <w:szCs w:val="24"/>
              </w:rPr>
              <w:t>R=Butyl</w:t>
            </w:r>
          </w:p>
        </w:tc>
        <w:tc>
          <w:tcPr>
            <w:tcW w:w="1710" w:type="dxa"/>
            <w:tcBorders>
              <w:top w:val="nil"/>
              <w:left w:val="nil"/>
              <w:bottom w:val="nil"/>
              <w:right w:val="nil"/>
            </w:tcBorders>
            <w:shd w:val="clear" w:color="auto" w:fill="auto"/>
            <w:noWrap/>
            <w:vAlign w:val="center"/>
            <w:hideMark/>
          </w:tcPr>
          <w:p w:rsidR="001B0D4E" w:rsidRPr="00873736" w:rsidRDefault="001B0D4E" w:rsidP="00FA090D">
            <w:pPr>
              <w:spacing w:after="0" w:line="240" w:lineRule="auto"/>
              <w:jc w:val="center"/>
              <w:rPr>
                <w:rFonts w:eastAsia="Times New Roman" w:cs="Times New Roman"/>
                <w:color w:val="000000"/>
                <w:szCs w:val="24"/>
              </w:rPr>
            </w:pPr>
            <w:r w:rsidRPr="00873736">
              <w:rPr>
                <w:rFonts w:eastAsia="Times New Roman" w:cs="Times New Roman"/>
                <w:color w:val="000000"/>
                <w:szCs w:val="24"/>
              </w:rPr>
              <w:t>0.167</w:t>
            </w:r>
          </w:p>
        </w:tc>
      </w:tr>
    </w:tbl>
    <w:p w:rsidR="00F721F5" w:rsidRDefault="00F721F5" w:rsidP="00F721F5">
      <w:pPr>
        <w:spacing w:line="480" w:lineRule="auto"/>
      </w:pPr>
      <w:r>
        <w:rPr>
          <w:b/>
        </w:rPr>
        <w:t xml:space="preserve">Table 11: </w:t>
      </w:r>
      <w:r>
        <w:t>The energy gap between the ground singlet and triplet electronic states is shown for all of the 1,4- bridged compounds in the present study.</w:t>
      </w:r>
    </w:p>
    <w:p w:rsidR="00F721F5" w:rsidRPr="00DC1316" w:rsidRDefault="004E1354" w:rsidP="006C59BB">
      <w:pPr>
        <w:spacing w:line="480" w:lineRule="auto"/>
        <w:jc w:val="both"/>
      </w:pPr>
      <w:r w:rsidRPr="004E1354">
        <w:rPr>
          <w:highlight w:val="yellow"/>
        </w:rPr>
        <w:lastRenderedPageBreak/>
        <w:t xml:space="preserve">I haven’t written a conclusion yet, but based on the way the editing of the last two </w:t>
      </w:r>
      <w:r w:rsidR="0001544C">
        <w:rPr>
          <w:highlight w:val="yellow"/>
        </w:rPr>
        <w:t>dissertation chapters has gone</w:t>
      </w:r>
      <w:r w:rsidRPr="004E1354">
        <w:rPr>
          <w:highlight w:val="yellow"/>
        </w:rPr>
        <w:t xml:space="preserve"> I thought that this would probably be okay, since </w:t>
      </w:r>
      <w:r w:rsidR="0001544C">
        <w:rPr>
          <w:highlight w:val="yellow"/>
        </w:rPr>
        <w:t xml:space="preserve">we will likely have some </w:t>
      </w:r>
      <w:r w:rsidR="00F7322D">
        <w:rPr>
          <w:highlight w:val="yellow"/>
        </w:rPr>
        <w:t xml:space="preserve">scientific </w:t>
      </w:r>
      <w:r w:rsidR="0001544C">
        <w:rPr>
          <w:highlight w:val="yellow"/>
        </w:rPr>
        <w:t>discussions that would change the way I would write the conclusion anyway</w:t>
      </w:r>
      <w:r w:rsidRPr="004E1354">
        <w:rPr>
          <w:highlight w:val="yellow"/>
        </w:rPr>
        <w:t>.</w:t>
      </w:r>
    </w:p>
    <w:p w:rsidR="00E80838" w:rsidRPr="00E80838" w:rsidRDefault="00E80838" w:rsidP="001E4C98">
      <w:pPr>
        <w:spacing w:line="480" w:lineRule="auto"/>
        <w:rPr>
          <w:b/>
        </w:rPr>
      </w:pPr>
      <w:r w:rsidRPr="00E80838">
        <w:rPr>
          <w:b/>
        </w:rPr>
        <w:t>9.6 References</w:t>
      </w:r>
    </w:p>
    <w:p w:rsidR="00D045AF" w:rsidRPr="00D045AF" w:rsidRDefault="006271DF" w:rsidP="00D045AF">
      <w:pPr>
        <w:spacing w:after="0" w:line="240" w:lineRule="auto"/>
        <w:rPr>
          <w:rFonts w:cs="Times New Roman"/>
          <w:noProof/>
        </w:rPr>
      </w:pPr>
      <w:r>
        <w:fldChar w:fldCharType="begin"/>
      </w:r>
      <w:r>
        <w:instrText xml:space="preserve"> ADDIN EN.REFLIST </w:instrText>
      </w:r>
      <w:r>
        <w:fldChar w:fldCharType="separate"/>
      </w:r>
      <w:bookmarkStart w:id="1" w:name="_ENREF_1"/>
      <w:r w:rsidR="00D045AF" w:rsidRPr="00D045AF">
        <w:rPr>
          <w:rFonts w:cs="Times New Roman"/>
          <w:noProof/>
        </w:rPr>
        <w:t>[1] M.S. Whittingham, MRS Bull., 33 (2008) 411-419.</w:t>
      </w:r>
      <w:bookmarkEnd w:id="1"/>
    </w:p>
    <w:p w:rsidR="00D045AF" w:rsidRPr="00D045AF" w:rsidRDefault="00D045AF" w:rsidP="00D045AF">
      <w:pPr>
        <w:spacing w:after="0" w:line="240" w:lineRule="auto"/>
        <w:rPr>
          <w:rFonts w:cs="Times New Roman"/>
          <w:noProof/>
        </w:rPr>
      </w:pPr>
      <w:bookmarkStart w:id="2" w:name="_ENREF_2"/>
      <w:r w:rsidRPr="00D045AF">
        <w:rPr>
          <w:rFonts w:cs="Times New Roman"/>
          <w:noProof/>
        </w:rPr>
        <w:t>[2] J. Fortage, C. Peltier, C. Perruchot, Y. Takemoto, Y. Teki, F. Bedioui, V. Marvaud, G. Dupeyre, L. Pospisil, C. Adamo, M. Hromadova, I. Ciofini, P.P. Laine, J. Am. Chem. Soc., 134 (2012) 2691-2705.</w:t>
      </w:r>
      <w:bookmarkEnd w:id="2"/>
    </w:p>
    <w:p w:rsidR="00D045AF" w:rsidRPr="00D045AF" w:rsidRDefault="00D045AF" w:rsidP="00D045AF">
      <w:pPr>
        <w:spacing w:after="0" w:line="240" w:lineRule="auto"/>
        <w:rPr>
          <w:rFonts w:cs="Times New Roman"/>
          <w:noProof/>
        </w:rPr>
      </w:pPr>
      <w:bookmarkStart w:id="3" w:name="_ENREF_3"/>
      <w:r w:rsidRPr="00D045AF">
        <w:rPr>
          <w:rFonts w:cs="Times New Roman"/>
          <w:noProof/>
        </w:rPr>
        <w:t>[3] X.-P. Gao, H.-X. Yang, Energy Environ. Sci., 3 (2010) 174-189.</w:t>
      </w:r>
      <w:bookmarkEnd w:id="3"/>
    </w:p>
    <w:p w:rsidR="00D045AF" w:rsidRPr="00D045AF" w:rsidRDefault="00D045AF" w:rsidP="00D045AF">
      <w:pPr>
        <w:spacing w:after="0" w:line="240" w:lineRule="auto"/>
        <w:rPr>
          <w:rFonts w:cs="Times New Roman"/>
          <w:noProof/>
        </w:rPr>
      </w:pPr>
      <w:bookmarkStart w:id="4" w:name="_ENREF_4"/>
      <w:r w:rsidRPr="00D045AF">
        <w:rPr>
          <w:rFonts w:cs="Times New Roman"/>
          <w:noProof/>
        </w:rPr>
        <w:t>[4] A. Funston, J.P. Kirby, J.R. Miller, L. Pospisil, J. Fiedler, M. Hromadova, M. Gal, J. Pecka, M. Valasek, Z. Zawada, P. Rempala, J. Michl, J. Phys. Chem. A, 109 (2005) 10862-10869.</w:t>
      </w:r>
      <w:bookmarkEnd w:id="4"/>
    </w:p>
    <w:p w:rsidR="00D045AF" w:rsidRPr="00D045AF" w:rsidRDefault="00D045AF" w:rsidP="00D045AF">
      <w:pPr>
        <w:spacing w:after="0" w:line="240" w:lineRule="auto"/>
        <w:rPr>
          <w:rFonts w:cs="Times New Roman"/>
          <w:noProof/>
        </w:rPr>
      </w:pPr>
      <w:bookmarkStart w:id="5" w:name="_ENREF_5"/>
      <w:r w:rsidRPr="00D045AF">
        <w:rPr>
          <w:rFonts w:cs="Times New Roman"/>
          <w:noProof/>
        </w:rPr>
        <w:t>[5] M. Valasek, J. Pecka, J. Jindrich, G. Calleja, P.R. Craig, J. Michl, J. Org. Chem., 70 (2005) 405-412.</w:t>
      </w:r>
      <w:bookmarkEnd w:id="5"/>
    </w:p>
    <w:p w:rsidR="00D045AF" w:rsidRPr="00D045AF" w:rsidRDefault="00D045AF" w:rsidP="00D045AF">
      <w:pPr>
        <w:spacing w:after="0" w:line="240" w:lineRule="auto"/>
        <w:rPr>
          <w:rFonts w:cs="Times New Roman"/>
          <w:noProof/>
        </w:rPr>
      </w:pPr>
      <w:bookmarkStart w:id="6" w:name="_ENREF_6"/>
      <w:r w:rsidRPr="00D045AF">
        <w:rPr>
          <w:rFonts w:cs="Times New Roman"/>
          <w:noProof/>
        </w:rPr>
        <w:t>[6] I.S. Ufimtsev, T.J. Martinez, J. Chem. Theory Comput., 4 (2008) 222-231.</w:t>
      </w:r>
      <w:bookmarkEnd w:id="6"/>
    </w:p>
    <w:p w:rsidR="00D045AF" w:rsidRPr="00D045AF" w:rsidRDefault="00D045AF" w:rsidP="00D045AF">
      <w:pPr>
        <w:spacing w:after="0" w:line="240" w:lineRule="auto"/>
        <w:rPr>
          <w:rFonts w:cs="Times New Roman"/>
          <w:noProof/>
        </w:rPr>
      </w:pPr>
      <w:bookmarkStart w:id="7" w:name="_ENREF_7"/>
      <w:r w:rsidRPr="00D045AF">
        <w:rPr>
          <w:rFonts w:cs="Times New Roman"/>
          <w:noProof/>
        </w:rPr>
        <w:t>[7] I.S. Ufimtsev, T.J. Martinez, J. Chem. Theory Comput., 5 (2009) 1004-1015.</w:t>
      </w:r>
      <w:bookmarkEnd w:id="7"/>
    </w:p>
    <w:p w:rsidR="00D045AF" w:rsidRPr="00D045AF" w:rsidRDefault="00D045AF" w:rsidP="00D045AF">
      <w:pPr>
        <w:spacing w:after="0" w:line="240" w:lineRule="auto"/>
        <w:rPr>
          <w:rFonts w:cs="Times New Roman"/>
          <w:noProof/>
        </w:rPr>
      </w:pPr>
      <w:bookmarkStart w:id="8" w:name="_ENREF_8"/>
      <w:r w:rsidRPr="00D045AF">
        <w:rPr>
          <w:rFonts w:cs="Times New Roman"/>
          <w:noProof/>
        </w:rPr>
        <w:t>[8] I.S. Ufimtsev, T.J. Martinez, J. Chem. Theory Comput., 5 (2009) 2619-2628.</w:t>
      </w:r>
      <w:bookmarkEnd w:id="8"/>
    </w:p>
    <w:p w:rsidR="00D045AF" w:rsidRPr="00D045AF" w:rsidRDefault="00D045AF" w:rsidP="00D045AF">
      <w:pPr>
        <w:spacing w:after="0" w:line="240" w:lineRule="auto"/>
        <w:rPr>
          <w:rFonts w:cs="Times New Roman"/>
          <w:noProof/>
        </w:rPr>
      </w:pPr>
      <w:bookmarkStart w:id="9" w:name="_ENREF_9"/>
      <w:r w:rsidRPr="00D045AF">
        <w:rPr>
          <w:rFonts w:cs="Times New Roman"/>
          <w:noProof/>
        </w:rPr>
        <w:t>[9] T. Yanai, D.P. Tew, N.C. Handy, Chem. Phys. Lett., 393 (2004) 51-57.</w:t>
      </w:r>
      <w:bookmarkEnd w:id="9"/>
    </w:p>
    <w:p w:rsidR="00D045AF" w:rsidRPr="00D045AF" w:rsidRDefault="00D045AF" w:rsidP="00D045AF">
      <w:pPr>
        <w:spacing w:after="0" w:line="240" w:lineRule="auto"/>
        <w:rPr>
          <w:rFonts w:cs="Times New Roman"/>
          <w:noProof/>
        </w:rPr>
      </w:pPr>
      <w:bookmarkStart w:id="10" w:name="_ENREF_10"/>
      <w:r w:rsidRPr="00D045AF">
        <w:rPr>
          <w:rFonts w:cs="Times New Roman"/>
          <w:noProof/>
        </w:rPr>
        <w:t>[10] M. Cossi, V. Barone, R. Cammi, J. Tomasi, Chem. Phys. Lett., 255 (1996) 327-335.</w:t>
      </w:r>
      <w:bookmarkEnd w:id="10"/>
    </w:p>
    <w:p w:rsidR="00D045AF" w:rsidRPr="00D045AF" w:rsidRDefault="00D045AF" w:rsidP="00D045AF">
      <w:pPr>
        <w:spacing w:after="0" w:line="240" w:lineRule="auto"/>
        <w:rPr>
          <w:rFonts w:cs="Times New Roman"/>
          <w:noProof/>
        </w:rPr>
      </w:pPr>
      <w:bookmarkStart w:id="11" w:name="_ENREF_11"/>
      <w:r w:rsidRPr="00D045AF">
        <w:rPr>
          <w:rFonts w:cs="Times New Roman"/>
          <w:noProof/>
        </w:rPr>
        <w:t>[11] V. Barone, M. Cossi, J. Tomasi, J. Chem. Phys., 107 (1997) 3210-3221.</w:t>
      </w:r>
      <w:bookmarkEnd w:id="11"/>
    </w:p>
    <w:p w:rsidR="00D045AF" w:rsidRPr="00D045AF" w:rsidRDefault="00D045AF" w:rsidP="00D045AF">
      <w:pPr>
        <w:spacing w:after="0" w:line="240" w:lineRule="auto"/>
        <w:rPr>
          <w:rFonts w:cs="Times New Roman"/>
          <w:noProof/>
        </w:rPr>
      </w:pPr>
      <w:bookmarkStart w:id="12" w:name="_ENREF_12"/>
      <w:r w:rsidRPr="00D045AF">
        <w:rPr>
          <w:rFonts w:cs="Times New Roman"/>
          <w:noProof/>
        </w:rPr>
        <w:t xml:space="preserve">[12] Y. Shao, Z. Gan, E. Epifanovsky, A.T.B. Gilbert, M. Wormit, J. Kussmann, A.W. Lange, A. Behn, J. Deng, X. Feng, D. Ghosh, M. Goldey, P.R. Horn, L.D. Jacobson, I. Kaliman, R.Z. Khaliullin, T. Kus, A. Landau, J. Liu, E.I. Proynov, Y.M. Rhee, R.M. Richard, M.A. Rohrdanz, R.P. Steele, E.J. Sundstrom, H.L. Woodcock, III, P.M. Zimmerman, D. Zuev, B. Albrecht, E. Alguire, B. Austin, G.J.O. Beran, Y.A. Bernard, E. Berquist, K. Brandhorst, K.B. Bravaya, S.T. Brown, D. Casanova, C.-M. Chang, Y. Chen, S.H. Chien, K.D. Closser, D.L. Crittenden, M. Diedenhofen, R.A. DiStasio, Jr., H. Do, A.D. Dutoi, R.G. Edgar, S. Fatehi, L. Fusti-Molnar, A. Ghysels, A. Golubeva-Zadorozhnaya, J. Gomes, M.W.D. Hanson-Heine, P.H.P. Harbach, A.W. Hauser, E.G. Hohenstein, Z.C. Holden, T.-C. Jagau, H. Ji, B. Kaduk, K. Khistyaev, J. Kim, J. Kim, R.A. King, P. Klunzinger, D. Kosenkov, T. Kowalczyk, C.M. Krauter, K.U. Lao, A.D. Laurent, K.V. Lawler, S.V. Levchenko, C.Y. Lin, F. Liu, E. Livshits, R.C. Lochan, A. Luenser, P. Manohar, S.F. Manzer, S.-P. Mao, N. Mardirossian, A.V. Marenich, S.A. Maurer, N.J. Mayhall, E. Neuscamman, C.M. Oana, R. Olivares-Amaya, D.P. O'Neill, J.A. Parkhill, T.M. Perrine, R. Peverati, A. Prociuk, D.R. Rehn, E. Rosta, N.J. Russ, S.M. Sharada, S. Sharma, D.W. Small, A. Sodt, T. Stein, D. Stueck, Y.-C. Su, A.J.W. Thom, T. Tsuchimochi, V. Vanovschi, L. Vogt, O. Vydrov, T. Wang, M.A. Watson, J. Wenzel, A. White, C.F. Williams, J. Yang, S. Yeganeh, S.R. Yost, Z.-Q. You, I.Y. Zhang, X. Zhang, Y. Zhao, B.R. Brooks, G.K.L. Chan, D.M. Chipman, C.J. Cramer, W.A. Goddard, III, M.S. Gordon, W.J. Hehre, A. Klamt, H.F. Schaefer, III, M.W. Schmidt, C.D. Sherrill, D.G. Truhlar, A. Warshel, X. Xu, A. Aspuru-Guzik, R. Baer, A.T. Bell, N.A. Besley, J.-D. Chai, A. Dreuw, B.D. Dunietz, T.R. Furlani, S.R. Gwaltney, C.-P. Hsu, Y. Jung, J. Kong, D.S. Lambrecht, W. Liang, C. Ochsenfeld, V.A. </w:t>
      </w:r>
      <w:r w:rsidRPr="00D045AF">
        <w:rPr>
          <w:rFonts w:cs="Times New Roman"/>
          <w:noProof/>
        </w:rPr>
        <w:lastRenderedPageBreak/>
        <w:t>Rassolov, L.V. Slipchenko, J.E. Subotnik, T. Van Voorhis, J.M. Herbert, A.I. Krylov, P.M.W. Gill, M. Head-Gordon, Mol. Phys., 113 (2015) 184-215.</w:t>
      </w:r>
      <w:bookmarkEnd w:id="12"/>
    </w:p>
    <w:p w:rsidR="00D045AF" w:rsidRPr="00D045AF" w:rsidRDefault="00D045AF" w:rsidP="00D045AF">
      <w:pPr>
        <w:spacing w:after="0" w:line="240" w:lineRule="auto"/>
        <w:rPr>
          <w:rFonts w:cs="Times New Roman"/>
          <w:noProof/>
        </w:rPr>
      </w:pPr>
      <w:bookmarkStart w:id="13" w:name="_ENREF_13"/>
      <w:r w:rsidRPr="00D045AF">
        <w:rPr>
          <w:rFonts w:cs="Times New Roman"/>
          <w:noProof/>
        </w:rPr>
        <w:t>[13] R.L. Martin, J. Chem. Phys., 118 (2003) 4775-4777.</w:t>
      </w:r>
      <w:bookmarkEnd w:id="13"/>
    </w:p>
    <w:p w:rsidR="00D045AF" w:rsidRPr="00D045AF" w:rsidRDefault="00D045AF" w:rsidP="00D045AF">
      <w:pPr>
        <w:spacing w:after="0" w:line="240" w:lineRule="auto"/>
        <w:rPr>
          <w:rFonts w:cs="Times New Roman"/>
          <w:noProof/>
        </w:rPr>
      </w:pPr>
      <w:bookmarkStart w:id="14" w:name="_ENREF_14"/>
      <w:r w:rsidRPr="00D045AF">
        <w:rPr>
          <w:rFonts w:cs="Times New Roman"/>
          <w:noProof/>
        </w:rPr>
        <w:t>[14] V.N. Staroverov, E.R. Davidson, J. Am. Chem. Soc., 122 (2000) 186-187.</w:t>
      </w:r>
      <w:bookmarkEnd w:id="14"/>
    </w:p>
    <w:p w:rsidR="00D045AF" w:rsidRPr="00D045AF" w:rsidRDefault="00D045AF" w:rsidP="00D045AF">
      <w:pPr>
        <w:spacing w:after="0" w:line="240" w:lineRule="auto"/>
        <w:rPr>
          <w:rFonts w:cs="Times New Roman"/>
          <w:noProof/>
        </w:rPr>
      </w:pPr>
      <w:bookmarkStart w:id="15" w:name="_ENREF_15"/>
      <w:r w:rsidRPr="00D045AF">
        <w:rPr>
          <w:rFonts w:cs="Times New Roman"/>
          <w:noProof/>
        </w:rPr>
        <w:t>[15] V.N. Staroverov, E.R. Davidson, Chem. Phys. Lett., 330 (2000) 161-168.</w:t>
      </w:r>
      <w:bookmarkEnd w:id="15"/>
    </w:p>
    <w:p w:rsidR="00D045AF" w:rsidRPr="00D045AF" w:rsidRDefault="00D045AF" w:rsidP="00D045AF">
      <w:pPr>
        <w:spacing w:after="0" w:line="240" w:lineRule="auto"/>
        <w:rPr>
          <w:rFonts w:cs="Times New Roman"/>
          <w:noProof/>
        </w:rPr>
      </w:pPr>
      <w:bookmarkStart w:id="16" w:name="_ENREF_16"/>
      <w:r w:rsidRPr="00D045AF">
        <w:rPr>
          <w:rFonts w:cs="Times New Roman"/>
          <w:noProof/>
        </w:rPr>
        <w:t>[16] J.F. Stanton, R.J. Bartlett, J. Chem. Phys., 98 (1993) 7029-7039.</w:t>
      </w:r>
      <w:bookmarkEnd w:id="16"/>
    </w:p>
    <w:p w:rsidR="00D045AF" w:rsidRPr="00D045AF" w:rsidRDefault="00D045AF" w:rsidP="00D045AF">
      <w:pPr>
        <w:spacing w:after="0" w:line="240" w:lineRule="auto"/>
        <w:rPr>
          <w:rFonts w:cs="Times New Roman"/>
          <w:noProof/>
        </w:rPr>
      </w:pPr>
      <w:bookmarkStart w:id="17" w:name="_ENREF_17"/>
      <w:r w:rsidRPr="00D045AF">
        <w:rPr>
          <w:rFonts w:cs="Times New Roman"/>
          <w:noProof/>
        </w:rPr>
        <w:t>[17] M. Nooijen, R.J. Bartlett, J. Chem. Phys., 102 (1995) 3629-3647.</w:t>
      </w:r>
      <w:bookmarkEnd w:id="17"/>
    </w:p>
    <w:p w:rsidR="00D045AF" w:rsidRPr="00D045AF" w:rsidRDefault="00D045AF" w:rsidP="00D045AF">
      <w:pPr>
        <w:spacing w:after="0" w:line="240" w:lineRule="auto"/>
        <w:rPr>
          <w:rFonts w:cs="Times New Roman"/>
          <w:noProof/>
        </w:rPr>
      </w:pPr>
      <w:bookmarkStart w:id="18" w:name="_ENREF_18"/>
      <w:r w:rsidRPr="00D045AF">
        <w:rPr>
          <w:rFonts w:cs="Times New Roman"/>
          <w:noProof/>
        </w:rPr>
        <w:t>[18] S. Hirata, M. Nooijen, R.J. Bartlett, Chem. Phys. Lett., 328 (2000) 459-468.</w:t>
      </w:r>
      <w:bookmarkEnd w:id="18"/>
    </w:p>
    <w:p w:rsidR="00D045AF" w:rsidRPr="00D045AF" w:rsidRDefault="00D045AF" w:rsidP="00D045AF">
      <w:pPr>
        <w:spacing w:after="0" w:line="240" w:lineRule="auto"/>
        <w:rPr>
          <w:rFonts w:cs="Times New Roman"/>
          <w:noProof/>
        </w:rPr>
      </w:pPr>
      <w:bookmarkStart w:id="19" w:name="_ENREF_19"/>
      <w:r w:rsidRPr="00D045AF">
        <w:rPr>
          <w:rFonts w:cs="Times New Roman"/>
          <w:noProof/>
        </w:rPr>
        <w:t>[19] P. Piecuch, S.A. Kucharski, K. Kowalski, M. Musial, Comput. Phys. Commun., 149 (2002) 71-96.</w:t>
      </w:r>
      <w:bookmarkEnd w:id="19"/>
    </w:p>
    <w:p w:rsidR="00D045AF" w:rsidRPr="00D045AF" w:rsidRDefault="00D045AF" w:rsidP="00D045AF">
      <w:pPr>
        <w:spacing w:after="0" w:line="240" w:lineRule="auto"/>
        <w:rPr>
          <w:rFonts w:cs="Times New Roman"/>
          <w:noProof/>
        </w:rPr>
      </w:pPr>
      <w:bookmarkStart w:id="20" w:name="_ENREF_20"/>
      <w:r w:rsidRPr="00D045AF">
        <w:rPr>
          <w:rFonts w:cs="Times New Roman"/>
          <w:noProof/>
        </w:rPr>
        <w:t>[20] J.R. Gour, P. Piecuch, M. Wloch, J. Chem. Phys., 123 (2005).</w:t>
      </w:r>
      <w:bookmarkEnd w:id="20"/>
    </w:p>
    <w:p w:rsidR="00D045AF" w:rsidRPr="00D045AF" w:rsidRDefault="00D045AF" w:rsidP="00D045AF">
      <w:pPr>
        <w:spacing w:after="0" w:line="240" w:lineRule="auto"/>
        <w:rPr>
          <w:rFonts w:cs="Times New Roman"/>
          <w:noProof/>
        </w:rPr>
      </w:pPr>
      <w:bookmarkStart w:id="21" w:name="_ENREF_21"/>
      <w:r w:rsidRPr="00D045AF">
        <w:rPr>
          <w:rFonts w:cs="Times New Roman"/>
          <w:noProof/>
        </w:rPr>
        <w:t>[21] J.R. Gour, P. Piecuch, J. Chem. Phys., 125 (2006).</w:t>
      </w:r>
      <w:bookmarkEnd w:id="21"/>
    </w:p>
    <w:p w:rsidR="00D045AF" w:rsidRPr="00D045AF" w:rsidRDefault="00D045AF" w:rsidP="00D045AF">
      <w:pPr>
        <w:spacing w:after="0" w:line="240" w:lineRule="auto"/>
        <w:rPr>
          <w:rFonts w:cs="Times New Roman"/>
          <w:noProof/>
        </w:rPr>
      </w:pPr>
      <w:bookmarkStart w:id="22" w:name="_ENREF_22"/>
      <w:r w:rsidRPr="00D045AF">
        <w:rPr>
          <w:rFonts w:cs="Times New Roman"/>
          <w:noProof/>
        </w:rPr>
        <w:t>[22] M.S. Gordon, M.W. Schmidt, Theory and Applications of Computational Chemistry: the First Forty Years, (2005) 1167-1189.</w:t>
      </w:r>
      <w:bookmarkEnd w:id="22"/>
    </w:p>
    <w:p w:rsidR="00D045AF" w:rsidRPr="00D045AF" w:rsidRDefault="00D045AF" w:rsidP="00D045AF">
      <w:pPr>
        <w:spacing w:after="0" w:line="240" w:lineRule="auto"/>
        <w:rPr>
          <w:rFonts w:cs="Times New Roman"/>
          <w:noProof/>
        </w:rPr>
      </w:pPr>
      <w:bookmarkStart w:id="23" w:name="_ENREF_23"/>
      <w:r w:rsidRPr="00D045AF">
        <w:rPr>
          <w:rFonts w:cs="Times New Roman"/>
          <w:noProof/>
        </w:rPr>
        <w:t>[23] A. Dreuw, M. Head-Gordon, J. Am. Chem. Soc., 126 (2004) 4007-4016.</w:t>
      </w:r>
      <w:bookmarkEnd w:id="23"/>
    </w:p>
    <w:p w:rsidR="00D045AF" w:rsidRPr="00D045AF" w:rsidRDefault="00D045AF" w:rsidP="00D045AF">
      <w:pPr>
        <w:spacing w:line="240" w:lineRule="auto"/>
        <w:rPr>
          <w:rFonts w:cs="Times New Roman"/>
          <w:noProof/>
        </w:rPr>
      </w:pPr>
      <w:bookmarkStart w:id="24" w:name="_ENREF_24"/>
      <w:r w:rsidRPr="00D045AF">
        <w:rPr>
          <w:rFonts w:cs="Times New Roman"/>
          <w:noProof/>
        </w:rPr>
        <w:t>[24] J.J. Eriksen, S.P.A. Sauer, K.V. Mikkelsen, O. Christiansen, H.J.A. Jensen, J. Kongsted, Mol. Phys., 111 (2013) 1235-1248.</w:t>
      </w:r>
      <w:bookmarkEnd w:id="24"/>
    </w:p>
    <w:p w:rsidR="00D045AF" w:rsidRDefault="00D045AF" w:rsidP="00D045AF">
      <w:pPr>
        <w:spacing w:line="240" w:lineRule="auto"/>
        <w:rPr>
          <w:rFonts w:cs="Times New Roman"/>
          <w:noProof/>
        </w:rPr>
      </w:pPr>
    </w:p>
    <w:p w:rsidR="00DA1BA2" w:rsidRPr="005D1B78" w:rsidRDefault="006271DF" w:rsidP="006271DF">
      <w:r>
        <w:fldChar w:fldCharType="end"/>
      </w:r>
    </w:p>
    <w:sectPr w:rsidR="00DA1BA2" w:rsidRPr="005D1B7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34E3A" w:rsidRDefault="00634E3A" w:rsidP="000F74C1">
      <w:pPr>
        <w:spacing w:after="0" w:line="240" w:lineRule="auto"/>
      </w:pPr>
      <w:r>
        <w:separator/>
      </w:r>
    </w:p>
  </w:endnote>
  <w:endnote w:type="continuationSeparator" w:id="0">
    <w:p w:rsidR="00634E3A" w:rsidRDefault="00634E3A" w:rsidP="000F74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97473760"/>
      <w:docPartObj>
        <w:docPartGallery w:val="Page Numbers (Bottom of Page)"/>
        <w:docPartUnique/>
      </w:docPartObj>
    </w:sdtPr>
    <w:sdtEndPr>
      <w:rPr>
        <w:noProof/>
      </w:rPr>
    </w:sdtEndPr>
    <w:sdtContent>
      <w:p w:rsidR="003B2A46" w:rsidRDefault="003B2A46">
        <w:pPr>
          <w:pStyle w:val="Footer"/>
          <w:jc w:val="center"/>
        </w:pPr>
        <w:r>
          <w:fldChar w:fldCharType="begin"/>
        </w:r>
        <w:r>
          <w:instrText xml:space="preserve"> PAGE   \* MERGEFORMAT </w:instrText>
        </w:r>
        <w:r>
          <w:fldChar w:fldCharType="separate"/>
        </w:r>
        <w:r w:rsidR="003E64AA">
          <w:rPr>
            <w:noProof/>
          </w:rPr>
          <w:t>34</w:t>
        </w:r>
        <w:r>
          <w:rPr>
            <w:noProof/>
          </w:rPr>
          <w:fldChar w:fldCharType="end"/>
        </w:r>
      </w:p>
    </w:sdtContent>
  </w:sdt>
  <w:p w:rsidR="003B2A46" w:rsidRDefault="003B2A4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34E3A" w:rsidRDefault="00634E3A" w:rsidP="000F74C1">
      <w:pPr>
        <w:spacing w:after="0" w:line="240" w:lineRule="auto"/>
      </w:pPr>
      <w:r>
        <w:separator/>
      </w:r>
    </w:p>
  </w:footnote>
  <w:footnote w:type="continuationSeparator" w:id="0">
    <w:p w:rsidR="00634E3A" w:rsidRDefault="00634E3A" w:rsidP="000F74C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F1E7052"/>
    <w:multiLevelType w:val="hybridMultilevel"/>
    <w:tmpl w:val="7AAA433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emical Physic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292psdt24ewfaue0v22pfaru0w5wsfwxs5sp&quot;&gt;Dissertation references&lt;record-ids&gt;&lt;item&gt;5&lt;/item&gt;&lt;item&gt;6&lt;/item&gt;&lt;item&gt;8&lt;/item&gt;&lt;item&gt;17&lt;/item&gt;&lt;item&gt;22&lt;/item&gt;&lt;item&gt;26&lt;/item&gt;&lt;item&gt;32&lt;/item&gt;&lt;item&gt;35&lt;/item&gt;&lt;item&gt;61&lt;/item&gt;&lt;item&gt;69&lt;/item&gt;&lt;item&gt;143&lt;/item&gt;&lt;item&gt;144&lt;/item&gt;&lt;item&gt;167&lt;/item&gt;&lt;item&gt;311&lt;/item&gt;&lt;item&gt;312&lt;/item&gt;&lt;item&gt;313&lt;/item&gt;&lt;item&gt;314&lt;/item&gt;&lt;item&gt;316&lt;/item&gt;&lt;item&gt;317&lt;/item&gt;&lt;item&gt;318&lt;/item&gt;&lt;item&gt;319&lt;/item&gt;&lt;item&gt;320&lt;/item&gt;&lt;item&gt;321&lt;/item&gt;&lt;item&gt;322&lt;/item&gt;&lt;/record-ids&gt;&lt;/item&gt;&lt;/Libraries&gt;"/>
  </w:docVars>
  <w:rsids>
    <w:rsidRoot w:val="00C5109F"/>
    <w:rsid w:val="00005262"/>
    <w:rsid w:val="00012CC1"/>
    <w:rsid w:val="0001346D"/>
    <w:rsid w:val="0001544C"/>
    <w:rsid w:val="00016A7F"/>
    <w:rsid w:val="00022423"/>
    <w:rsid w:val="00026C91"/>
    <w:rsid w:val="000275D6"/>
    <w:rsid w:val="00030691"/>
    <w:rsid w:val="0003101E"/>
    <w:rsid w:val="000328E1"/>
    <w:rsid w:val="00032F6F"/>
    <w:rsid w:val="0003441B"/>
    <w:rsid w:val="00034608"/>
    <w:rsid w:val="0004383E"/>
    <w:rsid w:val="00043BE4"/>
    <w:rsid w:val="00044FE5"/>
    <w:rsid w:val="000470D5"/>
    <w:rsid w:val="000524A1"/>
    <w:rsid w:val="0005537C"/>
    <w:rsid w:val="000568A0"/>
    <w:rsid w:val="00060860"/>
    <w:rsid w:val="00060B46"/>
    <w:rsid w:val="00061828"/>
    <w:rsid w:val="0006276D"/>
    <w:rsid w:val="0006574D"/>
    <w:rsid w:val="00065A20"/>
    <w:rsid w:val="00065FE7"/>
    <w:rsid w:val="00067A61"/>
    <w:rsid w:val="000768BC"/>
    <w:rsid w:val="0008190A"/>
    <w:rsid w:val="000821E0"/>
    <w:rsid w:val="00084D9D"/>
    <w:rsid w:val="00086B4D"/>
    <w:rsid w:val="00090AE2"/>
    <w:rsid w:val="000916DA"/>
    <w:rsid w:val="00091B77"/>
    <w:rsid w:val="00093AFA"/>
    <w:rsid w:val="00094F22"/>
    <w:rsid w:val="00095A69"/>
    <w:rsid w:val="000967B0"/>
    <w:rsid w:val="000971C1"/>
    <w:rsid w:val="00097FBF"/>
    <w:rsid w:val="000A022F"/>
    <w:rsid w:val="000A167E"/>
    <w:rsid w:val="000B55B4"/>
    <w:rsid w:val="000B6377"/>
    <w:rsid w:val="000C0340"/>
    <w:rsid w:val="000C04D0"/>
    <w:rsid w:val="000C5AD7"/>
    <w:rsid w:val="000C65EA"/>
    <w:rsid w:val="000C679A"/>
    <w:rsid w:val="000D2C1A"/>
    <w:rsid w:val="000D50C0"/>
    <w:rsid w:val="000D5FED"/>
    <w:rsid w:val="000D616B"/>
    <w:rsid w:val="000E0E22"/>
    <w:rsid w:val="000E4B13"/>
    <w:rsid w:val="000E6B9E"/>
    <w:rsid w:val="000E755F"/>
    <w:rsid w:val="000F2732"/>
    <w:rsid w:val="000F2FC0"/>
    <w:rsid w:val="000F37FB"/>
    <w:rsid w:val="000F74C1"/>
    <w:rsid w:val="00100B7C"/>
    <w:rsid w:val="0010182B"/>
    <w:rsid w:val="0010602F"/>
    <w:rsid w:val="00106E51"/>
    <w:rsid w:val="00114274"/>
    <w:rsid w:val="00115CFE"/>
    <w:rsid w:val="00116272"/>
    <w:rsid w:val="00124BB8"/>
    <w:rsid w:val="00125442"/>
    <w:rsid w:val="001320DA"/>
    <w:rsid w:val="00143B2A"/>
    <w:rsid w:val="0015042C"/>
    <w:rsid w:val="0015055F"/>
    <w:rsid w:val="001509D5"/>
    <w:rsid w:val="00152AEF"/>
    <w:rsid w:val="00154239"/>
    <w:rsid w:val="0015652E"/>
    <w:rsid w:val="00156736"/>
    <w:rsid w:val="00160A49"/>
    <w:rsid w:val="00162230"/>
    <w:rsid w:val="0016485C"/>
    <w:rsid w:val="00165910"/>
    <w:rsid w:val="00167742"/>
    <w:rsid w:val="00170A98"/>
    <w:rsid w:val="001734E1"/>
    <w:rsid w:val="00174CBF"/>
    <w:rsid w:val="00181D5F"/>
    <w:rsid w:val="0018680E"/>
    <w:rsid w:val="00187C28"/>
    <w:rsid w:val="00190020"/>
    <w:rsid w:val="00194907"/>
    <w:rsid w:val="00194A87"/>
    <w:rsid w:val="001A0E5F"/>
    <w:rsid w:val="001A1342"/>
    <w:rsid w:val="001A2A32"/>
    <w:rsid w:val="001A2B9D"/>
    <w:rsid w:val="001B0D4E"/>
    <w:rsid w:val="001B1157"/>
    <w:rsid w:val="001B49D3"/>
    <w:rsid w:val="001B4A08"/>
    <w:rsid w:val="001B4E34"/>
    <w:rsid w:val="001B6E6F"/>
    <w:rsid w:val="001B74E1"/>
    <w:rsid w:val="001C266D"/>
    <w:rsid w:val="001C4F92"/>
    <w:rsid w:val="001C5066"/>
    <w:rsid w:val="001C5700"/>
    <w:rsid w:val="001C647E"/>
    <w:rsid w:val="001D05CF"/>
    <w:rsid w:val="001D095D"/>
    <w:rsid w:val="001D2192"/>
    <w:rsid w:val="001D5DE1"/>
    <w:rsid w:val="001E2EB4"/>
    <w:rsid w:val="001E3FC0"/>
    <w:rsid w:val="001E4C98"/>
    <w:rsid w:val="001E66BA"/>
    <w:rsid w:val="001E772D"/>
    <w:rsid w:val="001F0FC0"/>
    <w:rsid w:val="001F15C8"/>
    <w:rsid w:val="001F43C5"/>
    <w:rsid w:val="001F4D30"/>
    <w:rsid w:val="001F785F"/>
    <w:rsid w:val="00203B9A"/>
    <w:rsid w:val="0020486F"/>
    <w:rsid w:val="00204D96"/>
    <w:rsid w:val="00205AB9"/>
    <w:rsid w:val="00211E65"/>
    <w:rsid w:val="002127A9"/>
    <w:rsid w:val="002169D1"/>
    <w:rsid w:val="0021787D"/>
    <w:rsid w:val="002215E3"/>
    <w:rsid w:val="00235102"/>
    <w:rsid w:val="002431E1"/>
    <w:rsid w:val="00246BB8"/>
    <w:rsid w:val="00247052"/>
    <w:rsid w:val="00250332"/>
    <w:rsid w:val="002545F8"/>
    <w:rsid w:val="00255DED"/>
    <w:rsid w:val="00260A0A"/>
    <w:rsid w:val="00261776"/>
    <w:rsid w:val="0026686C"/>
    <w:rsid w:val="00274C6A"/>
    <w:rsid w:val="00281EF7"/>
    <w:rsid w:val="00285AE8"/>
    <w:rsid w:val="00287820"/>
    <w:rsid w:val="002878BD"/>
    <w:rsid w:val="00295FBE"/>
    <w:rsid w:val="00296AAD"/>
    <w:rsid w:val="00296EC9"/>
    <w:rsid w:val="002A0942"/>
    <w:rsid w:val="002A17AD"/>
    <w:rsid w:val="002A3CDA"/>
    <w:rsid w:val="002B2745"/>
    <w:rsid w:val="002B7899"/>
    <w:rsid w:val="002C0F69"/>
    <w:rsid w:val="002C1401"/>
    <w:rsid w:val="002C278D"/>
    <w:rsid w:val="002C2907"/>
    <w:rsid w:val="002C2B6C"/>
    <w:rsid w:val="002C2C4D"/>
    <w:rsid w:val="002C6BCF"/>
    <w:rsid w:val="002D5E8A"/>
    <w:rsid w:val="002D7797"/>
    <w:rsid w:val="002E034B"/>
    <w:rsid w:val="002E1265"/>
    <w:rsid w:val="002F0B69"/>
    <w:rsid w:val="002F4032"/>
    <w:rsid w:val="002F5C79"/>
    <w:rsid w:val="002F6A67"/>
    <w:rsid w:val="003004E6"/>
    <w:rsid w:val="00302551"/>
    <w:rsid w:val="00303320"/>
    <w:rsid w:val="00307E07"/>
    <w:rsid w:val="003135CA"/>
    <w:rsid w:val="003143BA"/>
    <w:rsid w:val="00315A19"/>
    <w:rsid w:val="003229EC"/>
    <w:rsid w:val="00324667"/>
    <w:rsid w:val="00325091"/>
    <w:rsid w:val="003334A8"/>
    <w:rsid w:val="00335B20"/>
    <w:rsid w:val="00341A4D"/>
    <w:rsid w:val="003432A6"/>
    <w:rsid w:val="00346CB3"/>
    <w:rsid w:val="00353FB2"/>
    <w:rsid w:val="0035655D"/>
    <w:rsid w:val="003606DB"/>
    <w:rsid w:val="00361527"/>
    <w:rsid w:val="003640F8"/>
    <w:rsid w:val="00364C27"/>
    <w:rsid w:val="003671BE"/>
    <w:rsid w:val="00370924"/>
    <w:rsid w:val="00371D57"/>
    <w:rsid w:val="00372A89"/>
    <w:rsid w:val="00377EEC"/>
    <w:rsid w:val="003832AF"/>
    <w:rsid w:val="00385071"/>
    <w:rsid w:val="00392C31"/>
    <w:rsid w:val="003940B9"/>
    <w:rsid w:val="00395134"/>
    <w:rsid w:val="003A0CF8"/>
    <w:rsid w:val="003A31F3"/>
    <w:rsid w:val="003A44D3"/>
    <w:rsid w:val="003A74BD"/>
    <w:rsid w:val="003B0C70"/>
    <w:rsid w:val="003B1CC0"/>
    <w:rsid w:val="003B2A46"/>
    <w:rsid w:val="003B3049"/>
    <w:rsid w:val="003B4848"/>
    <w:rsid w:val="003B523A"/>
    <w:rsid w:val="003B56D8"/>
    <w:rsid w:val="003C05D7"/>
    <w:rsid w:val="003C1203"/>
    <w:rsid w:val="003C2AFE"/>
    <w:rsid w:val="003C75A4"/>
    <w:rsid w:val="003D0C91"/>
    <w:rsid w:val="003D1417"/>
    <w:rsid w:val="003D15A2"/>
    <w:rsid w:val="003D1CDB"/>
    <w:rsid w:val="003D7F94"/>
    <w:rsid w:val="003E1344"/>
    <w:rsid w:val="003E1976"/>
    <w:rsid w:val="003E5FAC"/>
    <w:rsid w:val="003E64AA"/>
    <w:rsid w:val="003E68A4"/>
    <w:rsid w:val="003F3480"/>
    <w:rsid w:val="003F47A1"/>
    <w:rsid w:val="003F7360"/>
    <w:rsid w:val="003F7CBF"/>
    <w:rsid w:val="00405E0C"/>
    <w:rsid w:val="00412F97"/>
    <w:rsid w:val="0041320B"/>
    <w:rsid w:val="004219BA"/>
    <w:rsid w:val="00425326"/>
    <w:rsid w:val="00427A8B"/>
    <w:rsid w:val="00433360"/>
    <w:rsid w:val="004342BD"/>
    <w:rsid w:val="00440912"/>
    <w:rsid w:val="004470B9"/>
    <w:rsid w:val="00451CCA"/>
    <w:rsid w:val="00455CE4"/>
    <w:rsid w:val="00456767"/>
    <w:rsid w:val="00456DCF"/>
    <w:rsid w:val="00464345"/>
    <w:rsid w:val="004716E6"/>
    <w:rsid w:val="004807B7"/>
    <w:rsid w:val="00491FB9"/>
    <w:rsid w:val="00492846"/>
    <w:rsid w:val="004949C9"/>
    <w:rsid w:val="004A2701"/>
    <w:rsid w:val="004A4D7F"/>
    <w:rsid w:val="004A6252"/>
    <w:rsid w:val="004A6C98"/>
    <w:rsid w:val="004A753C"/>
    <w:rsid w:val="004B2F2C"/>
    <w:rsid w:val="004B30A5"/>
    <w:rsid w:val="004B4A6A"/>
    <w:rsid w:val="004B4B87"/>
    <w:rsid w:val="004B7B00"/>
    <w:rsid w:val="004B7D76"/>
    <w:rsid w:val="004C1E70"/>
    <w:rsid w:val="004C34D0"/>
    <w:rsid w:val="004C4607"/>
    <w:rsid w:val="004C47FF"/>
    <w:rsid w:val="004C7B86"/>
    <w:rsid w:val="004D3EA5"/>
    <w:rsid w:val="004D4E57"/>
    <w:rsid w:val="004D66C3"/>
    <w:rsid w:val="004E1354"/>
    <w:rsid w:val="004E1E31"/>
    <w:rsid w:val="004F340B"/>
    <w:rsid w:val="004F3F92"/>
    <w:rsid w:val="00500064"/>
    <w:rsid w:val="00502CB5"/>
    <w:rsid w:val="00503501"/>
    <w:rsid w:val="005050ED"/>
    <w:rsid w:val="00506E1B"/>
    <w:rsid w:val="00507318"/>
    <w:rsid w:val="00507E8F"/>
    <w:rsid w:val="00510CCF"/>
    <w:rsid w:val="00515729"/>
    <w:rsid w:val="00517290"/>
    <w:rsid w:val="00517AC5"/>
    <w:rsid w:val="005243B1"/>
    <w:rsid w:val="00530D20"/>
    <w:rsid w:val="00532DA3"/>
    <w:rsid w:val="00536EF5"/>
    <w:rsid w:val="00540650"/>
    <w:rsid w:val="00543AD6"/>
    <w:rsid w:val="00544444"/>
    <w:rsid w:val="005453CB"/>
    <w:rsid w:val="00547142"/>
    <w:rsid w:val="005539C6"/>
    <w:rsid w:val="0055542E"/>
    <w:rsid w:val="00557F38"/>
    <w:rsid w:val="00560FD0"/>
    <w:rsid w:val="005615D8"/>
    <w:rsid w:val="00561D22"/>
    <w:rsid w:val="005665B8"/>
    <w:rsid w:val="00571C42"/>
    <w:rsid w:val="00573256"/>
    <w:rsid w:val="00583BF3"/>
    <w:rsid w:val="00584CCC"/>
    <w:rsid w:val="00586CBE"/>
    <w:rsid w:val="00593ADE"/>
    <w:rsid w:val="00593C52"/>
    <w:rsid w:val="005A056E"/>
    <w:rsid w:val="005A0A54"/>
    <w:rsid w:val="005B245C"/>
    <w:rsid w:val="005B24CA"/>
    <w:rsid w:val="005B37FC"/>
    <w:rsid w:val="005B7638"/>
    <w:rsid w:val="005C1950"/>
    <w:rsid w:val="005C3047"/>
    <w:rsid w:val="005C43C9"/>
    <w:rsid w:val="005C720D"/>
    <w:rsid w:val="005C7369"/>
    <w:rsid w:val="005D0482"/>
    <w:rsid w:val="005D1B78"/>
    <w:rsid w:val="005D5C3F"/>
    <w:rsid w:val="005D5EF6"/>
    <w:rsid w:val="005E114D"/>
    <w:rsid w:val="005E5709"/>
    <w:rsid w:val="005F0361"/>
    <w:rsid w:val="005F1124"/>
    <w:rsid w:val="005F2584"/>
    <w:rsid w:val="005F25AE"/>
    <w:rsid w:val="005F3168"/>
    <w:rsid w:val="005F388B"/>
    <w:rsid w:val="006059AE"/>
    <w:rsid w:val="00605D67"/>
    <w:rsid w:val="0061060E"/>
    <w:rsid w:val="006106DC"/>
    <w:rsid w:val="00613009"/>
    <w:rsid w:val="0061511B"/>
    <w:rsid w:val="0061699B"/>
    <w:rsid w:val="00620E22"/>
    <w:rsid w:val="006250CD"/>
    <w:rsid w:val="00625517"/>
    <w:rsid w:val="006271DF"/>
    <w:rsid w:val="006316E3"/>
    <w:rsid w:val="00634E3A"/>
    <w:rsid w:val="006358A6"/>
    <w:rsid w:val="006365B2"/>
    <w:rsid w:val="00637E2A"/>
    <w:rsid w:val="00641DFC"/>
    <w:rsid w:val="0064648A"/>
    <w:rsid w:val="00661226"/>
    <w:rsid w:val="00671C06"/>
    <w:rsid w:val="006721D0"/>
    <w:rsid w:val="006735CD"/>
    <w:rsid w:val="00677C70"/>
    <w:rsid w:val="00681093"/>
    <w:rsid w:val="00685B71"/>
    <w:rsid w:val="00692F31"/>
    <w:rsid w:val="006A04AC"/>
    <w:rsid w:val="006B0A58"/>
    <w:rsid w:val="006B3A47"/>
    <w:rsid w:val="006B3EB4"/>
    <w:rsid w:val="006B6712"/>
    <w:rsid w:val="006B6B93"/>
    <w:rsid w:val="006C1C72"/>
    <w:rsid w:val="006C1EAF"/>
    <w:rsid w:val="006C59BB"/>
    <w:rsid w:val="006D19C8"/>
    <w:rsid w:val="006D366B"/>
    <w:rsid w:val="006D4262"/>
    <w:rsid w:val="006D70A2"/>
    <w:rsid w:val="006E5511"/>
    <w:rsid w:val="006F23A0"/>
    <w:rsid w:val="006F25FA"/>
    <w:rsid w:val="006F2F59"/>
    <w:rsid w:val="00700118"/>
    <w:rsid w:val="007022C7"/>
    <w:rsid w:val="00703FAF"/>
    <w:rsid w:val="0070528C"/>
    <w:rsid w:val="00707819"/>
    <w:rsid w:val="007153B0"/>
    <w:rsid w:val="007154C5"/>
    <w:rsid w:val="00721ABC"/>
    <w:rsid w:val="00721BF3"/>
    <w:rsid w:val="007264A3"/>
    <w:rsid w:val="0072768D"/>
    <w:rsid w:val="00727FB6"/>
    <w:rsid w:val="00740BD8"/>
    <w:rsid w:val="00747CA5"/>
    <w:rsid w:val="00750010"/>
    <w:rsid w:val="00754899"/>
    <w:rsid w:val="00755F47"/>
    <w:rsid w:val="0076149F"/>
    <w:rsid w:val="00765716"/>
    <w:rsid w:val="00765F2C"/>
    <w:rsid w:val="007718DD"/>
    <w:rsid w:val="007774DB"/>
    <w:rsid w:val="00780FE6"/>
    <w:rsid w:val="00781496"/>
    <w:rsid w:val="00783349"/>
    <w:rsid w:val="00783681"/>
    <w:rsid w:val="007836BF"/>
    <w:rsid w:val="00783F4A"/>
    <w:rsid w:val="00784B62"/>
    <w:rsid w:val="007901C3"/>
    <w:rsid w:val="00790F25"/>
    <w:rsid w:val="00791D7E"/>
    <w:rsid w:val="00793C71"/>
    <w:rsid w:val="007952E4"/>
    <w:rsid w:val="007971A5"/>
    <w:rsid w:val="007A13C8"/>
    <w:rsid w:val="007A4292"/>
    <w:rsid w:val="007A4CF9"/>
    <w:rsid w:val="007A640B"/>
    <w:rsid w:val="007B0627"/>
    <w:rsid w:val="007B23A1"/>
    <w:rsid w:val="007B31FA"/>
    <w:rsid w:val="007B3BA2"/>
    <w:rsid w:val="007B6B67"/>
    <w:rsid w:val="007C0388"/>
    <w:rsid w:val="007C0EEC"/>
    <w:rsid w:val="007C36BA"/>
    <w:rsid w:val="007C5FC3"/>
    <w:rsid w:val="007C6A2C"/>
    <w:rsid w:val="007C7443"/>
    <w:rsid w:val="007D4710"/>
    <w:rsid w:val="007E48B2"/>
    <w:rsid w:val="007E4A16"/>
    <w:rsid w:val="007E63B2"/>
    <w:rsid w:val="007F4CA8"/>
    <w:rsid w:val="007F6627"/>
    <w:rsid w:val="007F6FFB"/>
    <w:rsid w:val="008023D2"/>
    <w:rsid w:val="008057E0"/>
    <w:rsid w:val="00806E18"/>
    <w:rsid w:val="00807A34"/>
    <w:rsid w:val="00807C2B"/>
    <w:rsid w:val="0081007C"/>
    <w:rsid w:val="00812690"/>
    <w:rsid w:val="00813F2F"/>
    <w:rsid w:val="00826E7F"/>
    <w:rsid w:val="00835DEB"/>
    <w:rsid w:val="00836B8A"/>
    <w:rsid w:val="00843382"/>
    <w:rsid w:val="0084724E"/>
    <w:rsid w:val="00851E16"/>
    <w:rsid w:val="00852E1E"/>
    <w:rsid w:val="008532CD"/>
    <w:rsid w:val="00854D50"/>
    <w:rsid w:val="008555EC"/>
    <w:rsid w:val="00860AD3"/>
    <w:rsid w:val="00863E0B"/>
    <w:rsid w:val="00867808"/>
    <w:rsid w:val="00875DEC"/>
    <w:rsid w:val="00877A8A"/>
    <w:rsid w:val="008807AC"/>
    <w:rsid w:val="0088198C"/>
    <w:rsid w:val="008821A3"/>
    <w:rsid w:val="008848AC"/>
    <w:rsid w:val="00896CBB"/>
    <w:rsid w:val="008A1ED8"/>
    <w:rsid w:val="008A374D"/>
    <w:rsid w:val="008A392A"/>
    <w:rsid w:val="008A6F7C"/>
    <w:rsid w:val="008A7688"/>
    <w:rsid w:val="008A7B2B"/>
    <w:rsid w:val="008A7C3C"/>
    <w:rsid w:val="008B4344"/>
    <w:rsid w:val="008B59CF"/>
    <w:rsid w:val="008C407B"/>
    <w:rsid w:val="008C5295"/>
    <w:rsid w:val="008C5E27"/>
    <w:rsid w:val="008C631C"/>
    <w:rsid w:val="008C7761"/>
    <w:rsid w:val="008D15F3"/>
    <w:rsid w:val="008D1DCE"/>
    <w:rsid w:val="008D4A0C"/>
    <w:rsid w:val="008D5A3F"/>
    <w:rsid w:val="008D5EE5"/>
    <w:rsid w:val="008E0157"/>
    <w:rsid w:val="008E38E1"/>
    <w:rsid w:val="008E4910"/>
    <w:rsid w:val="008E4B61"/>
    <w:rsid w:val="008F0C4E"/>
    <w:rsid w:val="008F138A"/>
    <w:rsid w:val="008F2A53"/>
    <w:rsid w:val="008F34C7"/>
    <w:rsid w:val="008F4270"/>
    <w:rsid w:val="008F42CC"/>
    <w:rsid w:val="008F567E"/>
    <w:rsid w:val="009005D7"/>
    <w:rsid w:val="00902A0A"/>
    <w:rsid w:val="0090623A"/>
    <w:rsid w:val="00912590"/>
    <w:rsid w:val="00913A3C"/>
    <w:rsid w:val="0091619E"/>
    <w:rsid w:val="009226F2"/>
    <w:rsid w:val="00925A93"/>
    <w:rsid w:val="00933C15"/>
    <w:rsid w:val="009408B7"/>
    <w:rsid w:val="00942D5C"/>
    <w:rsid w:val="00942EA8"/>
    <w:rsid w:val="00943D1D"/>
    <w:rsid w:val="00954E59"/>
    <w:rsid w:val="00955018"/>
    <w:rsid w:val="00957EEA"/>
    <w:rsid w:val="009608AE"/>
    <w:rsid w:val="00963DB3"/>
    <w:rsid w:val="0096499D"/>
    <w:rsid w:val="00973E52"/>
    <w:rsid w:val="00975139"/>
    <w:rsid w:val="00977F61"/>
    <w:rsid w:val="00985AAC"/>
    <w:rsid w:val="00986A15"/>
    <w:rsid w:val="00991CCB"/>
    <w:rsid w:val="00991F94"/>
    <w:rsid w:val="00992F36"/>
    <w:rsid w:val="009A0415"/>
    <w:rsid w:val="009A042E"/>
    <w:rsid w:val="009A3F31"/>
    <w:rsid w:val="009A62D1"/>
    <w:rsid w:val="009A6F34"/>
    <w:rsid w:val="009B0C9C"/>
    <w:rsid w:val="009B145B"/>
    <w:rsid w:val="009B29A2"/>
    <w:rsid w:val="009B3255"/>
    <w:rsid w:val="009B3679"/>
    <w:rsid w:val="009B625D"/>
    <w:rsid w:val="009C1B83"/>
    <w:rsid w:val="009C3F4A"/>
    <w:rsid w:val="009C47D3"/>
    <w:rsid w:val="009D0CF4"/>
    <w:rsid w:val="009D0D59"/>
    <w:rsid w:val="009D4ADE"/>
    <w:rsid w:val="009D695E"/>
    <w:rsid w:val="009D71C6"/>
    <w:rsid w:val="009D7E0F"/>
    <w:rsid w:val="009E3E82"/>
    <w:rsid w:val="009E46BB"/>
    <w:rsid w:val="009E5BA4"/>
    <w:rsid w:val="009E7D10"/>
    <w:rsid w:val="009F2E1C"/>
    <w:rsid w:val="009F3C76"/>
    <w:rsid w:val="009F76C0"/>
    <w:rsid w:val="00A02EF7"/>
    <w:rsid w:val="00A07D5A"/>
    <w:rsid w:val="00A11824"/>
    <w:rsid w:val="00A16002"/>
    <w:rsid w:val="00A22442"/>
    <w:rsid w:val="00A225C6"/>
    <w:rsid w:val="00A27D4B"/>
    <w:rsid w:val="00A35D60"/>
    <w:rsid w:val="00A41134"/>
    <w:rsid w:val="00A41190"/>
    <w:rsid w:val="00A41280"/>
    <w:rsid w:val="00A41C25"/>
    <w:rsid w:val="00A422D5"/>
    <w:rsid w:val="00A44CA4"/>
    <w:rsid w:val="00A508EC"/>
    <w:rsid w:val="00A5263F"/>
    <w:rsid w:val="00A72D56"/>
    <w:rsid w:val="00A73506"/>
    <w:rsid w:val="00A754C9"/>
    <w:rsid w:val="00A7719B"/>
    <w:rsid w:val="00A80773"/>
    <w:rsid w:val="00A86E63"/>
    <w:rsid w:val="00A91DEE"/>
    <w:rsid w:val="00A92475"/>
    <w:rsid w:val="00A92F03"/>
    <w:rsid w:val="00A9455F"/>
    <w:rsid w:val="00AA0B68"/>
    <w:rsid w:val="00AA1D11"/>
    <w:rsid w:val="00AB0CAA"/>
    <w:rsid w:val="00AB1D7A"/>
    <w:rsid w:val="00AB62BE"/>
    <w:rsid w:val="00AB699A"/>
    <w:rsid w:val="00AC475E"/>
    <w:rsid w:val="00AC6508"/>
    <w:rsid w:val="00AC690C"/>
    <w:rsid w:val="00AD1403"/>
    <w:rsid w:val="00AD1C58"/>
    <w:rsid w:val="00AD232C"/>
    <w:rsid w:val="00AD75DB"/>
    <w:rsid w:val="00AD7D31"/>
    <w:rsid w:val="00AE02A9"/>
    <w:rsid w:val="00AE135F"/>
    <w:rsid w:val="00AE3F74"/>
    <w:rsid w:val="00AE49AA"/>
    <w:rsid w:val="00AE7848"/>
    <w:rsid w:val="00AF251D"/>
    <w:rsid w:val="00AF49F0"/>
    <w:rsid w:val="00AF557E"/>
    <w:rsid w:val="00B01977"/>
    <w:rsid w:val="00B064DB"/>
    <w:rsid w:val="00B07CBF"/>
    <w:rsid w:val="00B11146"/>
    <w:rsid w:val="00B15287"/>
    <w:rsid w:val="00B16A67"/>
    <w:rsid w:val="00B22A0F"/>
    <w:rsid w:val="00B30DD4"/>
    <w:rsid w:val="00B31591"/>
    <w:rsid w:val="00B32CAA"/>
    <w:rsid w:val="00B34EBC"/>
    <w:rsid w:val="00B3700F"/>
    <w:rsid w:val="00B40D3F"/>
    <w:rsid w:val="00B47245"/>
    <w:rsid w:val="00B558B1"/>
    <w:rsid w:val="00B60479"/>
    <w:rsid w:val="00B63349"/>
    <w:rsid w:val="00B63E83"/>
    <w:rsid w:val="00B647A3"/>
    <w:rsid w:val="00B71C7A"/>
    <w:rsid w:val="00B74E61"/>
    <w:rsid w:val="00B75B7A"/>
    <w:rsid w:val="00B82926"/>
    <w:rsid w:val="00B82B23"/>
    <w:rsid w:val="00B8481F"/>
    <w:rsid w:val="00B85421"/>
    <w:rsid w:val="00B86969"/>
    <w:rsid w:val="00B909B5"/>
    <w:rsid w:val="00B92019"/>
    <w:rsid w:val="00B9250A"/>
    <w:rsid w:val="00B95855"/>
    <w:rsid w:val="00B973DB"/>
    <w:rsid w:val="00B97E60"/>
    <w:rsid w:val="00BA097A"/>
    <w:rsid w:val="00BA1982"/>
    <w:rsid w:val="00BA1DC6"/>
    <w:rsid w:val="00BA25B2"/>
    <w:rsid w:val="00BA550E"/>
    <w:rsid w:val="00BA6D39"/>
    <w:rsid w:val="00BC4608"/>
    <w:rsid w:val="00BC7156"/>
    <w:rsid w:val="00BD18C1"/>
    <w:rsid w:val="00BD262B"/>
    <w:rsid w:val="00BD4594"/>
    <w:rsid w:val="00BD5BE3"/>
    <w:rsid w:val="00BD5E0B"/>
    <w:rsid w:val="00BD66D0"/>
    <w:rsid w:val="00BD6880"/>
    <w:rsid w:val="00BE0EC2"/>
    <w:rsid w:val="00BE16C9"/>
    <w:rsid w:val="00BE1998"/>
    <w:rsid w:val="00BE33E0"/>
    <w:rsid w:val="00BE39A9"/>
    <w:rsid w:val="00BF1AC6"/>
    <w:rsid w:val="00BF29D7"/>
    <w:rsid w:val="00C06532"/>
    <w:rsid w:val="00C102B5"/>
    <w:rsid w:val="00C12C05"/>
    <w:rsid w:val="00C150BC"/>
    <w:rsid w:val="00C1515E"/>
    <w:rsid w:val="00C33574"/>
    <w:rsid w:val="00C40147"/>
    <w:rsid w:val="00C41FCA"/>
    <w:rsid w:val="00C43325"/>
    <w:rsid w:val="00C44F86"/>
    <w:rsid w:val="00C5109F"/>
    <w:rsid w:val="00C51FD9"/>
    <w:rsid w:val="00C54189"/>
    <w:rsid w:val="00C551A4"/>
    <w:rsid w:val="00C5572F"/>
    <w:rsid w:val="00C577D8"/>
    <w:rsid w:val="00C6124D"/>
    <w:rsid w:val="00C629C4"/>
    <w:rsid w:val="00C7337C"/>
    <w:rsid w:val="00C73B8F"/>
    <w:rsid w:val="00C74924"/>
    <w:rsid w:val="00C753EC"/>
    <w:rsid w:val="00C77F8E"/>
    <w:rsid w:val="00C803E0"/>
    <w:rsid w:val="00C82030"/>
    <w:rsid w:val="00C82D04"/>
    <w:rsid w:val="00C85398"/>
    <w:rsid w:val="00C96579"/>
    <w:rsid w:val="00CA2B7B"/>
    <w:rsid w:val="00CA4C73"/>
    <w:rsid w:val="00CA59A7"/>
    <w:rsid w:val="00CB7C6E"/>
    <w:rsid w:val="00CC36EB"/>
    <w:rsid w:val="00CC3E96"/>
    <w:rsid w:val="00CC72E8"/>
    <w:rsid w:val="00CD0024"/>
    <w:rsid w:val="00CD0B64"/>
    <w:rsid w:val="00CD2F52"/>
    <w:rsid w:val="00CD7F2D"/>
    <w:rsid w:val="00CE5B2A"/>
    <w:rsid w:val="00CF0CA8"/>
    <w:rsid w:val="00D0031D"/>
    <w:rsid w:val="00D00FBE"/>
    <w:rsid w:val="00D041B7"/>
    <w:rsid w:val="00D045AF"/>
    <w:rsid w:val="00D12C93"/>
    <w:rsid w:val="00D13B8D"/>
    <w:rsid w:val="00D1404A"/>
    <w:rsid w:val="00D157AC"/>
    <w:rsid w:val="00D200F2"/>
    <w:rsid w:val="00D22667"/>
    <w:rsid w:val="00D22751"/>
    <w:rsid w:val="00D24BDE"/>
    <w:rsid w:val="00D2541F"/>
    <w:rsid w:val="00D31898"/>
    <w:rsid w:val="00D32490"/>
    <w:rsid w:val="00D40983"/>
    <w:rsid w:val="00D40D41"/>
    <w:rsid w:val="00D42F80"/>
    <w:rsid w:val="00D46A65"/>
    <w:rsid w:val="00D526D0"/>
    <w:rsid w:val="00D53322"/>
    <w:rsid w:val="00D56053"/>
    <w:rsid w:val="00D61DE3"/>
    <w:rsid w:val="00D67EF0"/>
    <w:rsid w:val="00D714D8"/>
    <w:rsid w:val="00D734F6"/>
    <w:rsid w:val="00D73F4F"/>
    <w:rsid w:val="00D74CEC"/>
    <w:rsid w:val="00D81A91"/>
    <w:rsid w:val="00D82425"/>
    <w:rsid w:val="00D828FA"/>
    <w:rsid w:val="00D910B3"/>
    <w:rsid w:val="00D917EA"/>
    <w:rsid w:val="00D946CD"/>
    <w:rsid w:val="00D96537"/>
    <w:rsid w:val="00DA1555"/>
    <w:rsid w:val="00DA1BA2"/>
    <w:rsid w:val="00DA3699"/>
    <w:rsid w:val="00DA4C95"/>
    <w:rsid w:val="00DB010E"/>
    <w:rsid w:val="00DB2397"/>
    <w:rsid w:val="00DB2B2A"/>
    <w:rsid w:val="00DC1316"/>
    <w:rsid w:val="00DC6391"/>
    <w:rsid w:val="00DC71EB"/>
    <w:rsid w:val="00DD2852"/>
    <w:rsid w:val="00DD474A"/>
    <w:rsid w:val="00DD4D55"/>
    <w:rsid w:val="00DD62B3"/>
    <w:rsid w:val="00DE2BEA"/>
    <w:rsid w:val="00DE357E"/>
    <w:rsid w:val="00DE3C25"/>
    <w:rsid w:val="00DE413C"/>
    <w:rsid w:val="00DF0B09"/>
    <w:rsid w:val="00DF240D"/>
    <w:rsid w:val="00DF24A6"/>
    <w:rsid w:val="00E0441E"/>
    <w:rsid w:val="00E05321"/>
    <w:rsid w:val="00E07C62"/>
    <w:rsid w:val="00E07F6F"/>
    <w:rsid w:val="00E1080C"/>
    <w:rsid w:val="00E10DC9"/>
    <w:rsid w:val="00E13C16"/>
    <w:rsid w:val="00E1599C"/>
    <w:rsid w:val="00E22C65"/>
    <w:rsid w:val="00E23F56"/>
    <w:rsid w:val="00E250F4"/>
    <w:rsid w:val="00E25244"/>
    <w:rsid w:val="00E30CFC"/>
    <w:rsid w:val="00E3218B"/>
    <w:rsid w:val="00E32D8A"/>
    <w:rsid w:val="00E3652F"/>
    <w:rsid w:val="00E36F4D"/>
    <w:rsid w:val="00E400A6"/>
    <w:rsid w:val="00E51BBE"/>
    <w:rsid w:val="00E54B67"/>
    <w:rsid w:val="00E561BA"/>
    <w:rsid w:val="00E579A6"/>
    <w:rsid w:val="00E57AE3"/>
    <w:rsid w:val="00E62A23"/>
    <w:rsid w:val="00E64CAC"/>
    <w:rsid w:val="00E66333"/>
    <w:rsid w:val="00E6669A"/>
    <w:rsid w:val="00E72F7D"/>
    <w:rsid w:val="00E7652E"/>
    <w:rsid w:val="00E80838"/>
    <w:rsid w:val="00E82D3F"/>
    <w:rsid w:val="00E87400"/>
    <w:rsid w:val="00E9060B"/>
    <w:rsid w:val="00E92914"/>
    <w:rsid w:val="00EA2BA3"/>
    <w:rsid w:val="00EA4726"/>
    <w:rsid w:val="00EB1655"/>
    <w:rsid w:val="00EB2E58"/>
    <w:rsid w:val="00EB339E"/>
    <w:rsid w:val="00EB3CC9"/>
    <w:rsid w:val="00EB551F"/>
    <w:rsid w:val="00EB5FE1"/>
    <w:rsid w:val="00EC3FEA"/>
    <w:rsid w:val="00EC6769"/>
    <w:rsid w:val="00EC73FA"/>
    <w:rsid w:val="00ED25A2"/>
    <w:rsid w:val="00ED3F8E"/>
    <w:rsid w:val="00ED49A4"/>
    <w:rsid w:val="00ED5EE5"/>
    <w:rsid w:val="00ED643C"/>
    <w:rsid w:val="00EE2A9F"/>
    <w:rsid w:val="00EE435B"/>
    <w:rsid w:val="00EF1F6D"/>
    <w:rsid w:val="00EF3D20"/>
    <w:rsid w:val="00F003F6"/>
    <w:rsid w:val="00F032B8"/>
    <w:rsid w:val="00F113A8"/>
    <w:rsid w:val="00F11848"/>
    <w:rsid w:val="00F230D3"/>
    <w:rsid w:val="00F235F1"/>
    <w:rsid w:val="00F238AB"/>
    <w:rsid w:val="00F27A5B"/>
    <w:rsid w:val="00F36874"/>
    <w:rsid w:val="00F37276"/>
    <w:rsid w:val="00F40100"/>
    <w:rsid w:val="00F4131A"/>
    <w:rsid w:val="00F44069"/>
    <w:rsid w:val="00F455BB"/>
    <w:rsid w:val="00F473FD"/>
    <w:rsid w:val="00F50B6A"/>
    <w:rsid w:val="00F50DC4"/>
    <w:rsid w:val="00F5150A"/>
    <w:rsid w:val="00F52006"/>
    <w:rsid w:val="00F5310D"/>
    <w:rsid w:val="00F53866"/>
    <w:rsid w:val="00F5789F"/>
    <w:rsid w:val="00F629BC"/>
    <w:rsid w:val="00F64FCC"/>
    <w:rsid w:val="00F6628A"/>
    <w:rsid w:val="00F721F5"/>
    <w:rsid w:val="00F7322D"/>
    <w:rsid w:val="00F73C3D"/>
    <w:rsid w:val="00F812A4"/>
    <w:rsid w:val="00F814DE"/>
    <w:rsid w:val="00F849D3"/>
    <w:rsid w:val="00F958E0"/>
    <w:rsid w:val="00F973E5"/>
    <w:rsid w:val="00FA6E65"/>
    <w:rsid w:val="00FA6F1B"/>
    <w:rsid w:val="00FA731D"/>
    <w:rsid w:val="00FA7457"/>
    <w:rsid w:val="00FB62DC"/>
    <w:rsid w:val="00FB6D90"/>
    <w:rsid w:val="00FC0818"/>
    <w:rsid w:val="00FC0980"/>
    <w:rsid w:val="00FC11E5"/>
    <w:rsid w:val="00FC516F"/>
    <w:rsid w:val="00FD0BF6"/>
    <w:rsid w:val="00FD1BC0"/>
    <w:rsid w:val="00FD2462"/>
    <w:rsid w:val="00FD3C1A"/>
    <w:rsid w:val="00FD51D1"/>
    <w:rsid w:val="00FD59D0"/>
    <w:rsid w:val="00FD5F98"/>
    <w:rsid w:val="00FE10AB"/>
    <w:rsid w:val="00FE14BE"/>
    <w:rsid w:val="00FE34C2"/>
    <w:rsid w:val="00FF0EAD"/>
    <w:rsid w:val="00FF1EAD"/>
    <w:rsid w:val="00FF2A12"/>
    <w:rsid w:val="00FF4B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4E670BB-2863-4C9D-9CFE-78E7ACBCC6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C0F69"/>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6271DF"/>
    <w:rPr>
      <w:color w:val="0563C1" w:themeColor="hyperlink"/>
      <w:u w:val="single"/>
    </w:rPr>
  </w:style>
  <w:style w:type="paragraph" w:styleId="Header">
    <w:name w:val="header"/>
    <w:basedOn w:val="Normal"/>
    <w:link w:val="HeaderChar"/>
    <w:uiPriority w:val="99"/>
    <w:unhideWhenUsed/>
    <w:rsid w:val="000F74C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F74C1"/>
  </w:style>
  <w:style w:type="paragraph" w:styleId="Footer">
    <w:name w:val="footer"/>
    <w:basedOn w:val="Normal"/>
    <w:link w:val="FooterChar"/>
    <w:uiPriority w:val="99"/>
    <w:unhideWhenUsed/>
    <w:rsid w:val="000F74C1"/>
    <w:pPr>
      <w:tabs>
        <w:tab w:val="center" w:pos="4680"/>
        <w:tab w:val="right" w:pos="9360"/>
      </w:tabs>
      <w:spacing w:after="0" w:line="240" w:lineRule="auto"/>
    </w:pPr>
  </w:style>
  <w:style w:type="character" w:customStyle="1" w:styleId="FooterChar">
    <w:name w:val="Footer Char"/>
    <w:basedOn w:val="DefaultParagraphFont"/>
    <w:link w:val="Footer"/>
    <w:uiPriority w:val="99"/>
    <w:rsid w:val="000F74C1"/>
  </w:style>
  <w:style w:type="character" w:customStyle="1" w:styleId="MTEquationSection">
    <w:name w:val="MTEquationSection"/>
    <w:basedOn w:val="DefaultParagraphFont"/>
    <w:rsid w:val="001D095D"/>
    <w:rPr>
      <w:b/>
      <w:vanish/>
      <w:color w:val="FF0000"/>
    </w:rPr>
  </w:style>
  <w:style w:type="paragraph" w:customStyle="1" w:styleId="MTDisplayEquation">
    <w:name w:val="MTDisplayEquation"/>
    <w:basedOn w:val="Normal"/>
    <w:next w:val="Normal"/>
    <w:link w:val="MTDisplayEquationChar"/>
    <w:rsid w:val="001D095D"/>
    <w:pPr>
      <w:tabs>
        <w:tab w:val="center" w:pos="4680"/>
        <w:tab w:val="right" w:pos="9360"/>
      </w:tabs>
      <w:spacing w:line="480" w:lineRule="auto"/>
      <w:jc w:val="both"/>
    </w:pPr>
  </w:style>
  <w:style w:type="character" w:customStyle="1" w:styleId="MTDisplayEquationChar">
    <w:name w:val="MTDisplayEquation Char"/>
    <w:basedOn w:val="DefaultParagraphFont"/>
    <w:link w:val="MTDisplayEquation"/>
    <w:rsid w:val="001D095D"/>
  </w:style>
  <w:style w:type="paragraph" w:styleId="ListParagraph">
    <w:name w:val="List Paragraph"/>
    <w:basedOn w:val="Normal"/>
    <w:uiPriority w:val="34"/>
    <w:qFormat/>
    <w:rsid w:val="00E72F7D"/>
    <w:pPr>
      <w:ind w:left="720"/>
      <w:contextualSpacing/>
    </w:pPr>
  </w:style>
  <w:style w:type="paragraph" w:styleId="BalloonText">
    <w:name w:val="Balloon Text"/>
    <w:basedOn w:val="Normal"/>
    <w:link w:val="BalloonTextChar"/>
    <w:uiPriority w:val="99"/>
    <w:semiHidden/>
    <w:unhideWhenUsed/>
    <w:rsid w:val="0023510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35102"/>
    <w:rPr>
      <w:rFonts w:ascii="Segoe UI" w:hAnsi="Segoe UI" w:cs="Segoe UI"/>
      <w:sz w:val="18"/>
      <w:szCs w:val="18"/>
    </w:rPr>
  </w:style>
  <w:style w:type="character" w:customStyle="1" w:styleId="Heading1Char">
    <w:name w:val="Heading 1 Char"/>
    <w:basedOn w:val="DefaultParagraphFont"/>
    <w:link w:val="Heading1"/>
    <w:uiPriority w:val="9"/>
    <w:rsid w:val="002C0F69"/>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9890076">
      <w:bodyDiv w:val="1"/>
      <w:marLeft w:val="0"/>
      <w:marRight w:val="0"/>
      <w:marTop w:val="0"/>
      <w:marBottom w:val="0"/>
      <w:divBdr>
        <w:top w:val="none" w:sz="0" w:space="0" w:color="auto"/>
        <w:left w:val="none" w:sz="0" w:space="0" w:color="auto"/>
        <w:bottom w:val="none" w:sz="0" w:space="0" w:color="auto"/>
        <w:right w:val="none" w:sz="0" w:space="0" w:color="auto"/>
      </w:divBdr>
    </w:div>
    <w:div w:id="15488361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64D8A0-6A8E-449A-B228-ECA03B4DC6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6</Pages>
  <Words>9949</Words>
  <Characters>56710</Characters>
  <Application>Microsoft Office Word</Application>
  <DocSecurity>0</DocSecurity>
  <Lines>472</Lines>
  <Paragraphs>1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rrett Meek</dc:creator>
  <cp:keywords/>
  <dc:description/>
  <cp:lastModifiedBy>Garrett Meek</cp:lastModifiedBy>
  <cp:revision>2</cp:revision>
  <cp:lastPrinted>2016-07-22T01:31:00Z</cp:lastPrinted>
  <dcterms:created xsi:type="dcterms:W3CDTF">2019-04-11T23:10:00Z</dcterms:created>
  <dcterms:modified xsi:type="dcterms:W3CDTF">2019-04-11T2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